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37" r:id="rId2"/>
    <p:sldId id="257" r:id="rId3"/>
    <p:sldId id="258" r:id="rId4"/>
    <p:sldId id="338" r:id="rId5"/>
    <p:sldId id="285" r:id="rId6"/>
    <p:sldId id="286" r:id="rId7"/>
    <p:sldId id="336" r:id="rId8"/>
    <p:sldId id="352" r:id="rId9"/>
    <p:sldId id="339" r:id="rId10"/>
    <p:sldId id="340" r:id="rId11"/>
    <p:sldId id="341" r:id="rId12"/>
    <p:sldId id="342" r:id="rId13"/>
    <p:sldId id="343" r:id="rId14"/>
    <p:sldId id="344" r:id="rId15"/>
    <p:sldId id="345" r:id="rId16"/>
    <p:sldId id="350" r:id="rId17"/>
    <p:sldId id="346" r:id="rId18"/>
    <p:sldId id="347" r:id="rId19"/>
    <p:sldId id="355" r:id="rId20"/>
    <p:sldId id="348" r:id="rId21"/>
    <p:sldId id="349" r:id="rId22"/>
    <p:sldId id="303" r:id="rId23"/>
    <p:sldId id="356" r:id="rId24"/>
    <p:sldId id="302" r:id="rId25"/>
    <p:sldId id="313" r:id="rId26"/>
    <p:sldId id="314" r:id="rId27"/>
    <p:sldId id="315" r:id="rId28"/>
    <p:sldId id="316" r:id="rId29"/>
    <p:sldId id="331" r:id="rId30"/>
    <p:sldId id="333" r:id="rId31"/>
    <p:sldId id="357" r:id="rId32"/>
    <p:sldId id="317" r:id="rId33"/>
    <p:sldId id="354" r:id="rId34"/>
    <p:sldId id="332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KHỞI ĐỘNG" id="{58931072-616B-4526-A940-C9F2E52E53B3}">
          <p14:sldIdLst>
            <p14:sldId id="337"/>
            <p14:sldId id="257"/>
            <p14:sldId id="258"/>
            <p14:sldId id="338"/>
            <p14:sldId id="285"/>
            <p14:sldId id="286"/>
          </p14:sldIdLst>
        </p14:section>
        <p14:section name="VÀO BÀI" id="{F5B271F8-8944-4DF1-9B20-0C48A2D41F88}">
          <p14:sldIdLst>
            <p14:sldId id="336"/>
            <p14:sldId id="352"/>
          </p14:sldIdLst>
        </p14:section>
        <p14:section name="HĐ HÌNH THÀNH KIẾN THỨC" id="{8945687D-5556-4845-A016-48D0B0F84E6C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50"/>
          </p14:sldIdLst>
        </p14:section>
        <p14:section name="HĐ LUYỆN TẬP" id="{B7D54DFF-BE9F-4BB0-9666-429D5283613D}">
          <p14:sldIdLst>
            <p14:sldId id="346"/>
            <p14:sldId id="347"/>
            <p14:sldId id="355"/>
          </p14:sldIdLst>
        </p14:section>
        <p14:section name="VẬN DỤNG" id="{2B467B1F-C4F7-4A01-BF26-4519FA8EFAE1}">
          <p14:sldIdLst>
            <p14:sldId id="348"/>
            <p14:sldId id="349"/>
            <p14:sldId id="303"/>
            <p14:sldId id="356"/>
            <p14:sldId id="302"/>
            <p14:sldId id="313"/>
            <p14:sldId id="314"/>
            <p14:sldId id="315"/>
            <p14:sldId id="316"/>
            <p14:sldId id="331"/>
            <p14:sldId id="333"/>
            <p14:sldId id="357"/>
            <p14:sldId id="317"/>
            <p14:sldId id="354"/>
          </p14:sldIdLst>
        </p14:section>
        <p14:section name="HƯỚNG DẪN VỀ NHÀ" id="{9018A462-E7AD-49A8-ADC1-8B95BEDD2E3E}">
          <p14:sldIdLst>
            <p14:sldId id="33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3A81"/>
    <a:srgbClr val="33CCFF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A8C9C20-43C3-46E4-A299-57DCC6AC0394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1857F3C7-C512-4DD3-998E-8D896107500B}">
      <dgm:prSet phldrT="[Text]" custT="1"/>
      <dgm:spPr/>
      <dgm:t>
        <a:bodyPr/>
        <a:lstStyle/>
        <a:p>
          <a:r>
            <a:rPr lang="en-US" sz="2800" dirty="0">
              <a:solidFill>
                <a:srgbClr val="FFFF00"/>
              </a:solidFill>
            </a:rPr>
            <a:t>Tam </a:t>
          </a:r>
          <a:r>
            <a:rPr lang="en-US" sz="2800" dirty="0" err="1">
              <a:solidFill>
                <a:srgbClr val="FFFF00"/>
              </a:solidFill>
            </a:rPr>
            <a:t>giác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ều</a:t>
          </a:r>
          <a:r>
            <a:rPr lang="en-US" sz="2800" dirty="0">
              <a:solidFill>
                <a:srgbClr val="FFFF00"/>
              </a:solidFill>
            </a:rPr>
            <a:t> ABC </a:t>
          </a:r>
          <a:r>
            <a:rPr lang="en-US" sz="2800" dirty="0" err="1">
              <a:solidFill>
                <a:srgbClr val="FFFF00"/>
              </a:solidFill>
            </a:rPr>
            <a:t>là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hình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ối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xứng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tâm</a:t>
          </a:r>
          <a:endParaRPr lang="en-US" sz="2800" dirty="0">
            <a:solidFill>
              <a:srgbClr val="FFFF00"/>
            </a:solidFill>
          </a:endParaRPr>
        </a:p>
      </dgm:t>
    </dgm:pt>
    <dgm:pt modelId="{1A1D8CDE-A59E-4829-8F14-C3186DDDB4A2}" type="parTrans" cxnId="{658D2C51-A4FE-445A-A815-478D0110E1CC}">
      <dgm:prSet/>
      <dgm:spPr/>
      <dgm:t>
        <a:bodyPr/>
        <a:lstStyle/>
        <a:p>
          <a:endParaRPr lang="en-US"/>
        </a:p>
      </dgm:t>
    </dgm:pt>
    <dgm:pt modelId="{7C6BEFC9-6450-4260-A1EE-CEF251D4B36D}" type="sibTrans" cxnId="{658D2C51-A4FE-445A-A815-478D0110E1CC}">
      <dgm:prSet/>
      <dgm:spPr/>
      <dgm:t>
        <a:bodyPr/>
        <a:lstStyle/>
        <a:p>
          <a:endParaRPr lang="en-US"/>
        </a:p>
      </dgm:t>
    </dgm:pt>
    <dgm:pt modelId="{AFBEBAE6-8E97-449B-83C2-CDA4D709F7E2}">
      <dgm:prSet phldrT="[Text]" custT="1"/>
      <dgm:spPr/>
      <dgm:t>
        <a:bodyPr/>
        <a:lstStyle/>
        <a:p>
          <a:r>
            <a:rPr lang="en-US" sz="2800" dirty="0" err="1">
              <a:solidFill>
                <a:srgbClr val="FFFF00"/>
              </a:solidFill>
            </a:rPr>
            <a:t>Hình</a:t>
          </a:r>
          <a:r>
            <a:rPr lang="en-US" sz="2800" dirty="0">
              <a:solidFill>
                <a:srgbClr val="FFFF00"/>
              </a:solidFill>
            </a:rPr>
            <a:t> thang </a:t>
          </a:r>
          <a:r>
            <a:rPr lang="en-US" sz="2800" dirty="0" err="1">
              <a:solidFill>
                <a:srgbClr val="FFFF00"/>
              </a:solidFill>
            </a:rPr>
            <a:t>cân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là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hình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có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tâm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ối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xứng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và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giao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iểm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của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hai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ường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chéo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là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tâm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ối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xứng</a:t>
          </a:r>
          <a:endParaRPr lang="en-US" sz="2800" dirty="0">
            <a:solidFill>
              <a:srgbClr val="FFFF00"/>
            </a:solidFill>
          </a:endParaRPr>
        </a:p>
      </dgm:t>
    </dgm:pt>
    <dgm:pt modelId="{7CD7EF64-860B-4F98-A719-DB56FAE476A2}" type="parTrans" cxnId="{82AF87AB-4840-4B85-BC78-2426E9884726}">
      <dgm:prSet/>
      <dgm:spPr/>
      <dgm:t>
        <a:bodyPr/>
        <a:lstStyle/>
        <a:p>
          <a:endParaRPr lang="en-US"/>
        </a:p>
      </dgm:t>
    </dgm:pt>
    <dgm:pt modelId="{6F28995E-D368-40A4-BD1C-5A3A1688F444}" type="sibTrans" cxnId="{82AF87AB-4840-4B85-BC78-2426E9884726}">
      <dgm:prSet/>
      <dgm:spPr/>
      <dgm:t>
        <a:bodyPr/>
        <a:lstStyle/>
        <a:p>
          <a:endParaRPr lang="en-US"/>
        </a:p>
      </dgm:t>
    </dgm:pt>
    <dgm:pt modelId="{D6EF0E21-9AC1-4544-B0F1-09FBDD7B9BD9}">
      <dgm:prSet phldrT="[Text]" custT="1"/>
      <dgm:spPr/>
      <dgm:t>
        <a:bodyPr/>
        <a:lstStyle/>
        <a:p>
          <a:r>
            <a:rPr lang="en-US" sz="2700" dirty="0" err="1">
              <a:solidFill>
                <a:srgbClr val="FFFF00"/>
              </a:solidFill>
            </a:rPr>
            <a:t>Hình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bình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hành</a:t>
          </a:r>
          <a:r>
            <a:rPr lang="en-US" sz="2700" dirty="0">
              <a:solidFill>
                <a:srgbClr val="FFFF00"/>
              </a:solidFill>
            </a:rPr>
            <a:t> ABCD </a:t>
          </a:r>
          <a:r>
            <a:rPr lang="en-US" sz="2700" dirty="0" err="1">
              <a:solidFill>
                <a:srgbClr val="FFFF00"/>
              </a:solidFill>
            </a:rPr>
            <a:t>là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hình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có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tâm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đối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xứng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là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điểm</a:t>
          </a:r>
          <a:r>
            <a:rPr lang="en-US" sz="2700" dirty="0">
              <a:solidFill>
                <a:srgbClr val="FFFF00"/>
              </a:solidFill>
            </a:rPr>
            <a:t> O (O </a:t>
          </a:r>
          <a:r>
            <a:rPr lang="en-US" sz="2700" dirty="0" err="1">
              <a:solidFill>
                <a:srgbClr val="FFFF00"/>
              </a:solidFill>
            </a:rPr>
            <a:t>là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giao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điểm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của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hai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đường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chéo</a:t>
          </a:r>
          <a:r>
            <a:rPr lang="en-US" sz="2700" dirty="0">
              <a:solidFill>
                <a:srgbClr val="FFFF00"/>
              </a:solidFill>
            </a:rPr>
            <a:t> AC </a:t>
          </a:r>
          <a:r>
            <a:rPr lang="en-US" sz="2700" dirty="0" err="1">
              <a:solidFill>
                <a:srgbClr val="FFFF00"/>
              </a:solidFill>
            </a:rPr>
            <a:t>và</a:t>
          </a:r>
          <a:r>
            <a:rPr lang="en-US" sz="2700" dirty="0">
              <a:solidFill>
                <a:srgbClr val="FFFF00"/>
              </a:solidFill>
            </a:rPr>
            <a:t> BD</a:t>
          </a:r>
        </a:p>
      </dgm:t>
    </dgm:pt>
    <dgm:pt modelId="{C9D093FB-E274-4F1D-9B98-D5E283B36299}" type="parTrans" cxnId="{BDF4D9D4-492F-4B7C-810A-1139E5F0810A}">
      <dgm:prSet/>
      <dgm:spPr/>
      <dgm:t>
        <a:bodyPr/>
        <a:lstStyle/>
        <a:p>
          <a:endParaRPr lang="en-US"/>
        </a:p>
      </dgm:t>
    </dgm:pt>
    <dgm:pt modelId="{1D894ED8-F248-4DBB-B292-3DAC43793A9F}" type="sibTrans" cxnId="{BDF4D9D4-492F-4B7C-810A-1139E5F0810A}">
      <dgm:prSet/>
      <dgm:spPr/>
      <dgm:t>
        <a:bodyPr/>
        <a:lstStyle/>
        <a:p>
          <a:endParaRPr lang="en-US"/>
        </a:p>
      </dgm:t>
    </dgm:pt>
    <dgm:pt modelId="{7A314BAF-9586-43D3-90A5-884B7D3BF729}" type="pres">
      <dgm:prSet presAssocID="{FA8C9C20-43C3-46E4-A299-57DCC6AC0394}" presName="linearFlow" presStyleCnt="0">
        <dgm:presLayoutVars>
          <dgm:dir/>
          <dgm:resizeHandles val="exact"/>
        </dgm:presLayoutVars>
      </dgm:prSet>
      <dgm:spPr/>
    </dgm:pt>
    <dgm:pt modelId="{2BD997AA-533F-40C1-A75A-174664C54AC7}" type="pres">
      <dgm:prSet presAssocID="{1857F3C7-C512-4DD3-998E-8D896107500B}" presName="composite" presStyleCnt="0"/>
      <dgm:spPr/>
    </dgm:pt>
    <dgm:pt modelId="{928A33FB-5B67-45BD-A66B-2B4F7F197BB4}" type="pres">
      <dgm:prSet presAssocID="{1857F3C7-C512-4DD3-998E-8D896107500B}" presName="imgShp" presStyleLbl="fgImgPlace1" presStyleIdx="0" presStyleCnt="3"/>
      <dgm:spPr/>
    </dgm:pt>
    <dgm:pt modelId="{73F0CE6E-8AE6-46A1-BC2D-2BD2A621DF39}" type="pres">
      <dgm:prSet presAssocID="{1857F3C7-C512-4DD3-998E-8D896107500B}" presName="txShp" presStyleLbl="node1" presStyleIdx="0" presStyleCnt="3" custScaleY="125429">
        <dgm:presLayoutVars>
          <dgm:bulletEnabled val="1"/>
        </dgm:presLayoutVars>
      </dgm:prSet>
      <dgm:spPr/>
    </dgm:pt>
    <dgm:pt modelId="{9807F73B-0BA4-4A58-8B86-02160939B7EA}" type="pres">
      <dgm:prSet presAssocID="{7C6BEFC9-6450-4260-A1EE-CEF251D4B36D}" presName="spacing" presStyleCnt="0"/>
      <dgm:spPr/>
    </dgm:pt>
    <dgm:pt modelId="{4BF0E2AE-57D5-4CA6-A7BE-1ADBD3D19705}" type="pres">
      <dgm:prSet presAssocID="{AFBEBAE6-8E97-449B-83C2-CDA4D709F7E2}" presName="composite" presStyleCnt="0"/>
      <dgm:spPr/>
    </dgm:pt>
    <dgm:pt modelId="{F01E3FB6-21A6-41C2-B856-A9E4EE7A1A75}" type="pres">
      <dgm:prSet presAssocID="{AFBEBAE6-8E97-449B-83C2-CDA4D709F7E2}" presName="imgShp" presStyleLbl="fgImgPlace1" presStyleIdx="1" presStyleCnt="3"/>
      <dgm:spPr/>
    </dgm:pt>
    <dgm:pt modelId="{343810F1-B045-4FEE-8C54-98738BE3AD0E}" type="pres">
      <dgm:prSet presAssocID="{AFBEBAE6-8E97-449B-83C2-CDA4D709F7E2}" presName="txShp" presStyleLbl="node1" presStyleIdx="1" presStyleCnt="3" custScaleY="126573">
        <dgm:presLayoutVars>
          <dgm:bulletEnabled val="1"/>
        </dgm:presLayoutVars>
      </dgm:prSet>
      <dgm:spPr/>
    </dgm:pt>
    <dgm:pt modelId="{5BACC065-2D2A-46D0-A7A6-9AC8553A23C0}" type="pres">
      <dgm:prSet presAssocID="{6F28995E-D368-40A4-BD1C-5A3A1688F444}" presName="spacing" presStyleCnt="0"/>
      <dgm:spPr/>
    </dgm:pt>
    <dgm:pt modelId="{71B627F1-848A-473F-B9D7-0B722B2C4DBE}" type="pres">
      <dgm:prSet presAssocID="{D6EF0E21-9AC1-4544-B0F1-09FBDD7B9BD9}" presName="composite" presStyleCnt="0"/>
      <dgm:spPr/>
    </dgm:pt>
    <dgm:pt modelId="{84A3B8A5-855E-4C52-ACA2-0B2DA554639C}" type="pres">
      <dgm:prSet presAssocID="{D6EF0E21-9AC1-4544-B0F1-09FBDD7B9BD9}" presName="imgShp" presStyleLbl="fgImgPlace1" presStyleIdx="2" presStyleCnt="3"/>
      <dgm:spPr/>
    </dgm:pt>
    <dgm:pt modelId="{9E40145B-FEFE-40D1-A7F4-4BA4D2D2DF65}" type="pres">
      <dgm:prSet presAssocID="{D6EF0E21-9AC1-4544-B0F1-09FBDD7B9BD9}" presName="txShp" presStyleLbl="node1" presStyleIdx="2" presStyleCnt="3" custScaleX="99941" custScaleY="133245">
        <dgm:presLayoutVars>
          <dgm:bulletEnabled val="1"/>
        </dgm:presLayoutVars>
      </dgm:prSet>
      <dgm:spPr/>
    </dgm:pt>
  </dgm:ptLst>
  <dgm:cxnLst>
    <dgm:cxn modelId="{FE1EFB02-522A-462E-8F91-EF67C1A4ABA6}" type="presOf" srcId="{AFBEBAE6-8E97-449B-83C2-CDA4D709F7E2}" destId="{343810F1-B045-4FEE-8C54-98738BE3AD0E}" srcOrd="0" destOrd="0" presId="urn:microsoft.com/office/officeart/2005/8/layout/vList3"/>
    <dgm:cxn modelId="{F293E80C-14C0-444E-967E-A05C7C920591}" type="presOf" srcId="{1857F3C7-C512-4DD3-998E-8D896107500B}" destId="{73F0CE6E-8AE6-46A1-BC2D-2BD2A621DF39}" srcOrd="0" destOrd="0" presId="urn:microsoft.com/office/officeart/2005/8/layout/vList3"/>
    <dgm:cxn modelId="{09A6696B-C7C9-4D98-B152-5BC1862D96B8}" type="presOf" srcId="{FA8C9C20-43C3-46E4-A299-57DCC6AC0394}" destId="{7A314BAF-9586-43D3-90A5-884B7D3BF729}" srcOrd="0" destOrd="0" presId="urn:microsoft.com/office/officeart/2005/8/layout/vList3"/>
    <dgm:cxn modelId="{658D2C51-A4FE-445A-A815-478D0110E1CC}" srcId="{FA8C9C20-43C3-46E4-A299-57DCC6AC0394}" destId="{1857F3C7-C512-4DD3-998E-8D896107500B}" srcOrd="0" destOrd="0" parTransId="{1A1D8CDE-A59E-4829-8F14-C3186DDDB4A2}" sibTransId="{7C6BEFC9-6450-4260-A1EE-CEF251D4B36D}"/>
    <dgm:cxn modelId="{91681A95-FCCE-48C8-8E75-5D5739E20A40}" type="presOf" srcId="{D6EF0E21-9AC1-4544-B0F1-09FBDD7B9BD9}" destId="{9E40145B-FEFE-40D1-A7F4-4BA4D2D2DF65}" srcOrd="0" destOrd="0" presId="urn:microsoft.com/office/officeart/2005/8/layout/vList3"/>
    <dgm:cxn modelId="{82AF87AB-4840-4B85-BC78-2426E9884726}" srcId="{FA8C9C20-43C3-46E4-A299-57DCC6AC0394}" destId="{AFBEBAE6-8E97-449B-83C2-CDA4D709F7E2}" srcOrd="1" destOrd="0" parTransId="{7CD7EF64-860B-4F98-A719-DB56FAE476A2}" sibTransId="{6F28995E-D368-40A4-BD1C-5A3A1688F444}"/>
    <dgm:cxn modelId="{BDF4D9D4-492F-4B7C-810A-1139E5F0810A}" srcId="{FA8C9C20-43C3-46E4-A299-57DCC6AC0394}" destId="{D6EF0E21-9AC1-4544-B0F1-09FBDD7B9BD9}" srcOrd="2" destOrd="0" parTransId="{C9D093FB-E274-4F1D-9B98-D5E283B36299}" sibTransId="{1D894ED8-F248-4DBB-B292-3DAC43793A9F}"/>
    <dgm:cxn modelId="{78C67412-9156-493F-AEF4-0C2BC71E3559}" type="presParOf" srcId="{7A314BAF-9586-43D3-90A5-884B7D3BF729}" destId="{2BD997AA-533F-40C1-A75A-174664C54AC7}" srcOrd="0" destOrd="0" presId="urn:microsoft.com/office/officeart/2005/8/layout/vList3"/>
    <dgm:cxn modelId="{CB9CA800-6DF2-4812-A3F0-506713CFC3D8}" type="presParOf" srcId="{2BD997AA-533F-40C1-A75A-174664C54AC7}" destId="{928A33FB-5B67-45BD-A66B-2B4F7F197BB4}" srcOrd="0" destOrd="0" presId="urn:microsoft.com/office/officeart/2005/8/layout/vList3"/>
    <dgm:cxn modelId="{82C31E45-7DB7-44BD-9A4B-F2B5D2114F65}" type="presParOf" srcId="{2BD997AA-533F-40C1-A75A-174664C54AC7}" destId="{73F0CE6E-8AE6-46A1-BC2D-2BD2A621DF39}" srcOrd="1" destOrd="0" presId="urn:microsoft.com/office/officeart/2005/8/layout/vList3"/>
    <dgm:cxn modelId="{2A0DC5BB-E51D-42C9-B3C9-96AA71BCDC14}" type="presParOf" srcId="{7A314BAF-9586-43D3-90A5-884B7D3BF729}" destId="{9807F73B-0BA4-4A58-8B86-02160939B7EA}" srcOrd="1" destOrd="0" presId="urn:microsoft.com/office/officeart/2005/8/layout/vList3"/>
    <dgm:cxn modelId="{D56C9871-02EE-46DC-9524-BFF4715B19CA}" type="presParOf" srcId="{7A314BAF-9586-43D3-90A5-884B7D3BF729}" destId="{4BF0E2AE-57D5-4CA6-A7BE-1ADBD3D19705}" srcOrd="2" destOrd="0" presId="urn:microsoft.com/office/officeart/2005/8/layout/vList3"/>
    <dgm:cxn modelId="{D672AF33-92A3-4DC1-8FA3-78AD5771AFDC}" type="presParOf" srcId="{4BF0E2AE-57D5-4CA6-A7BE-1ADBD3D19705}" destId="{F01E3FB6-21A6-41C2-B856-A9E4EE7A1A75}" srcOrd="0" destOrd="0" presId="urn:microsoft.com/office/officeart/2005/8/layout/vList3"/>
    <dgm:cxn modelId="{4E588998-85EA-4556-8741-46687CF2F283}" type="presParOf" srcId="{4BF0E2AE-57D5-4CA6-A7BE-1ADBD3D19705}" destId="{343810F1-B045-4FEE-8C54-98738BE3AD0E}" srcOrd="1" destOrd="0" presId="urn:microsoft.com/office/officeart/2005/8/layout/vList3"/>
    <dgm:cxn modelId="{D6575142-7AEE-4EFA-BD20-460D127F880C}" type="presParOf" srcId="{7A314BAF-9586-43D3-90A5-884B7D3BF729}" destId="{5BACC065-2D2A-46D0-A7A6-9AC8553A23C0}" srcOrd="3" destOrd="0" presId="urn:microsoft.com/office/officeart/2005/8/layout/vList3"/>
    <dgm:cxn modelId="{0423F883-8817-4988-83B3-4337787CA2C4}" type="presParOf" srcId="{7A314BAF-9586-43D3-90A5-884B7D3BF729}" destId="{71B627F1-848A-473F-B9D7-0B722B2C4DBE}" srcOrd="4" destOrd="0" presId="urn:microsoft.com/office/officeart/2005/8/layout/vList3"/>
    <dgm:cxn modelId="{126F04B0-67F8-4222-B51C-E0A8A18EF059}" type="presParOf" srcId="{71B627F1-848A-473F-B9D7-0B722B2C4DBE}" destId="{84A3B8A5-855E-4C52-ACA2-0B2DA554639C}" srcOrd="0" destOrd="0" presId="urn:microsoft.com/office/officeart/2005/8/layout/vList3"/>
    <dgm:cxn modelId="{DD247618-A9CA-4846-9FBA-A355B5AE5547}" type="presParOf" srcId="{71B627F1-848A-473F-B9D7-0B722B2C4DBE}" destId="{9E40145B-FEFE-40D1-A7F4-4BA4D2D2DF65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A8C9C20-43C3-46E4-A299-57DCC6AC0394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1857F3C7-C512-4DD3-998E-8D896107500B}">
      <dgm:prSet phldrT="[Text]" custT="1"/>
      <dgm:spPr/>
      <dgm:t>
        <a:bodyPr/>
        <a:lstStyle/>
        <a:p>
          <a:r>
            <a:rPr lang="en-US" sz="2800" dirty="0">
              <a:solidFill>
                <a:srgbClr val="FFFF00"/>
              </a:solidFill>
            </a:rPr>
            <a:t>Tam </a:t>
          </a:r>
          <a:r>
            <a:rPr lang="en-US" sz="2800" dirty="0" err="1">
              <a:solidFill>
                <a:srgbClr val="FFFF00"/>
              </a:solidFill>
            </a:rPr>
            <a:t>giác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ều</a:t>
          </a:r>
          <a:r>
            <a:rPr lang="en-US" sz="2800" dirty="0">
              <a:solidFill>
                <a:srgbClr val="FFFF00"/>
              </a:solidFill>
            </a:rPr>
            <a:t> ABC </a:t>
          </a:r>
          <a:r>
            <a:rPr lang="en-US" sz="2800" dirty="0" err="1">
              <a:solidFill>
                <a:srgbClr val="FFFF00"/>
              </a:solidFill>
            </a:rPr>
            <a:t>là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hình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ối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xứng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tâm</a:t>
          </a:r>
          <a:endParaRPr lang="en-US" sz="2800" dirty="0">
            <a:solidFill>
              <a:srgbClr val="FFFF00"/>
            </a:solidFill>
          </a:endParaRPr>
        </a:p>
      </dgm:t>
    </dgm:pt>
    <dgm:pt modelId="{1A1D8CDE-A59E-4829-8F14-C3186DDDB4A2}" type="parTrans" cxnId="{658D2C51-A4FE-445A-A815-478D0110E1CC}">
      <dgm:prSet/>
      <dgm:spPr/>
      <dgm:t>
        <a:bodyPr/>
        <a:lstStyle/>
        <a:p>
          <a:endParaRPr lang="en-US"/>
        </a:p>
      </dgm:t>
    </dgm:pt>
    <dgm:pt modelId="{7C6BEFC9-6450-4260-A1EE-CEF251D4B36D}" type="sibTrans" cxnId="{658D2C51-A4FE-445A-A815-478D0110E1CC}">
      <dgm:prSet/>
      <dgm:spPr/>
      <dgm:t>
        <a:bodyPr/>
        <a:lstStyle/>
        <a:p>
          <a:endParaRPr lang="en-US"/>
        </a:p>
      </dgm:t>
    </dgm:pt>
    <dgm:pt modelId="{AFBEBAE6-8E97-449B-83C2-CDA4D709F7E2}">
      <dgm:prSet phldrT="[Text]" custT="1"/>
      <dgm:spPr/>
      <dgm:t>
        <a:bodyPr/>
        <a:lstStyle/>
        <a:p>
          <a:r>
            <a:rPr lang="en-US" sz="2800" dirty="0" err="1">
              <a:solidFill>
                <a:srgbClr val="FFFF00"/>
              </a:solidFill>
            </a:rPr>
            <a:t>Hình</a:t>
          </a:r>
          <a:r>
            <a:rPr lang="en-US" sz="2800" dirty="0">
              <a:solidFill>
                <a:srgbClr val="FFFF00"/>
              </a:solidFill>
            </a:rPr>
            <a:t> thang </a:t>
          </a:r>
          <a:r>
            <a:rPr lang="en-US" sz="2800" dirty="0" err="1">
              <a:solidFill>
                <a:srgbClr val="FFFF00"/>
              </a:solidFill>
            </a:rPr>
            <a:t>cân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là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hình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có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tâm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ối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xứng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và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giao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iểm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của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hai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ường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chéo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là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tâm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đối</a:t>
          </a:r>
          <a:r>
            <a:rPr lang="en-US" sz="2800" dirty="0">
              <a:solidFill>
                <a:srgbClr val="FFFF00"/>
              </a:solidFill>
            </a:rPr>
            <a:t> </a:t>
          </a:r>
          <a:r>
            <a:rPr lang="en-US" sz="2800" dirty="0" err="1">
              <a:solidFill>
                <a:srgbClr val="FFFF00"/>
              </a:solidFill>
            </a:rPr>
            <a:t>xứng</a:t>
          </a:r>
          <a:endParaRPr lang="en-US" sz="2800" dirty="0">
            <a:solidFill>
              <a:srgbClr val="FFFF00"/>
            </a:solidFill>
          </a:endParaRPr>
        </a:p>
      </dgm:t>
    </dgm:pt>
    <dgm:pt modelId="{7CD7EF64-860B-4F98-A719-DB56FAE476A2}" type="parTrans" cxnId="{82AF87AB-4840-4B85-BC78-2426E9884726}">
      <dgm:prSet/>
      <dgm:spPr/>
      <dgm:t>
        <a:bodyPr/>
        <a:lstStyle/>
        <a:p>
          <a:endParaRPr lang="en-US"/>
        </a:p>
      </dgm:t>
    </dgm:pt>
    <dgm:pt modelId="{6F28995E-D368-40A4-BD1C-5A3A1688F444}" type="sibTrans" cxnId="{82AF87AB-4840-4B85-BC78-2426E9884726}">
      <dgm:prSet/>
      <dgm:spPr/>
      <dgm:t>
        <a:bodyPr/>
        <a:lstStyle/>
        <a:p>
          <a:endParaRPr lang="en-US"/>
        </a:p>
      </dgm:t>
    </dgm:pt>
    <dgm:pt modelId="{D6EF0E21-9AC1-4544-B0F1-09FBDD7B9BD9}">
      <dgm:prSet phldrT="[Text]" custT="1"/>
      <dgm:spPr/>
      <dgm:t>
        <a:bodyPr/>
        <a:lstStyle/>
        <a:p>
          <a:r>
            <a:rPr lang="en-US" sz="2700" dirty="0" err="1">
              <a:solidFill>
                <a:srgbClr val="FFFF00"/>
              </a:solidFill>
            </a:rPr>
            <a:t>Hình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bình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hành</a:t>
          </a:r>
          <a:r>
            <a:rPr lang="en-US" sz="2700" dirty="0">
              <a:solidFill>
                <a:srgbClr val="FFFF00"/>
              </a:solidFill>
            </a:rPr>
            <a:t> ABCD </a:t>
          </a:r>
          <a:r>
            <a:rPr lang="en-US" sz="2700" dirty="0" err="1">
              <a:solidFill>
                <a:srgbClr val="FFFF00"/>
              </a:solidFill>
            </a:rPr>
            <a:t>là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hình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có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tâm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đối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xứng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là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điểm</a:t>
          </a:r>
          <a:r>
            <a:rPr lang="en-US" sz="2700" dirty="0">
              <a:solidFill>
                <a:srgbClr val="FFFF00"/>
              </a:solidFill>
            </a:rPr>
            <a:t> O (O </a:t>
          </a:r>
          <a:r>
            <a:rPr lang="en-US" sz="2700" dirty="0" err="1">
              <a:solidFill>
                <a:srgbClr val="FFFF00"/>
              </a:solidFill>
            </a:rPr>
            <a:t>là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giao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điểm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của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hai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đường</a:t>
          </a:r>
          <a:r>
            <a:rPr lang="en-US" sz="2700" dirty="0">
              <a:solidFill>
                <a:srgbClr val="FFFF00"/>
              </a:solidFill>
            </a:rPr>
            <a:t> </a:t>
          </a:r>
          <a:r>
            <a:rPr lang="en-US" sz="2700" dirty="0" err="1">
              <a:solidFill>
                <a:srgbClr val="FFFF00"/>
              </a:solidFill>
            </a:rPr>
            <a:t>chéo</a:t>
          </a:r>
          <a:r>
            <a:rPr lang="en-US" sz="2700" dirty="0">
              <a:solidFill>
                <a:srgbClr val="FFFF00"/>
              </a:solidFill>
            </a:rPr>
            <a:t> AC </a:t>
          </a:r>
          <a:r>
            <a:rPr lang="en-US" sz="2700" dirty="0" err="1">
              <a:solidFill>
                <a:srgbClr val="FFFF00"/>
              </a:solidFill>
            </a:rPr>
            <a:t>và</a:t>
          </a:r>
          <a:r>
            <a:rPr lang="en-US" sz="2700" dirty="0">
              <a:solidFill>
                <a:srgbClr val="FFFF00"/>
              </a:solidFill>
            </a:rPr>
            <a:t> BD</a:t>
          </a:r>
        </a:p>
      </dgm:t>
    </dgm:pt>
    <dgm:pt modelId="{C9D093FB-E274-4F1D-9B98-D5E283B36299}" type="parTrans" cxnId="{BDF4D9D4-492F-4B7C-810A-1139E5F0810A}">
      <dgm:prSet/>
      <dgm:spPr/>
      <dgm:t>
        <a:bodyPr/>
        <a:lstStyle/>
        <a:p>
          <a:endParaRPr lang="en-US"/>
        </a:p>
      </dgm:t>
    </dgm:pt>
    <dgm:pt modelId="{1D894ED8-F248-4DBB-B292-3DAC43793A9F}" type="sibTrans" cxnId="{BDF4D9D4-492F-4B7C-810A-1139E5F0810A}">
      <dgm:prSet/>
      <dgm:spPr/>
      <dgm:t>
        <a:bodyPr/>
        <a:lstStyle/>
        <a:p>
          <a:endParaRPr lang="en-US"/>
        </a:p>
      </dgm:t>
    </dgm:pt>
    <dgm:pt modelId="{7A314BAF-9586-43D3-90A5-884B7D3BF729}" type="pres">
      <dgm:prSet presAssocID="{FA8C9C20-43C3-46E4-A299-57DCC6AC0394}" presName="linearFlow" presStyleCnt="0">
        <dgm:presLayoutVars>
          <dgm:dir/>
          <dgm:resizeHandles val="exact"/>
        </dgm:presLayoutVars>
      </dgm:prSet>
      <dgm:spPr/>
    </dgm:pt>
    <dgm:pt modelId="{2BD997AA-533F-40C1-A75A-174664C54AC7}" type="pres">
      <dgm:prSet presAssocID="{1857F3C7-C512-4DD3-998E-8D896107500B}" presName="composite" presStyleCnt="0"/>
      <dgm:spPr/>
    </dgm:pt>
    <dgm:pt modelId="{928A33FB-5B67-45BD-A66B-2B4F7F197BB4}" type="pres">
      <dgm:prSet presAssocID="{1857F3C7-C512-4DD3-998E-8D896107500B}" presName="imgShp" presStyleLbl="fgImgPlace1" presStyleIdx="0" presStyleCnt="3"/>
      <dgm:spPr/>
    </dgm:pt>
    <dgm:pt modelId="{73F0CE6E-8AE6-46A1-BC2D-2BD2A621DF39}" type="pres">
      <dgm:prSet presAssocID="{1857F3C7-C512-4DD3-998E-8D896107500B}" presName="txShp" presStyleLbl="node1" presStyleIdx="0" presStyleCnt="3" custScaleY="125429">
        <dgm:presLayoutVars>
          <dgm:bulletEnabled val="1"/>
        </dgm:presLayoutVars>
      </dgm:prSet>
      <dgm:spPr/>
    </dgm:pt>
    <dgm:pt modelId="{9807F73B-0BA4-4A58-8B86-02160939B7EA}" type="pres">
      <dgm:prSet presAssocID="{7C6BEFC9-6450-4260-A1EE-CEF251D4B36D}" presName="spacing" presStyleCnt="0"/>
      <dgm:spPr/>
    </dgm:pt>
    <dgm:pt modelId="{4BF0E2AE-57D5-4CA6-A7BE-1ADBD3D19705}" type="pres">
      <dgm:prSet presAssocID="{AFBEBAE6-8E97-449B-83C2-CDA4D709F7E2}" presName="composite" presStyleCnt="0"/>
      <dgm:spPr/>
    </dgm:pt>
    <dgm:pt modelId="{F01E3FB6-21A6-41C2-B856-A9E4EE7A1A75}" type="pres">
      <dgm:prSet presAssocID="{AFBEBAE6-8E97-449B-83C2-CDA4D709F7E2}" presName="imgShp" presStyleLbl="fgImgPlace1" presStyleIdx="1" presStyleCnt="3"/>
      <dgm:spPr/>
    </dgm:pt>
    <dgm:pt modelId="{343810F1-B045-4FEE-8C54-98738BE3AD0E}" type="pres">
      <dgm:prSet presAssocID="{AFBEBAE6-8E97-449B-83C2-CDA4D709F7E2}" presName="txShp" presStyleLbl="node1" presStyleIdx="1" presStyleCnt="3" custScaleY="126573">
        <dgm:presLayoutVars>
          <dgm:bulletEnabled val="1"/>
        </dgm:presLayoutVars>
      </dgm:prSet>
      <dgm:spPr/>
    </dgm:pt>
    <dgm:pt modelId="{5BACC065-2D2A-46D0-A7A6-9AC8553A23C0}" type="pres">
      <dgm:prSet presAssocID="{6F28995E-D368-40A4-BD1C-5A3A1688F444}" presName="spacing" presStyleCnt="0"/>
      <dgm:spPr/>
    </dgm:pt>
    <dgm:pt modelId="{71B627F1-848A-473F-B9D7-0B722B2C4DBE}" type="pres">
      <dgm:prSet presAssocID="{D6EF0E21-9AC1-4544-B0F1-09FBDD7B9BD9}" presName="composite" presStyleCnt="0"/>
      <dgm:spPr/>
    </dgm:pt>
    <dgm:pt modelId="{84A3B8A5-855E-4C52-ACA2-0B2DA554639C}" type="pres">
      <dgm:prSet presAssocID="{D6EF0E21-9AC1-4544-B0F1-09FBDD7B9BD9}" presName="imgShp" presStyleLbl="fgImgPlace1" presStyleIdx="2" presStyleCnt="3"/>
      <dgm:spPr/>
    </dgm:pt>
    <dgm:pt modelId="{9E40145B-FEFE-40D1-A7F4-4BA4D2D2DF65}" type="pres">
      <dgm:prSet presAssocID="{D6EF0E21-9AC1-4544-B0F1-09FBDD7B9BD9}" presName="txShp" presStyleLbl="node1" presStyleIdx="2" presStyleCnt="3" custScaleX="99941" custScaleY="133245">
        <dgm:presLayoutVars>
          <dgm:bulletEnabled val="1"/>
        </dgm:presLayoutVars>
      </dgm:prSet>
      <dgm:spPr/>
    </dgm:pt>
  </dgm:ptLst>
  <dgm:cxnLst>
    <dgm:cxn modelId="{FE1EFB02-522A-462E-8F91-EF67C1A4ABA6}" type="presOf" srcId="{AFBEBAE6-8E97-449B-83C2-CDA4D709F7E2}" destId="{343810F1-B045-4FEE-8C54-98738BE3AD0E}" srcOrd="0" destOrd="0" presId="urn:microsoft.com/office/officeart/2005/8/layout/vList3"/>
    <dgm:cxn modelId="{F293E80C-14C0-444E-967E-A05C7C920591}" type="presOf" srcId="{1857F3C7-C512-4DD3-998E-8D896107500B}" destId="{73F0CE6E-8AE6-46A1-BC2D-2BD2A621DF39}" srcOrd="0" destOrd="0" presId="urn:microsoft.com/office/officeart/2005/8/layout/vList3"/>
    <dgm:cxn modelId="{09A6696B-C7C9-4D98-B152-5BC1862D96B8}" type="presOf" srcId="{FA8C9C20-43C3-46E4-A299-57DCC6AC0394}" destId="{7A314BAF-9586-43D3-90A5-884B7D3BF729}" srcOrd="0" destOrd="0" presId="urn:microsoft.com/office/officeart/2005/8/layout/vList3"/>
    <dgm:cxn modelId="{658D2C51-A4FE-445A-A815-478D0110E1CC}" srcId="{FA8C9C20-43C3-46E4-A299-57DCC6AC0394}" destId="{1857F3C7-C512-4DD3-998E-8D896107500B}" srcOrd="0" destOrd="0" parTransId="{1A1D8CDE-A59E-4829-8F14-C3186DDDB4A2}" sibTransId="{7C6BEFC9-6450-4260-A1EE-CEF251D4B36D}"/>
    <dgm:cxn modelId="{91681A95-FCCE-48C8-8E75-5D5739E20A40}" type="presOf" srcId="{D6EF0E21-9AC1-4544-B0F1-09FBDD7B9BD9}" destId="{9E40145B-FEFE-40D1-A7F4-4BA4D2D2DF65}" srcOrd="0" destOrd="0" presId="urn:microsoft.com/office/officeart/2005/8/layout/vList3"/>
    <dgm:cxn modelId="{82AF87AB-4840-4B85-BC78-2426E9884726}" srcId="{FA8C9C20-43C3-46E4-A299-57DCC6AC0394}" destId="{AFBEBAE6-8E97-449B-83C2-CDA4D709F7E2}" srcOrd="1" destOrd="0" parTransId="{7CD7EF64-860B-4F98-A719-DB56FAE476A2}" sibTransId="{6F28995E-D368-40A4-BD1C-5A3A1688F444}"/>
    <dgm:cxn modelId="{BDF4D9D4-492F-4B7C-810A-1139E5F0810A}" srcId="{FA8C9C20-43C3-46E4-A299-57DCC6AC0394}" destId="{D6EF0E21-9AC1-4544-B0F1-09FBDD7B9BD9}" srcOrd="2" destOrd="0" parTransId="{C9D093FB-E274-4F1D-9B98-D5E283B36299}" sibTransId="{1D894ED8-F248-4DBB-B292-3DAC43793A9F}"/>
    <dgm:cxn modelId="{78C67412-9156-493F-AEF4-0C2BC71E3559}" type="presParOf" srcId="{7A314BAF-9586-43D3-90A5-884B7D3BF729}" destId="{2BD997AA-533F-40C1-A75A-174664C54AC7}" srcOrd="0" destOrd="0" presId="urn:microsoft.com/office/officeart/2005/8/layout/vList3"/>
    <dgm:cxn modelId="{CB9CA800-6DF2-4812-A3F0-506713CFC3D8}" type="presParOf" srcId="{2BD997AA-533F-40C1-A75A-174664C54AC7}" destId="{928A33FB-5B67-45BD-A66B-2B4F7F197BB4}" srcOrd="0" destOrd="0" presId="urn:microsoft.com/office/officeart/2005/8/layout/vList3"/>
    <dgm:cxn modelId="{82C31E45-7DB7-44BD-9A4B-F2B5D2114F65}" type="presParOf" srcId="{2BD997AA-533F-40C1-A75A-174664C54AC7}" destId="{73F0CE6E-8AE6-46A1-BC2D-2BD2A621DF39}" srcOrd="1" destOrd="0" presId="urn:microsoft.com/office/officeart/2005/8/layout/vList3"/>
    <dgm:cxn modelId="{2A0DC5BB-E51D-42C9-B3C9-96AA71BCDC14}" type="presParOf" srcId="{7A314BAF-9586-43D3-90A5-884B7D3BF729}" destId="{9807F73B-0BA4-4A58-8B86-02160939B7EA}" srcOrd="1" destOrd="0" presId="urn:microsoft.com/office/officeart/2005/8/layout/vList3"/>
    <dgm:cxn modelId="{D56C9871-02EE-46DC-9524-BFF4715B19CA}" type="presParOf" srcId="{7A314BAF-9586-43D3-90A5-884B7D3BF729}" destId="{4BF0E2AE-57D5-4CA6-A7BE-1ADBD3D19705}" srcOrd="2" destOrd="0" presId="urn:microsoft.com/office/officeart/2005/8/layout/vList3"/>
    <dgm:cxn modelId="{D672AF33-92A3-4DC1-8FA3-78AD5771AFDC}" type="presParOf" srcId="{4BF0E2AE-57D5-4CA6-A7BE-1ADBD3D19705}" destId="{F01E3FB6-21A6-41C2-B856-A9E4EE7A1A75}" srcOrd="0" destOrd="0" presId="urn:microsoft.com/office/officeart/2005/8/layout/vList3"/>
    <dgm:cxn modelId="{4E588998-85EA-4556-8741-46687CF2F283}" type="presParOf" srcId="{4BF0E2AE-57D5-4CA6-A7BE-1ADBD3D19705}" destId="{343810F1-B045-4FEE-8C54-98738BE3AD0E}" srcOrd="1" destOrd="0" presId="urn:microsoft.com/office/officeart/2005/8/layout/vList3"/>
    <dgm:cxn modelId="{D6575142-7AEE-4EFA-BD20-460D127F880C}" type="presParOf" srcId="{7A314BAF-9586-43D3-90A5-884B7D3BF729}" destId="{5BACC065-2D2A-46D0-A7A6-9AC8553A23C0}" srcOrd="3" destOrd="0" presId="urn:microsoft.com/office/officeart/2005/8/layout/vList3"/>
    <dgm:cxn modelId="{0423F883-8817-4988-83B3-4337787CA2C4}" type="presParOf" srcId="{7A314BAF-9586-43D3-90A5-884B7D3BF729}" destId="{71B627F1-848A-473F-B9D7-0B722B2C4DBE}" srcOrd="4" destOrd="0" presId="urn:microsoft.com/office/officeart/2005/8/layout/vList3"/>
    <dgm:cxn modelId="{126F04B0-67F8-4222-B51C-E0A8A18EF059}" type="presParOf" srcId="{71B627F1-848A-473F-B9D7-0B722B2C4DBE}" destId="{84A3B8A5-855E-4C52-ACA2-0B2DA554639C}" srcOrd="0" destOrd="0" presId="urn:microsoft.com/office/officeart/2005/8/layout/vList3"/>
    <dgm:cxn modelId="{DD247618-A9CA-4846-9FBA-A355B5AE5547}" type="presParOf" srcId="{71B627F1-848A-473F-B9D7-0B722B2C4DBE}" destId="{9E40145B-FEFE-40D1-A7F4-4BA4D2D2DF65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3F0CE6E-8AE6-46A1-BC2D-2BD2A621DF39}">
      <dsp:nvSpPr>
        <dsp:cNvPr id="0" name=""/>
        <dsp:cNvSpPr/>
      </dsp:nvSpPr>
      <dsp:spPr>
        <a:xfrm rot="10800000">
          <a:off x="2363569" y="791"/>
          <a:ext cx="8137992" cy="1574258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3464" tIns="106680" rIns="199136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FFFF00"/>
              </a:solidFill>
            </a:rPr>
            <a:t>Tam </a:t>
          </a:r>
          <a:r>
            <a:rPr lang="en-US" sz="2800" kern="1200" dirty="0" err="1">
              <a:solidFill>
                <a:srgbClr val="FFFF00"/>
              </a:solidFill>
            </a:rPr>
            <a:t>giác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ều</a:t>
          </a:r>
          <a:r>
            <a:rPr lang="en-US" sz="2800" kern="1200" dirty="0">
              <a:solidFill>
                <a:srgbClr val="FFFF00"/>
              </a:solidFill>
            </a:rPr>
            <a:t> ABC </a:t>
          </a:r>
          <a:r>
            <a:rPr lang="en-US" sz="2800" kern="1200" dirty="0" err="1">
              <a:solidFill>
                <a:srgbClr val="FFFF00"/>
              </a:solidFill>
            </a:rPr>
            <a:t>là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hình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ối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xứng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tâm</a:t>
          </a:r>
          <a:endParaRPr lang="en-US" sz="2800" kern="1200" dirty="0">
            <a:solidFill>
              <a:srgbClr val="FFFF00"/>
            </a:solidFill>
          </a:endParaRPr>
        </a:p>
      </dsp:txBody>
      <dsp:txXfrm rot="10800000">
        <a:off x="2757133" y="791"/>
        <a:ext cx="7744428" cy="1574258"/>
      </dsp:txXfrm>
    </dsp:sp>
    <dsp:sp modelId="{928A33FB-5B67-45BD-A66B-2B4F7F197BB4}">
      <dsp:nvSpPr>
        <dsp:cNvPr id="0" name=""/>
        <dsp:cNvSpPr/>
      </dsp:nvSpPr>
      <dsp:spPr>
        <a:xfrm>
          <a:off x="1736020" y="160371"/>
          <a:ext cx="1255099" cy="125509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43810F1-B045-4FEE-8C54-98738BE3AD0E}">
      <dsp:nvSpPr>
        <dsp:cNvPr id="0" name=""/>
        <dsp:cNvSpPr/>
      </dsp:nvSpPr>
      <dsp:spPr>
        <a:xfrm rot="10800000">
          <a:off x="2363569" y="1949706"/>
          <a:ext cx="8137992" cy="1588616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3464" tIns="106680" rIns="199136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FFFF00"/>
              </a:solidFill>
            </a:rPr>
            <a:t>Hình</a:t>
          </a:r>
          <a:r>
            <a:rPr lang="en-US" sz="2800" kern="1200" dirty="0">
              <a:solidFill>
                <a:srgbClr val="FFFF00"/>
              </a:solidFill>
            </a:rPr>
            <a:t> thang </a:t>
          </a:r>
          <a:r>
            <a:rPr lang="en-US" sz="2800" kern="1200" dirty="0" err="1">
              <a:solidFill>
                <a:srgbClr val="FFFF00"/>
              </a:solidFill>
            </a:rPr>
            <a:t>cân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là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hình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có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tâm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ối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xứng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và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giao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iểm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của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hai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ường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chéo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là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tâm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ối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xứng</a:t>
          </a:r>
          <a:endParaRPr lang="en-US" sz="2800" kern="1200" dirty="0">
            <a:solidFill>
              <a:srgbClr val="FFFF00"/>
            </a:solidFill>
          </a:endParaRPr>
        </a:p>
      </dsp:txBody>
      <dsp:txXfrm rot="10800000">
        <a:off x="2760723" y="1949706"/>
        <a:ext cx="7740838" cy="1588616"/>
      </dsp:txXfrm>
    </dsp:sp>
    <dsp:sp modelId="{F01E3FB6-21A6-41C2-B856-A9E4EE7A1A75}">
      <dsp:nvSpPr>
        <dsp:cNvPr id="0" name=""/>
        <dsp:cNvSpPr/>
      </dsp:nvSpPr>
      <dsp:spPr>
        <a:xfrm>
          <a:off x="1736020" y="2116465"/>
          <a:ext cx="1255099" cy="125509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40145B-FEFE-40D1-A7F4-4BA4D2D2DF65}">
      <dsp:nvSpPr>
        <dsp:cNvPr id="0" name=""/>
        <dsp:cNvSpPr/>
      </dsp:nvSpPr>
      <dsp:spPr>
        <a:xfrm rot="10800000">
          <a:off x="2367171" y="3912979"/>
          <a:ext cx="8133191" cy="1672356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3464" tIns="102870" rIns="192024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 err="1">
              <a:solidFill>
                <a:srgbClr val="FFFF00"/>
              </a:solidFill>
            </a:rPr>
            <a:t>Hình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bình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hành</a:t>
          </a:r>
          <a:r>
            <a:rPr lang="en-US" sz="2700" kern="1200" dirty="0">
              <a:solidFill>
                <a:srgbClr val="FFFF00"/>
              </a:solidFill>
            </a:rPr>
            <a:t> ABCD </a:t>
          </a:r>
          <a:r>
            <a:rPr lang="en-US" sz="2700" kern="1200" dirty="0" err="1">
              <a:solidFill>
                <a:srgbClr val="FFFF00"/>
              </a:solidFill>
            </a:rPr>
            <a:t>là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hình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có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tâm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đối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xứng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là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điểm</a:t>
          </a:r>
          <a:r>
            <a:rPr lang="en-US" sz="2700" kern="1200" dirty="0">
              <a:solidFill>
                <a:srgbClr val="FFFF00"/>
              </a:solidFill>
            </a:rPr>
            <a:t> O (O </a:t>
          </a:r>
          <a:r>
            <a:rPr lang="en-US" sz="2700" kern="1200" dirty="0" err="1">
              <a:solidFill>
                <a:srgbClr val="FFFF00"/>
              </a:solidFill>
            </a:rPr>
            <a:t>là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giao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điểm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của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hai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đường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chéo</a:t>
          </a:r>
          <a:r>
            <a:rPr lang="en-US" sz="2700" kern="1200" dirty="0">
              <a:solidFill>
                <a:srgbClr val="FFFF00"/>
              </a:solidFill>
            </a:rPr>
            <a:t> AC </a:t>
          </a:r>
          <a:r>
            <a:rPr lang="en-US" sz="2700" kern="1200" dirty="0" err="1">
              <a:solidFill>
                <a:srgbClr val="FFFF00"/>
              </a:solidFill>
            </a:rPr>
            <a:t>và</a:t>
          </a:r>
          <a:r>
            <a:rPr lang="en-US" sz="2700" kern="1200" dirty="0">
              <a:solidFill>
                <a:srgbClr val="FFFF00"/>
              </a:solidFill>
            </a:rPr>
            <a:t> BD</a:t>
          </a:r>
        </a:p>
      </dsp:txBody>
      <dsp:txXfrm rot="10800000">
        <a:off x="2785260" y="3912979"/>
        <a:ext cx="7715102" cy="1672356"/>
      </dsp:txXfrm>
    </dsp:sp>
    <dsp:sp modelId="{84A3B8A5-855E-4C52-ACA2-0B2DA554639C}">
      <dsp:nvSpPr>
        <dsp:cNvPr id="0" name=""/>
        <dsp:cNvSpPr/>
      </dsp:nvSpPr>
      <dsp:spPr>
        <a:xfrm>
          <a:off x="1737220" y="4121608"/>
          <a:ext cx="1255099" cy="125509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3F0CE6E-8AE6-46A1-BC2D-2BD2A621DF39}">
      <dsp:nvSpPr>
        <dsp:cNvPr id="0" name=""/>
        <dsp:cNvSpPr/>
      </dsp:nvSpPr>
      <dsp:spPr>
        <a:xfrm rot="10800000">
          <a:off x="2363569" y="791"/>
          <a:ext cx="8137992" cy="1574258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3464" tIns="106680" rIns="199136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FFFF00"/>
              </a:solidFill>
            </a:rPr>
            <a:t>Tam </a:t>
          </a:r>
          <a:r>
            <a:rPr lang="en-US" sz="2800" kern="1200" dirty="0" err="1">
              <a:solidFill>
                <a:srgbClr val="FFFF00"/>
              </a:solidFill>
            </a:rPr>
            <a:t>giác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ều</a:t>
          </a:r>
          <a:r>
            <a:rPr lang="en-US" sz="2800" kern="1200" dirty="0">
              <a:solidFill>
                <a:srgbClr val="FFFF00"/>
              </a:solidFill>
            </a:rPr>
            <a:t> ABC </a:t>
          </a:r>
          <a:r>
            <a:rPr lang="en-US" sz="2800" kern="1200" dirty="0" err="1">
              <a:solidFill>
                <a:srgbClr val="FFFF00"/>
              </a:solidFill>
            </a:rPr>
            <a:t>là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hình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ối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xứng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tâm</a:t>
          </a:r>
          <a:endParaRPr lang="en-US" sz="2800" kern="1200" dirty="0">
            <a:solidFill>
              <a:srgbClr val="FFFF00"/>
            </a:solidFill>
          </a:endParaRPr>
        </a:p>
      </dsp:txBody>
      <dsp:txXfrm rot="10800000">
        <a:off x="2757133" y="791"/>
        <a:ext cx="7744428" cy="1574258"/>
      </dsp:txXfrm>
    </dsp:sp>
    <dsp:sp modelId="{928A33FB-5B67-45BD-A66B-2B4F7F197BB4}">
      <dsp:nvSpPr>
        <dsp:cNvPr id="0" name=""/>
        <dsp:cNvSpPr/>
      </dsp:nvSpPr>
      <dsp:spPr>
        <a:xfrm>
          <a:off x="1736020" y="160371"/>
          <a:ext cx="1255099" cy="125509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43810F1-B045-4FEE-8C54-98738BE3AD0E}">
      <dsp:nvSpPr>
        <dsp:cNvPr id="0" name=""/>
        <dsp:cNvSpPr/>
      </dsp:nvSpPr>
      <dsp:spPr>
        <a:xfrm rot="10800000">
          <a:off x="2363569" y="1949706"/>
          <a:ext cx="8137992" cy="1588616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3464" tIns="106680" rIns="199136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FFFF00"/>
              </a:solidFill>
            </a:rPr>
            <a:t>Hình</a:t>
          </a:r>
          <a:r>
            <a:rPr lang="en-US" sz="2800" kern="1200" dirty="0">
              <a:solidFill>
                <a:srgbClr val="FFFF00"/>
              </a:solidFill>
            </a:rPr>
            <a:t> thang </a:t>
          </a:r>
          <a:r>
            <a:rPr lang="en-US" sz="2800" kern="1200" dirty="0" err="1">
              <a:solidFill>
                <a:srgbClr val="FFFF00"/>
              </a:solidFill>
            </a:rPr>
            <a:t>cân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là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hình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có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tâm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ối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xứng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và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giao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iểm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của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hai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ường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chéo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là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tâm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đối</a:t>
          </a:r>
          <a:r>
            <a:rPr lang="en-US" sz="2800" kern="1200" dirty="0">
              <a:solidFill>
                <a:srgbClr val="FFFF00"/>
              </a:solidFill>
            </a:rPr>
            <a:t> </a:t>
          </a:r>
          <a:r>
            <a:rPr lang="en-US" sz="2800" kern="1200" dirty="0" err="1">
              <a:solidFill>
                <a:srgbClr val="FFFF00"/>
              </a:solidFill>
            </a:rPr>
            <a:t>xứng</a:t>
          </a:r>
          <a:endParaRPr lang="en-US" sz="2800" kern="1200" dirty="0">
            <a:solidFill>
              <a:srgbClr val="FFFF00"/>
            </a:solidFill>
          </a:endParaRPr>
        </a:p>
      </dsp:txBody>
      <dsp:txXfrm rot="10800000">
        <a:off x="2760723" y="1949706"/>
        <a:ext cx="7740838" cy="1588616"/>
      </dsp:txXfrm>
    </dsp:sp>
    <dsp:sp modelId="{F01E3FB6-21A6-41C2-B856-A9E4EE7A1A75}">
      <dsp:nvSpPr>
        <dsp:cNvPr id="0" name=""/>
        <dsp:cNvSpPr/>
      </dsp:nvSpPr>
      <dsp:spPr>
        <a:xfrm>
          <a:off x="1736020" y="2116465"/>
          <a:ext cx="1255099" cy="125509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40145B-FEFE-40D1-A7F4-4BA4D2D2DF65}">
      <dsp:nvSpPr>
        <dsp:cNvPr id="0" name=""/>
        <dsp:cNvSpPr/>
      </dsp:nvSpPr>
      <dsp:spPr>
        <a:xfrm rot="10800000">
          <a:off x="2367171" y="3912979"/>
          <a:ext cx="8133191" cy="1672356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3464" tIns="102870" rIns="192024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 err="1">
              <a:solidFill>
                <a:srgbClr val="FFFF00"/>
              </a:solidFill>
            </a:rPr>
            <a:t>Hình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bình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hành</a:t>
          </a:r>
          <a:r>
            <a:rPr lang="en-US" sz="2700" kern="1200" dirty="0">
              <a:solidFill>
                <a:srgbClr val="FFFF00"/>
              </a:solidFill>
            </a:rPr>
            <a:t> ABCD </a:t>
          </a:r>
          <a:r>
            <a:rPr lang="en-US" sz="2700" kern="1200" dirty="0" err="1">
              <a:solidFill>
                <a:srgbClr val="FFFF00"/>
              </a:solidFill>
            </a:rPr>
            <a:t>là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hình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có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tâm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đối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xứng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là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điểm</a:t>
          </a:r>
          <a:r>
            <a:rPr lang="en-US" sz="2700" kern="1200" dirty="0">
              <a:solidFill>
                <a:srgbClr val="FFFF00"/>
              </a:solidFill>
            </a:rPr>
            <a:t> O (O </a:t>
          </a:r>
          <a:r>
            <a:rPr lang="en-US" sz="2700" kern="1200" dirty="0" err="1">
              <a:solidFill>
                <a:srgbClr val="FFFF00"/>
              </a:solidFill>
            </a:rPr>
            <a:t>là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giao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điểm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của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hai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đường</a:t>
          </a:r>
          <a:r>
            <a:rPr lang="en-US" sz="2700" kern="1200" dirty="0">
              <a:solidFill>
                <a:srgbClr val="FFFF00"/>
              </a:solidFill>
            </a:rPr>
            <a:t> </a:t>
          </a:r>
          <a:r>
            <a:rPr lang="en-US" sz="2700" kern="1200" dirty="0" err="1">
              <a:solidFill>
                <a:srgbClr val="FFFF00"/>
              </a:solidFill>
            </a:rPr>
            <a:t>chéo</a:t>
          </a:r>
          <a:r>
            <a:rPr lang="en-US" sz="2700" kern="1200" dirty="0">
              <a:solidFill>
                <a:srgbClr val="FFFF00"/>
              </a:solidFill>
            </a:rPr>
            <a:t> AC </a:t>
          </a:r>
          <a:r>
            <a:rPr lang="en-US" sz="2700" kern="1200" dirty="0" err="1">
              <a:solidFill>
                <a:srgbClr val="FFFF00"/>
              </a:solidFill>
            </a:rPr>
            <a:t>và</a:t>
          </a:r>
          <a:r>
            <a:rPr lang="en-US" sz="2700" kern="1200" dirty="0">
              <a:solidFill>
                <a:srgbClr val="FFFF00"/>
              </a:solidFill>
            </a:rPr>
            <a:t> BD</a:t>
          </a:r>
        </a:p>
      </dsp:txBody>
      <dsp:txXfrm rot="10800000">
        <a:off x="2785260" y="3912979"/>
        <a:ext cx="7715102" cy="1672356"/>
      </dsp:txXfrm>
    </dsp:sp>
    <dsp:sp modelId="{84A3B8A5-855E-4C52-ACA2-0B2DA554639C}">
      <dsp:nvSpPr>
        <dsp:cNvPr id="0" name=""/>
        <dsp:cNvSpPr/>
      </dsp:nvSpPr>
      <dsp:spPr>
        <a:xfrm>
          <a:off x="1737220" y="4121608"/>
          <a:ext cx="1255099" cy="125509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BEF1C-EC40-48A9-A978-0C0DFE690CC9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01D1A-8CED-4CA4-B1E6-F92C5EC69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244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23211-66F3-4E52-BE2E-D8A9E8DA1D0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932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AA98F-6474-4A59-A3C8-82662F3662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8783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EAE63-D6C4-437F-B8DA-DA689F991AA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0153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23211-66F3-4E52-BE2E-D8A9E8DA1D0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317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23211-66F3-4E52-BE2E-D8A9E8DA1D0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5760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AA98F-6474-4A59-A3C8-82662F3662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9876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AA98F-6474-4A59-A3C8-82662F3662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9605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AA98F-6474-4A59-A3C8-82662F3662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8752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AA98F-6474-4A59-A3C8-82662F3662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67742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AA98F-6474-4A59-A3C8-82662F3662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5773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AA98F-6474-4A59-A3C8-82662F3662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1971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61759-DE08-4B12-B74D-1A6119C693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45796C-0986-4946-A259-539683CE8E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E6CCE9-EABD-46CC-A79B-ADA1EF3C7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1B352-641C-4101-A043-3C2A2B782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CB47E0-CD5D-4348-A820-2D4C1BC34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221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100FE-2FB4-451A-A2AF-6744A2EDE0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E3F720-BA9A-4A54-9691-3093CEDCF8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E4EA8A-C11C-4DD5-87FE-1B314A81B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AA66A-5C69-4D01-A00F-CCD1E7FCF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E0B80-B501-478A-BE0E-730DB42D7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487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72BA6BB-1FCD-44BA-BA3D-797A8139EC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465B5EC-76F5-4E4F-BCF4-27E801EF14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FD19B2-86AF-424D-8003-64C1AE80BA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FD11D0-81A2-4F00-924A-1363F86A2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00C3DB-5F45-47E1-970E-7A824CC0C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8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2AD51D-485B-46AE-998B-541B174722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3EADD2-286F-4458-B6EC-D8ADE1157E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D78631-E5C4-412C-BA71-3B5332D20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E97954-057F-4A99-9C0D-9246B0118F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2F8057-7279-4E33-A8E4-D2DDE031E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198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8E46-B1FF-4523-8A91-C3CA4B9808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46146E-628E-4994-B92A-0D4669C428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13D098-B4D1-479E-80BB-5446C3190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5FBCC2-2E41-49F4-92CA-672AE8EC0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2BF091-9D6E-462F-86B3-14A48D0A5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3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27E8C8-3AED-421A-8B40-E9580A00C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D8FE5-8C22-4A3B-86D8-3822706024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7C30CD-0FE9-4215-B640-6F16CC6ED2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0621F6-FC82-41E1-8474-B17FDA826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5C5B6B-FFA8-4D9F-9B00-250E67926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90FB9E-3921-423B-BA41-62B8B5F05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23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FDC5B-6C98-40F9-A4A0-DCEE1C504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3610AD-1CC3-4DF5-87C9-E85A996C77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3701E7-750D-4808-AF54-4F9102C742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CBFCEA7-9F9E-4A05-8947-DBEBAB60C1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9568A1A-9295-4671-B60D-09FD0CC4DB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8BE626-EAD1-43FF-9CD3-4CBDAEE1E6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DCD240E-2D97-4B64-A08B-BEE640498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EB9091A-5BB7-49E0-BEE7-84BF83A7D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4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BAEE7-7822-45AF-8324-CF20C23F5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7FAB37-9EF2-4311-8DFA-34EC2C47C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B56009-8FD6-4FCF-B1F9-47E201D9B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FFE08F-20C3-48D4-AB26-946A108CD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597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BC4944-548F-45C0-AFCE-CF98E3A23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75EF0F-27A7-4C44-A7B8-9D11B4D60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C27AA1-86E8-4D48-BFB7-BBA990BCE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87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DA95B-0A29-4DD3-973D-52A2A6909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B8C5D-BEC4-4EDA-9DA1-5A1459D17C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3458BA-F5FC-4F1C-95DE-3EDB757651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CBF7B-2E97-4D6E-BCBE-70E7D6CB1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982865-14DA-4A27-8FDA-DFD26F617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9F326C-9A2C-490A-84C2-1B55789E7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504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5BCA4-9AF1-4739-8B3F-A9A4C15CB0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A871AA9-86B9-4192-826B-F8DBEDFFAC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641938-9E8E-4F95-8ECF-FA612CC6A9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798F0F-6E04-488A-9422-A3538FE632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9BE64F-23B6-4222-B130-11FA73986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44FDEC-E585-4C14-8229-48EBB1E2F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92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8D8742-EAD1-4BA7-9F1C-5C37293AC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487D3E-3151-405E-90A1-82915B37DC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EFE9A3-7FA8-42D9-904B-9071569536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85F741-4CC3-45CD-A615-53D212068EEE}" type="datetimeFigureOut">
              <a:rPr lang="en-US" smtClean="0"/>
              <a:t>1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37A0CA-1E5E-452E-A302-F6941D7628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BF87A3-3BF9-48DD-8BED-C2CE18FB07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98FC81-5B1A-4167-858E-D56D431B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421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1.jpe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7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slide" Target="slide5.xml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12" Type="http://schemas.openxmlformats.org/officeDocument/2006/relationships/slide" Target="slide4.xml"/><Relationship Id="rId2" Type="http://schemas.openxmlformats.org/officeDocument/2006/relationships/image" Target="../media/image2.gif"/><Relationship Id="rId16" Type="http://schemas.openxmlformats.org/officeDocument/2006/relationships/slide" Target="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slide" Target="slide3.xml"/><Relationship Id="rId5" Type="http://schemas.openxmlformats.org/officeDocument/2006/relationships/image" Target="../media/image4.png"/><Relationship Id="rId15" Type="http://schemas.openxmlformats.org/officeDocument/2006/relationships/image" Target="../media/image10.png"/><Relationship Id="rId10" Type="http://schemas.openxmlformats.org/officeDocument/2006/relationships/image" Target="../media/image9.png"/><Relationship Id="rId4" Type="http://schemas.microsoft.com/office/2007/relationships/hdphoto" Target="../media/hdphoto1.wdp"/><Relationship Id="rId9" Type="http://schemas.openxmlformats.org/officeDocument/2006/relationships/image" Target="../media/image8.png"/><Relationship Id="rId14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3" Type="http://schemas.openxmlformats.org/officeDocument/2006/relationships/image" Target="../media/image55.jpeg"/><Relationship Id="rId7" Type="http://schemas.openxmlformats.org/officeDocument/2006/relationships/diagramLayout" Target="../diagrams/layou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1.xml"/><Relationship Id="rId5" Type="http://schemas.openxmlformats.org/officeDocument/2006/relationships/image" Target="../media/image56.png"/><Relationship Id="rId10" Type="http://schemas.microsoft.com/office/2007/relationships/diagramDrawing" Target="../diagrams/drawing1.xml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diagramColors" Target="../diagrams/colors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59.emf"/><Relationship Id="rId4" Type="http://schemas.openxmlformats.org/officeDocument/2006/relationships/diagramLayout" Target="../diagrams/layout2.xml"/><Relationship Id="rId9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slide" Target="slide25.xml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60.jpeg"/><Relationship Id="rId4" Type="http://schemas.openxmlformats.org/officeDocument/2006/relationships/slide" Target="slide29.xml"/><Relationship Id="rId9" Type="http://schemas.openxmlformats.org/officeDocument/2006/relationships/slide" Target="slide2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png"/><Relationship Id="rId7" Type="http://schemas.openxmlformats.org/officeDocument/2006/relationships/image" Target="../media/image6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emf"/><Relationship Id="rId9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png"/><Relationship Id="rId7" Type="http://schemas.openxmlformats.org/officeDocument/2006/relationships/image" Target="../media/image7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emf"/><Relationship Id="rId5" Type="http://schemas.openxmlformats.org/officeDocument/2006/relationships/image" Target="../media/image72.png"/><Relationship Id="rId10" Type="http://schemas.openxmlformats.org/officeDocument/2006/relationships/slide" Target="slide24.xml"/><Relationship Id="rId4" Type="http://schemas.openxmlformats.org/officeDocument/2006/relationships/image" Target="../media/image71.png"/><Relationship Id="rId9" Type="http://schemas.openxmlformats.org/officeDocument/2006/relationships/image" Target="../media/image7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2.jpe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5" Type="http://schemas.openxmlformats.org/officeDocument/2006/relationships/image" Target="../media/image14.png"/><Relationship Id="rId10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slide" Target="slide2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jpe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image" Target="../media/image18.png"/><Relationship Id="rId5" Type="http://schemas.openxmlformats.org/officeDocument/2006/relationships/image" Target="../media/image14.png"/><Relationship Id="rId10" Type="http://schemas.openxmlformats.org/officeDocument/2006/relationships/image" Target="../media/image17.png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jpe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slide" Target="slide2.xml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image" Target="../media/image22.jpeg"/><Relationship Id="rId5" Type="http://schemas.openxmlformats.org/officeDocument/2006/relationships/slide" Target="slide2.xml"/><Relationship Id="rId10" Type="http://schemas.openxmlformats.org/officeDocument/2006/relationships/image" Target="../media/image21.jpeg"/><Relationship Id="rId4" Type="http://schemas.openxmlformats.org/officeDocument/2006/relationships/image" Target="../media/image14.png"/><Relationship Id="rId9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3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entagon 5">
            <a:hlinkClick r:id="rId3" action="ppaction://hlinksldjump"/>
          </p:cNvPr>
          <p:cNvSpPr/>
          <p:nvPr/>
        </p:nvSpPr>
        <p:spPr>
          <a:xfrm>
            <a:off x="8155545" y="5717384"/>
            <a:ext cx="2231174" cy="743725"/>
          </a:xfrm>
          <a:prstGeom prst="homePlate">
            <a:avLst/>
          </a:prstGeom>
          <a:solidFill>
            <a:srgbClr val="FFFF00"/>
          </a:solidFill>
          <a:ln w="57150" cmpd="dbl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54" dirty="0" err="1">
                <a:solidFill>
                  <a:srgbClr val="FF0000"/>
                </a:solidFill>
              </a:rPr>
              <a:t>Chơi</a:t>
            </a:r>
            <a:endParaRPr lang="en-US" sz="4054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20557504">
            <a:off x="2311158" y="4492392"/>
            <a:ext cx="7772390" cy="1132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757" dirty="0" err="1">
                <a:solidFill>
                  <a:srgbClr val="CC0099"/>
                </a:solidFill>
                <a:latin typeface="UTM Showcard" panose="02040603050506020204" pitchFamily="18" charset="0"/>
              </a:rPr>
              <a:t>Cánh</a:t>
            </a:r>
            <a:r>
              <a:rPr lang="en-US" sz="6757" dirty="0">
                <a:solidFill>
                  <a:srgbClr val="CC0099"/>
                </a:solidFill>
                <a:latin typeface="UTM Showcard" panose="02040603050506020204" pitchFamily="18" charset="0"/>
              </a:rPr>
              <a:t> </a:t>
            </a:r>
            <a:r>
              <a:rPr lang="en-US" sz="6757" dirty="0" err="1">
                <a:solidFill>
                  <a:srgbClr val="CC0099"/>
                </a:solidFill>
                <a:latin typeface="UTM Showcard" panose="02040603050506020204" pitchFamily="18" charset="0"/>
              </a:rPr>
              <a:t>cụt</a:t>
            </a:r>
            <a:r>
              <a:rPr lang="en-US" sz="6757" dirty="0">
                <a:solidFill>
                  <a:srgbClr val="CC0099"/>
                </a:solidFill>
                <a:latin typeface="UTM Showcard" panose="02040603050506020204" pitchFamily="18" charset="0"/>
              </a:rPr>
              <a:t> </a:t>
            </a:r>
            <a:r>
              <a:rPr lang="en-US" sz="6757" dirty="0" err="1">
                <a:solidFill>
                  <a:srgbClr val="CC0099"/>
                </a:solidFill>
                <a:latin typeface="UTM Showcard" panose="02040603050506020204" pitchFamily="18" charset="0"/>
              </a:rPr>
              <a:t>về</a:t>
            </a:r>
            <a:r>
              <a:rPr lang="en-US" sz="6757" dirty="0">
                <a:solidFill>
                  <a:srgbClr val="CC0099"/>
                </a:solidFill>
                <a:latin typeface="UTM Showcard" panose="02040603050506020204" pitchFamily="18" charset="0"/>
              </a:rPr>
              <a:t> </a:t>
            </a:r>
            <a:r>
              <a:rPr lang="en-US" sz="6757">
                <a:solidFill>
                  <a:srgbClr val="CC0099"/>
                </a:solidFill>
                <a:latin typeface="UTM Showcard" panose="02040603050506020204" pitchFamily="18" charset="0"/>
              </a:rPr>
              <a:t>nhà</a:t>
            </a:r>
            <a:endParaRPr lang="en-US" sz="6757" dirty="0">
              <a:solidFill>
                <a:srgbClr val="CC0099"/>
              </a:solidFill>
              <a:latin typeface="UTM Showcard" panose="020406030505060202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6180" y="136477"/>
            <a:ext cx="1467820" cy="2415654"/>
            <a:chOff x="-231240" y="1296538"/>
            <a:chExt cx="1467820" cy="2415654"/>
          </a:xfrm>
        </p:grpSpPr>
        <p:sp>
          <p:nvSpPr>
            <p:cNvPr id="3" name="Rounded Rectangle 2"/>
            <p:cNvSpPr/>
            <p:nvPr/>
          </p:nvSpPr>
          <p:spPr>
            <a:xfrm>
              <a:off x="-231240" y="1296538"/>
              <a:ext cx="1467820" cy="2415654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73634" y="1596424"/>
              <a:ext cx="1352608" cy="181588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</a:p>
            <a:p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137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B34658-F5AE-47FB-8879-0B5325D2CF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304" t="23176" r="53587" b="73537"/>
          <a:stretch/>
        </p:blipFill>
        <p:spPr>
          <a:xfrm>
            <a:off x="-2" y="1373222"/>
            <a:ext cx="1276367" cy="461665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8A4002C-55FC-42D0-A491-AF2CB6F4C2E6}"/>
              </a:ext>
            </a:extLst>
          </p:cNvPr>
          <p:cNvSpPr/>
          <p:nvPr/>
        </p:nvSpPr>
        <p:spPr>
          <a:xfrm>
            <a:off x="470835" y="837220"/>
            <a:ext cx="4408227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CÓ TÂM ĐỐI XỨNG</a:t>
            </a: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ACB2C84-8F38-4C01-ABD4-2419C250B59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2428" y="-22271"/>
            <a:ext cx="1513555" cy="15135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ADEA1F-9241-479B-B8F6-5F565AF26FBA}"/>
              </a:ext>
            </a:extLst>
          </p:cNvPr>
          <p:cNvSpPr txBox="1"/>
          <p:nvPr/>
        </p:nvSpPr>
        <p:spPr>
          <a:xfrm>
            <a:off x="1906887" y="1326516"/>
            <a:ext cx="8384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2).</a:t>
            </a:r>
          </a:p>
        </p:txBody>
      </p:sp>
      <p:pic>
        <p:nvPicPr>
          <p:cNvPr id="8" name="Picture 7" descr="Bài 6. Hình có tâm đối xứng - Hoc24">
            <a:extLst>
              <a:ext uri="{FF2B5EF4-FFF2-40B4-BE49-F238E27FC236}">
                <a16:creationId xmlns:a16="http://schemas.microsoft.com/office/drawing/2014/main" id="{C471D5B7-8ED6-4DBF-A1D9-83F3315A7E83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6845" y="2149691"/>
            <a:ext cx="7099301" cy="225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Dấu Hỏi">
            <a:extLst>
              <a:ext uri="{FF2B5EF4-FFF2-40B4-BE49-F238E27FC236}">
                <a16:creationId xmlns:a16="http://schemas.microsoft.com/office/drawing/2014/main" id="{6A40C14E-DBE8-4239-B6D5-C90E8B627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64" y="4403523"/>
            <a:ext cx="851428" cy="85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C1E033E-0C93-480A-BDD0-1C128A9B3741}"/>
              </a:ext>
            </a:extLst>
          </p:cNvPr>
          <p:cNvSpPr txBox="1"/>
          <p:nvPr/>
        </p:nvSpPr>
        <p:spPr>
          <a:xfrm>
            <a:off x="924092" y="4469989"/>
            <a:ext cx="7556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1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2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đ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AD11CFF-4795-4E32-8BE9-A67605504D75}"/>
              </a:ext>
            </a:extLst>
          </p:cNvPr>
          <p:cNvSpPr txBox="1"/>
          <p:nvPr/>
        </p:nvSpPr>
        <p:spPr>
          <a:xfrm>
            <a:off x="498378" y="1928240"/>
            <a:ext cx="7244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giữ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1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2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A6E94BB-3575-4927-9490-87EBDF40A8DB}"/>
              </a:ext>
            </a:extLst>
          </p:cNvPr>
          <p:cNvSpPr txBox="1"/>
          <p:nvPr/>
        </p:nvSpPr>
        <p:spPr>
          <a:xfrm>
            <a:off x="249241" y="1968957"/>
            <a:ext cx="1962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6" descr="270000+ Các Bản Ghi Nhớ Hình ảnh tải xuống | vn.lovepik.com Nhiếp ảnh">
            <a:extLst>
              <a:ext uri="{FF2B5EF4-FFF2-40B4-BE49-F238E27FC236}">
                <a16:creationId xmlns:a16="http://schemas.microsoft.com/office/drawing/2014/main" id="{2D297195-7454-4F91-9E7C-568D4A943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73" y="5321417"/>
            <a:ext cx="730019" cy="730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FEDDF21-7696-49E5-A28C-3CD5288EA9EC}"/>
              </a:ext>
            </a:extLst>
          </p:cNvPr>
          <p:cNvSpPr txBox="1"/>
          <p:nvPr/>
        </p:nvSpPr>
        <p:spPr>
          <a:xfrm>
            <a:off x="1003192" y="5409014"/>
            <a:ext cx="8448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44736" y="81863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1212427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6" grpId="1"/>
      <p:bldP spid="17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712CE4F-7CA8-4C43-99DA-F452B9957DA9}"/>
              </a:ext>
            </a:extLst>
          </p:cNvPr>
          <p:cNvSpPr/>
          <p:nvPr/>
        </p:nvSpPr>
        <p:spPr>
          <a:xfrm>
            <a:off x="679808" y="1066497"/>
            <a:ext cx="7818443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ÂM ĐỐI XỨNG CỦA MỘT SỐ HÌNH </a:t>
            </a:r>
          </a:p>
        </p:txBody>
      </p:sp>
      <p:pic>
        <p:nvPicPr>
          <p:cNvPr id="3" name="Picture 2" descr="C:\Users\ADMIN\Desktop\unnamed.jpg">
            <a:extLst>
              <a:ext uri="{FF2B5EF4-FFF2-40B4-BE49-F238E27FC236}">
                <a16:creationId xmlns:a16="http://schemas.microsoft.com/office/drawing/2014/main" id="{594311AA-4AA7-4A74-B6AF-F9A2872AB5CC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28473" y="1843841"/>
            <a:ext cx="7347503" cy="1417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E671C7E-D7D9-4388-BA7E-727DC5C26AEB}"/>
              </a:ext>
            </a:extLst>
          </p:cNvPr>
          <p:cNvSpPr txBox="1"/>
          <p:nvPr/>
        </p:nvSpPr>
        <p:spPr>
          <a:xfrm>
            <a:off x="1105522" y="3289905"/>
            <a:ext cx="99385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2" descr="Dấu Hỏi">
            <a:extLst>
              <a:ext uri="{FF2B5EF4-FFF2-40B4-BE49-F238E27FC236}">
                <a16:creationId xmlns:a16="http://schemas.microsoft.com/office/drawing/2014/main" id="{4D178194-2200-4D4D-859A-6627C2A87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94" y="3130974"/>
            <a:ext cx="851428" cy="85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EB5558-E7A4-4CE4-81CC-65EB6309672D}"/>
              </a:ext>
            </a:extLst>
          </p:cNvPr>
          <p:cNvSpPr txBox="1"/>
          <p:nvPr/>
        </p:nvSpPr>
        <p:spPr>
          <a:xfrm>
            <a:off x="1105522" y="3533815"/>
            <a:ext cx="99385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97A816-1779-45F3-91F2-6894F9A3CB4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43749" y="24901"/>
            <a:ext cx="1664454" cy="166445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48353" y="227663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460844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712CE4F-7CA8-4C43-99DA-F452B9957DA9}"/>
              </a:ext>
            </a:extLst>
          </p:cNvPr>
          <p:cNvSpPr/>
          <p:nvPr/>
        </p:nvSpPr>
        <p:spPr>
          <a:xfrm>
            <a:off x="948483" y="1013514"/>
            <a:ext cx="7839258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ÂM ĐỐI XỨNG CỦA MỘT SỐ HÌNH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E671C7E-D7D9-4388-BA7E-727DC5C26AEB}"/>
              </a:ext>
            </a:extLst>
          </p:cNvPr>
          <p:cNvSpPr txBox="1"/>
          <p:nvPr/>
        </p:nvSpPr>
        <p:spPr>
          <a:xfrm>
            <a:off x="1058543" y="3587497"/>
            <a:ext cx="56239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2" descr="Dấu Hỏi">
            <a:extLst>
              <a:ext uri="{FF2B5EF4-FFF2-40B4-BE49-F238E27FC236}">
                <a16:creationId xmlns:a16="http://schemas.microsoft.com/office/drawing/2014/main" id="{4D178194-2200-4D4D-859A-6627C2A87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60" y="3801397"/>
            <a:ext cx="647888" cy="6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EB5558-E7A4-4CE4-81CC-65EB6309672D}"/>
              </a:ext>
            </a:extLst>
          </p:cNvPr>
          <p:cNvSpPr txBox="1"/>
          <p:nvPr/>
        </p:nvSpPr>
        <p:spPr>
          <a:xfrm>
            <a:off x="1273965" y="1813366"/>
            <a:ext cx="51931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đó.</a:t>
            </a: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Bài 6. Hình có tâm đối xứng - Hoc24">
            <a:extLst>
              <a:ext uri="{FF2B5EF4-FFF2-40B4-BE49-F238E27FC236}">
                <a16:creationId xmlns:a16="http://schemas.microsoft.com/office/drawing/2014/main" id="{D803AB62-8B33-414A-A3C7-6FA7DDBD88D1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92277" y="1972455"/>
            <a:ext cx="3037261" cy="2902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5A3F55-B551-4C66-AEA3-F3C7A30B871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43749" y="24901"/>
            <a:ext cx="1664454" cy="16644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56335" y="292745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90925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712CE4F-7CA8-4C43-99DA-F452B9957DA9}"/>
              </a:ext>
            </a:extLst>
          </p:cNvPr>
          <p:cNvSpPr/>
          <p:nvPr/>
        </p:nvSpPr>
        <p:spPr>
          <a:xfrm>
            <a:off x="425714" y="1085219"/>
            <a:ext cx="8291627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ÂM ĐỐI XỨNG CỦA MỘT SỐ HÌNH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E671C7E-D7D9-4388-BA7E-727DC5C26AEB}"/>
              </a:ext>
            </a:extLst>
          </p:cNvPr>
          <p:cNvSpPr txBox="1"/>
          <p:nvPr/>
        </p:nvSpPr>
        <p:spPr>
          <a:xfrm>
            <a:off x="1395478" y="2034089"/>
            <a:ext cx="550978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2" descr="Dấu Hỏi">
            <a:extLst>
              <a:ext uri="{FF2B5EF4-FFF2-40B4-BE49-F238E27FC236}">
                <a16:creationId xmlns:a16="http://schemas.microsoft.com/office/drawing/2014/main" id="{4D178194-2200-4D4D-859A-6627C2A87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50" y="2034089"/>
            <a:ext cx="851428" cy="85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EB5558-E7A4-4CE4-81CC-65EB6309672D}"/>
              </a:ext>
            </a:extLst>
          </p:cNvPr>
          <p:cNvSpPr txBox="1"/>
          <p:nvPr/>
        </p:nvSpPr>
        <p:spPr>
          <a:xfrm>
            <a:off x="1088100" y="2459803"/>
            <a:ext cx="54157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8" name="Picture 7" descr="C:\Users\ADMIN\Downloads\IMG_0322.jpg">
            <a:extLst>
              <a:ext uri="{FF2B5EF4-FFF2-40B4-BE49-F238E27FC236}">
                <a16:creationId xmlns:a16="http://schemas.microsoft.com/office/drawing/2014/main" id="{46379C1C-CDF5-4D96-82BF-A337F96F1744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17580" y="1876590"/>
            <a:ext cx="3607956" cy="2546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E17F09-7B18-4912-857E-722249162E4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43749" y="24901"/>
            <a:ext cx="1664454" cy="166445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748353" y="227663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46772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712CE4F-7CA8-4C43-99DA-F452B9957DA9}"/>
              </a:ext>
            </a:extLst>
          </p:cNvPr>
          <p:cNvSpPr/>
          <p:nvPr/>
        </p:nvSpPr>
        <p:spPr>
          <a:xfrm>
            <a:off x="0" y="1017038"/>
            <a:ext cx="7767546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ÂM ĐỐI XỨNG CỦA MỘT SỐ HÌNH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E671C7E-D7D9-4388-BA7E-727DC5C26AEB}"/>
              </a:ext>
            </a:extLst>
          </p:cNvPr>
          <p:cNvSpPr txBox="1"/>
          <p:nvPr/>
        </p:nvSpPr>
        <p:spPr>
          <a:xfrm>
            <a:off x="1130938" y="1842261"/>
            <a:ext cx="63272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2" descr="Dấu Hỏi">
            <a:extLst>
              <a:ext uri="{FF2B5EF4-FFF2-40B4-BE49-F238E27FC236}">
                <a16:creationId xmlns:a16="http://schemas.microsoft.com/office/drawing/2014/main" id="{4D178194-2200-4D4D-859A-6627C2A87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69965"/>
            <a:ext cx="851428" cy="85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EB5558-E7A4-4CE4-81CC-65EB6309672D}"/>
              </a:ext>
            </a:extLst>
          </p:cNvPr>
          <p:cNvSpPr txBox="1"/>
          <p:nvPr/>
        </p:nvSpPr>
        <p:spPr>
          <a:xfrm>
            <a:off x="1020163" y="1947734"/>
            <a:ext cx="56698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7" name="Picture 6" descr="C:\Users\ADMIN\Desktop\unnamed (1).jpg">
            <a:extLst>
              <a:ext uri="{FF2B5EF4-FFF2-40B4-BE49-F238E27FC236}">
                <a16:creationId xmlns:a16="http://schemas.microsoft.com/office/drawing/2014/main" id="{6A373269-838F-4636-9DA4-8723728EEF1F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80241" y="1513160"/>
            <a:ext cx="2597426" cy="297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96F7C71-B1F9-47DB-BED2-A4C283A3D5C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43749" y="24901"/>
            <a:ext cx="1664454" cy="16644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07034" y="25797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369979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19B526E-0482-4D7A-BA09-39CC40C3490C}"/>
              </a:ext>
            </a:extLst>
          </p:cNvPr>
          <p:cNvSpPr/>
          <p:nvPr/>
        </p:nvSpPr>
        <p:spPr>
          <a:xfrm>
            <a:off x="682387" y="918242"/>
            <a:ext cx="7001303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ÂM ĐỐI XỨNG CỦA MỘT SỐ HÌNH </a:t>
            </a:r>
          </a:p>
        </p:txBody>
      </p:sp>
      <p:pic>
        <p:nvPicPr>
          <p:cNvPr id="5" name="Picture 2" descr="Dấu Hỏi">
            <a:extLst>
              <a:ext uri="{FF2B5EF4-FFF2-40B4-BE49-F238E27FC236}">
                <a16:creationId xmlns:a16="http://schemas.microsoft.com/office/drawing/2014/main" id="{39046480-D33C-4C5A-BFF3-A1234C252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86" y="1578156"/>
            <a:ext cx="851428" cy="85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1040F1-DC4C-40B1-9CC9-32D3EADDB27F}"/>
              </a:ext>
            </a:extLst>
          </p:cNvPr>
          <p:cNvSpPr txBox="1"/>
          <p:nvPr/>
        </p:nvSpPr>
        <p:spPr>
          <a:xfrm>
            <a:off x="1340114" y="1627434"/>
            <a:ext cx="10219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938CCC-1E75-422E-A843-B0153AC14E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6540" y="2654019"/>
            <a:ext cx="2410387" cy="24103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8FAF83C-DB44-4234-9251-99CAED7483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1005" y="2769149"/>
            <a:ext cx="4174236" cy="19735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685DCC9-9494-44F5-B1F3-058FD9F5397D}"/>
              </a:ext>
            </a:extLst>
          </p:cNvPr>
          <p:cNvSpPr txBox="1"/>
          <p:nvPr/>
        </p:nvSpPr>
        <p:spPr>
          <a:xfrm>
            <a:off x="914399" y="4992147"/>
            <a:ext cx="47221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BDFC69-33E5-4C11-A802-74EDA1BAF9ED}"/>
              </a:ext>
            </a:extLst>
          </p:cNvPr>
          <p:cNvSpPr txBox="1"/>
          <p:nvPr/>
        </p:nvSpPr>
        <p:spPr>
          <a:xfrm>
            <a:off x="6911005" y="4992147"/>
            <a:ext cx="46486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0CE47FC-0DBA-4A9B-A8A2-59F8A4F6E3A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6735" y="-103005"/>
            <a:ext cx="1561730" cy="15617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772646" y="106173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280815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19B526E-0482-4D7A-BA09-39CC40C3490C}"/>
              </a:ext>
            </a:extLst>
          </p:cNvPr>
          <p:cNvSpPr/>
          <p:nvPr/>
        </p:nvSpPr>
        <p:spPr>
          <a:xfrm>
            <a:off x="284921" y="838434"/>
            <a:ext cx="7385121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ÂM ĐỐI XỨNG CỦA MỘT SỐ HÌNH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0CE47FC-0DBA-4A9B-A8A2-59F8A4F6E3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6735" y="-103005"/>
            <a:ext cx="1561730" cy="1561730"/>
          </a:xfrm>
          <a:prstGeom prst="rect">
            <a:avLst/>
          </a:prstGeom>
        </p:spPr>
      </p:pic>
      <p:pic>
        <p:nvPicPr>
          <p:cNvPr id="6146" name="Picture 2" descr="Hình đối xứng - Hànộimới">
            <a:extLst>
              <a:ext uri="{FF2B5EF4-FFF2-40B4-BE49-F238E27FC236}">
                <a16:creationId xmlns:a16="http://schemas.microsoft.com/office/drawing/2014/main" id="{D2DF2DCE-A19D-48E6-AA1C-6D9D17284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21" y="2548719"/>
            <a:ext cx="4724400" cy="415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ong ty Cong Nghe Tin hoc Nha truong | School@net - Bài viết | Toán 8 -  Chương 1 - Bài 8. Đối xứng tâm">
            <a:extLst>
              <a:ext uri="{FF2B5EF4-FFF2-40B4-BE49-F238E27FC236}">
                <a16:creationId xmlns:a16="http://schemas.microsoft.com/office/drawing/2014/main" id="{124A0B56-F53B-4D03-9ECE-CCA8236CB9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913" b="28886"/>
          <a:stretch/>
        </p:blipFill>
        <p:spPr bwMode="auto">
          <a:xfrm>
            <a:off x="5936973" y="2214800"/>
            <a:ext cx="4837044" cy="1633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Sách kết nối] Giải toán 6 bài 22: Hình có tâm đối xứng | Học cùng  hocthoi.net">
            <a:extLst>
              <a:ext uri="{FF2B5EF4-FFF2-40B4-BE49-F238E27FC236}">
                <a16:creationId xmlns:a16="http://schemas.microsoft.com/office/drawing/2014/main" id="{943A3E83-CBFB-4520-8C1E-0C6865A972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79" t="4173" r="2667" b="9783"/>
          <a:stretch/>
        </p:blipFill>
        <p:spPr bwMode="auto">
          <a:xfrm>
            <a:off x="5367130" y="3826433"/>
            <a:ext cx="2988365" cy="2592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Thớt – Wikipedia tiếng Việt">
            <a:extLst>
              <a:ext uri="{FF2B5EF4-FFF2-40B4-BE49-F238E27FC236}">
                <a16:creationId xmlns:a16="http://schemas.microsoft.com/office/drawing/2014/main" id="{8C346368-6573-4F15-A7A4-083B5FB4A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7106" y="3588027"/>
            <a:ext cx="3269973" cy="3269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Dấu Hỏi">
            <a:extLst>
              <a:ext uri="{FF2B5EF4-FFF2-40B4-BE49-F238E27FC236}">
                <a16:creationId xmlns:a16="http://schemas.microsoft.com/office/drawing/2014/main" id="{E424D5EA-7802-4121-9C6C-65F82DB59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61" y="1455812"/>
            <a:ext cx="821093" cy="85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045885E-E3B5-4931-8FDC-A27CA7B96F58}"/>
              </a:ext>
            </a:extLst>
          </p:cNvPr>
          <p:cNvSpPr txBox="1"/>
          <p:nvPr/>
        </p:nvSpPr>
        <p:spPr>
          <a:xfrm>
            <a:off x="1022343" y="1513183"/>
            <a:ext cx="87767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73898" y="22321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12519799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84C3D37-F8D0-4F10-8A56-0C439252712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7150" y="320342"/>
            <a:ext cx="1789772" cy="178977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ECC2E81-196F-42AA-8621-E729FCD20F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543" t="45247" r="41827" b="45892"/>
          <a:stretch/>
        </p:blipFill>
        <p:spPr>
          <a:xfrm>
            <a:off x="5837709" y="2625737"/>
            <a:ext cx="2271787" cy="11755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7E705CF-C94A-4906-8DF2-9D4BB5D09E86}"/>
              </a:ext>
            </a:extLst>
          </p:cNvPr>
          <p:cNvSpPr txBox="1"/>
          <p:nvPr/>
        </p:nvSpPr>
        <p:spPr>
          <a:xfrm>
            <a:off x="904890" y="1061073"/>
            <a:ext cx="6083084" cy="138499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ứng? Hã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49F48A3-C521-400E-9CC8-3C1AEB6521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303" t="45247" r="62384" b="45892"/>
          <a:stretch/>
        </p:blipFill>
        <p:spPr>
          <a:xfrm>
            <a:off x="4098052" y="2674709"/>
            <a:ext cx="1489315" cy="11755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2494CE0-8211-401C-85D9-B163EDA2F3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304" t="45247" r="39348" b="45892"/>
          <a:stretch/>
        </p:blipFill>
        <p:spPr>
          <a:xfrm>
            <a:off x="4098052" y="2312522"/>
            <a:ext cx="6923596" cy="117552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C00C4B2-9865-4C18-91A0-819452836698}"/>
              </a:ext>
            </a:extLst>
          </p:cNvPr>
          <p:cNvSpPr txBox="1"/>
          <p:nvPr/>
        </p:nvSpPr>
        <p:spPr>
          <a:xfrm>
            <a:off x="-680451" y="1515288"/>
            <a:ext cx="777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52" descr="Tam doi xung cua cac chu cai">
            <a:extLst>
              <a:ext uri="{FF2B5EF4-FFF2-40B4-BE49-F238E27FC236}">
                <a16:creationId xmlns:a16="http://schemas.microsoft.com/office/drawing/2014/main" id="{399999DC-4E40-47BC-9002-291B479EF29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15"/>
          <a:stretch/>
        </p:blipFill>
        <p:spPr bwMode="auto">
          <a:xfrm>
            <a:off x="6020601" y="3809855"/>
            <a:ext cx="2579830" cy="271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 descr="https://img.loigiaihay.com/picture/2018/0911/thu-tai-ban-t119.jpg">
            <a:extLst>
              <a:ext uri="{FF2B5EF4-FFF2-40B4-BE49-F238E27FC236}">
                <a16:creationId xmlns:a16="http://schemas.microsoft.com/office/drawing/2014/main" id="{3801A71D-3039-41C4-B4E8-92603E6C13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12" r="69426" b="25019"/>
          <a:stretch/>
        </p:blipFill>
        <p:spPr bwMode="auto">
          <a:xfrm>
            <a:off x="2014297" y="3690452"/>
            <a:ext cx="3715103" cy="2710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730353" y="102967"/>
            <a:ext cx="6021761" cy="646331"/>
          </a:xfrm>
          <a:prstGeom prst="rect">
            <a:avLst/>
          </a:prstGeom>
          <a:solidFill>
            <a:srgbClr val="92D050">
              <a:alpha val="9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7048" y="3916395"/>
            <a:ext cx="2614387" cy="253089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2203863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13AA801-7E4C-447D-9713-C4A4E2D24D3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881" t="33226" r="26231" b="38900"/>
          <a:stretch/>
        </p:blipFill>
        <p:spPr>
          <a:xfrm>
            <a:off x="1682865" y="2598749"/>
            <a:ext cx="8172059" cy="28530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F9A785-F295-4B64-B8D8-0F974729C9BB}"/>
              </a:ext>
            </a:extLst>
          </p:cNvPr>
          <p:cNvSpPr txBox="1"/>
          <p:nvPr/>
        </p:nvSpPr>
        <p:spPr>
          <a:xfrm>
            <a:off x="524706" y="1456949"/>
            <a:ext cx="8264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48353" y="227663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193953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6F9A785-F295-4B64-B8D8-0F974729C9BB}"/>
              </a:ext>
            </a:extLst>
          </p:cNvPr>
          <p:cNvSpPr txBox="1"/>
          <p:nvPr/>
        </p:nvSpPr>
        <p:spPr>
          <a:xfrm>
            <a:off x="524706" y="1456949"/>
            <a:ext cx="8264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48353" y="227663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3AA801-7E4C-447D-9713-C4A4E2D24D3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881" t="33226" r="26231" b="38900"/>
          <a:stretch/>
        </p:blipFill>
        <p:spPr>
          <a:xfrm>
            <a:off x="1596138" y="3047059"/>
            <a:ext cx="8172059" cy="2853088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376401" y="3409723"/>
            <a:ext cx="704033" cy="1218701"/>
            <a:chOff x="10676488" y="1001576"/>
            <a:chExt cx="704033" cy="1218701"/>
          </a:xfrm>
        </p:grpSpPr>
        <p:grpSp>
          <p:nvGrpSpPr>
            <p:cNvPr id="22" name="Group 21"/>
            <p:cNvGrpSpPr/>
            <p:nvPr/>
          </p:nvGrpSpPr>
          <p:grpSpPr>
            <a:xfrm>
              <a:off x="10676488" y="1001576"/>
              <a:ext cx="704033" cy="1218701"/>
              <a:chOff x="2459046" y="2981454"/>
              <a:chExt cx="704033" cy="1218701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2459046" y="3575690"/>
                <a:ext cx="704033" cy="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815402" y="2981454"/>
                <a:ext cx="0" cy="121870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10864731" y="1085876"/>
              <a:ext cx="35484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FF0000"/>
                  </a:solidFill>
                </a:rPr>
                <a:t>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738532" y="3285728"/>
            <a:ext cx="1543794" cy="1603169"/>
            <a:chOff x="10019406" y="655364"/>
            <a:chExt cx="1543794" cy="1603169"/>
          </a:xfrm>
        </p:grpSpPr>
        <p:grpSp>
          <p:nvGrpSpPr>
            <p:cNvPr id="23" name="Group 22"/>
            <p:cNvGrpSpPr/>
            <p:nvPr/>
          </p:nvGrpSpPr>
          <p:grpSpPr>
            <a:xfrm>
              <a:off x="10019406" y="655364"/>
              <a:ext cx="1543794" cy="1603169"/>
              <a:chOff x="2459046" y="2981454"/>
              <a:chExt cx="704033" cy="1218701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flipV="1">
                <a:off x="2459046" y="3575690"/>
                <a:ext cx="704033" cy="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2815402" y="2981454"/>
                <a:ext cx="0" cy="121870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10633379" y="872549"/>
              <a:ext cx="8188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rgbClr val="FF0000"/>
                  </a:solidFill>
                </a:rPr>
                <a:t>.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488399" y="3108025"/>
            <a:ext cx="1543794" cy="1603169"/>
            <a:chOff x="9443753" y="1802775"/>
            <a:chExt cx="1543794" cy="1603169"/>
          </a:xfrm>
        </p:grpSpPr>
        <p:grpSp>
          <p:nvGrpSpPr>
            <p:cNvPr id="26" name="Group 25"/>
            <p:cNvGrpSpPr/>
            <p:nvPr/>
          </p:nvGrpSpPr>
          <p:grpSpPr>
            <a:xfrm>
              <a:off x="9443753" y="1802775"/>
              <a:ext cx="1543794" cy="1603169"/>
              <a:chOff x="2459046" y="2981454"/>
              <a:chExt cx="704033" cy="1218701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flipV="1">
                <a:off x="2459046" y="3575690"/>
                <a:ext cx="704033" cy="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2815402" y="2981454"/>
                <a:ext cx="0" cy="121870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TextBox 28"/>
            <p:cNvSpPr txBox="1"/>
            <p:nvPr/>
          </p:nvSpPr>
          <p:spPr>
            <a:xfrm>
              <a:off x="10063841" y="2025878"/>
              <a:ext cx="8188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rgbClr val="FF0000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5822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ph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0551"/>
            <a:ext cx="12191998" cy="392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ADMIN\Desktop\25287107_1503553876407376_365816523_na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0841" l="0" r="100000">
                        <a14:foregroundMark x1="21700" y1="89489" x2="63700" y2="89940"/>
                        <a14:backgroundMark x1="33700" y1="92042" x2="61900" y2="91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1275"/>
            <a:ext cx="12191999" cy="634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C:\Users\ADMIN\Desktop\Untitled (a2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11980" y="2384646"/>
            <a:ext cx="6589713" cy="219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C:\Users\ADMIN\Desktop\Untitled (a2)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655" y="1999979"/>
            <a:ext cx="3240087" cy="219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C:\Users\ADMIN\Desktop\Untitled (a2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018" y="4397675"/>
            <a:ext cx="4724400" cy="219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5" descr="C:\Users\ADMIN\Desktop\Untitlead (4)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661" y="1381126"/>
            <a:ext cx="945470" cy="1191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7" descr="C:\Users\ADMIN\Desktop\Untitlead (6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98281" y="1401399"/>
            <a:ext cx="845419" cy="1220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6" descr="C:\Users\ADMIN\Desktop\Untitlead (5)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2540" y="1269125"/>
            <a:ext cx="1037151" cy="1209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8" descr="C:\Users\ADMIN\Desktop\Untitlead (7)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270" y="1371440"/>
            <a:ext cx="1197595" cy="1220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" name="Rounded Rectangle 114">
            <a:hlinkClick r:id="rId11" action="ppaction://hlinksldjump"/>
          </p:cNvPr>
          <p:cNvSpPr/>
          <p:nvPr/>
        </p:nvSpPr>
        <p:spPr>
          <a:xfrm>
            <a:off x="2858618" y="2606979"/>
            <a:ext cx="1144315" cy="848989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8474" tIns="49237" rIns="98474" bIns="49237"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Rounded Rectangle 115">
            <a:hlinkClick r:id="rId12" action="ppaction://hlinksldjump"/>
          </p:cNvPr>
          <p:cNvSpPr/>
          <p:nvPr/>
        </p:nvSpPr>
        <p:spPr>
          <a:xfrm>
            <a:off x="4407453" y="2684900"/>
            <a:ext cx="1144315" cy="824708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8474" tIns="49237" rIns="98474" bIns="49237" rtlCol="0" anchor="ctr"/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Rounded Rectangle 116">
            <a:hlinkClick r:id="rId13" action="ppaction://hlinksldjump"/>
          </p:cNvPr>
          <p:cNvSpPr/>
          <p:nvPr/>
        </p:nvSpPr>
        <p:spPr>
          <a:xfrm>
            <a:off x="6055260" y="2705027"/>
            <a:ext cx="1144315" cy="80337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8474" tIns="49237" rIns="98474" bIns="49237" rtlCol="0" anchor="ctr"/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ounded Rectangle 117">
            <a:hlinkClick r:id="rId14" action="ppaction://hlinksldjump"/>
          </p:cNvPr>
          <p:cNvSpPr/>
          <p:nvPr/>
        </p:nvSpPr>
        <p:spPr>
          <a:xfrm>
            <a:off x="7684887" y="2705027"/>
            <a:ext cx="1144315" cy="792536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8474" tIns="49237" rIns="98474" bIns="49237" rtlCol="0" anchor="ctr"/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" name="Picture 4" descr="C:\Users\ADMIN\Desktop\Untitlead (3)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981" y="1364949"/>
            <a:ext cx="1220515" cy="120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4" descr="C:\Users\ADMIN\Desktop\Untitlead (3)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331" y="1445930"/>
            <a:ext cx="1220515" cy="120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4" descr="C:\Users\ADMIN\Desktop\Untitlead (3)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125" y="1334500"/>
            <a:ext cx="1220515" cy="120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C:\Users\ADMIN\Desktop\Untitlead (3)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787" y="1341740"/>
            <a:ext cx="1220515" cy="120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Arrow 1">
            <a:hlinkClick r:id="rId16" action="ppaction://hlinksldjump"/>
          </p:cNvPr>
          <p:cNvSpPr/>
          <p:nvPr/>
        </p:nvSpPr>
        <p:spPr>
          <a:xfrm>
            <a:off x="11179598" y="5860408"/>
            <a:ext cx="572096" cy="4542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</p:spTree>
    <p:extLst>
      <p:ext uri="{BB962C8B-B14F-4D97-AF65-F5344CB8AC3E}">
        <p14:creationId xmlns:p14="http://schemas.microsoft.com/office/powerpoint/2010/main" val="337443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00105 0.7861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00105 0.78611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00105 0.78611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0.00104 0.82732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4136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 animBg="1"/>
      <p:bldP spid="117" grpId="0" animBg="1"/>
      <p:bldP spid="1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C64E21-C5DA-41E5-AD58-F875159B35E5}"/>
              </a:ext>
            </a:extLst>
          </p:cNvPr>
          <p:cNvSpPr/>
          <p:nvPr/>
        </p:nvSpPr>
        <p:spPr>
          <a:xfrm>
            <a:off x="0" y="0"/>
            <a:ext cx="1324948" cy="94963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</a:p>
          <a:p>
            <a:pPr algn="ctr"/>
            <a:r>
              <a:rPr 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832EB56-708C-4040-9B75-F0A7C5F4CA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394" t="53182" r="37106" b="26932"/>
          <a:stretch/>
        </p:blipFill>
        <p:spPr>
          <a:xfrm>
            <a:off x="416449" y="4163078"/>
            <a:ext cx="10566216" cy="240546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8D11B6-520B-4ED2-AC13-188E7F419EEA}"/>
              </a:ext>
            </a:extLst>
          </p:cNvPr>
          <p:cNvSpPr txBox="1"/>
          <p:nvPr/>
        </p:nvSpPr>
        <p:spPr>
          <a:xfrm>
            <a:off x="245660" y="894363"/>
            <a:ext cx="1194634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cm x 4c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ta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0005" y="149244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65235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A44888C-DACA-4518-8975-4B37C42BC4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26" t="28589" r="10652" b="34872"/>
          <a:stretch/>
        </p:blipFill>
        <p:spPr>
          <a:xfrm>
            <a:off x="1177026" y="76951"/>
            <a:ext cx="9836717" cy="2730014"/>
          </a:xfrm>
          <a:prstGeom prst="rect">
            <a:avLst/>
          </a:prstGeom>
        </p:spPr>
      </p:pic>
      <p:pic>
        <p:nvPicPr>
          <p:cNvPr id="4" name="Picture 3" descr="99+ Mẫu gạch bông Prime lát nền, ốp tường trang trí Giá Rẻ">
            <a:extLst>
              <a:ext uri="{FF2B5EF4-FFF2-40B4-BE49-F238E27FC236}">
                <a16:creationId xmlns:a16="http://schemas.microsoft.com/office/drawing/2014/main" id="{E4F6C7E4-003F-4CD7-A2E7-145D7C565516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790" y="2865877"/>
            <a:ext cx="2626068" cy="1718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ình đối xứng - Hànộimới">
            <a:extLst>
              <a:ext uri="{FF2B5EF4-FFF2-40B4-BE49-F238E27FC236}">
                <a16:creationId xmlns:a16="http://schemas.microsoft.com/office/drawing/2014/main" id="{4709A749-4FEE-4A78-97D9-0038BB44D3B8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91875" y="2865877"/>
            <a:ext cx="2164326" cy="173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1">
            <a:extLst>
              <a:ext uri="{FF2B5EF4-FFF2-40B4-BE49-F238E27FC236}">
                <a16:creationId xmlns:a16="http://schemas.microsoft.com/office/drawing/2014/main" id="{B3D1C040-D875-4456-8CDB-DE0F70CB6AF9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53466" y="2722666"/>
            <a:ext cx="2456785" cy="2087245"/>
          </a:xfrm>
          <a:prstGeom prst="rect">
            <a:avLst/>
          </a:prstGeom>
        </p:spPr>
      </p:pic>
      <p:pic>
        <p:nvPicPr>
          <p:cNvPr id="7" name="Image1">
            <a:extLst>
              <a:ext uri="{FF2B5EF4-FFF2-40B4-BE49-F238E27FC236}">
                <a16:creationId xmlns:a16="http://schemas.microsoft.com/office/drawing/2014/main" id="{9189763D-FAAB-40FC-9790-F6A429E07937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7516" y="2936592"/>
            <a:ext cx="2615899" cy="165939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CED6B6-8E83-4C53-B171-4D37BF61CC5B}"/>
              </a:ext>
            </a:extLst>
          </p:cNvPr>
          <p:cNvSpPr txBox="1"/>
          <p:nvPr/>
        </p:nvSpPr>
        <p:spPr>
          <a:xfrm>
            <a:off x="707143" y="5275259"/>
            <a:ext cx="105386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o có tính đối xứng nên trong mỗi hình chúng ta đều cảm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ạo ra nét đẹp trong cuộc sống hàng ngày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61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5233400" y="2647164"/>
            <a:ext cx="2965543" cy="0"/>
          </a:xfrm>
          <a:prstGeom prst="line">
            <a:avLst/>
          </a:prstGeom>
          <a:noFill/>
          <a:ln w="19050" cap="flat" cmpd="sng" algn="ctr">
            <a:solidFill>
              <a:srgbClr val="E7E6E6">
                <a:lumMod val="50000"/>
              </a:srgbClr>
            </a:solidFill>
            <a:prstDash val="sysDot"/>
            <a:miter lim="800000"/>
            <a:tailEnd type="oval"/>
          </a:ln>
          <a:effectLst/>
        </p:spPr>
      </p:cxnSp>
      <p:cxnSp>
        <p:nvCxnSpPr>
          <p:cNvPr id="18" name="直接连接符 17"/>
          <p:cNvCxnSpPr/>
          <p:nvPr/>
        </p:nvCxnSpPr>
        <p:spPr>
          <a:xfrm>
            <a:off x="5743034" y="4275695"/>
            <a:ext cx="2965543" cy="0"/>
          </a:xfrm>
          <a:prstGeom prst="line">
            <a:avLst/>
          </a:prstGeom>
          <a:noFill/>
          <a:ln w="19050" cap="flat" cmpd="sng" algn="ctr">
            <a:solidFill>
              <a:srgbClr val="E7E6E6">
                <a:lumMod val="50000"/>
              </a:srgbClr>
            </a:solidFill>
            <a:prstDash val="sysDot"/>
            <a:miter lim="800000"/>
            <a:tailEnd type="oval"/>
          </a:ln>
          <a:effectLst/>
        </p:spPr>
      </p:cxnSp>
      <p:grpSp>
        <p:nvGrpSpPr>
          <p:cNvPr id="21" name="组合 20"/>
          <p:cNvGrpSpPr/>
          <p:nvPr/>
        </p:nvGrpSpPr>
        <p:grpSpPr>
          <a:xfrm>
            <a:off x="5210547" y="7241915"/>
            <a:ext cx="5267013" cy="1129913"/>
            <a:chOff x="5210272" y="5432319"/>
            <a:chExt cx="5268637" cy="847696"/>
          </a:xfrm>
        </p:grpSpPr>
        <p:sp>
          <p:nvSpPr>
            <p:cNvPr id="25" name="Rectangle 5"/>
            <p:cNvSpPr/>
            <p:nvPr/>
          </p:nvSpPr>
          <p:spPr bwMode="auto">
            <a:xfrm>
              <a:off x="5442041" y="5467507"/>
              <a:ext cx="5036868" cy="812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t"/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333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此处添加详细文本描述，建议与标题相关并符合整体语言风格，语言描述尽量简洁生动。尽量将每页幻灯片的字数控制在 </a:t>
              </a:r>
              <a:r>
                <a:rPr lang="en-US" altLang="zh-CN" sz="1333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00</a:t>
              </a:r>
              <a:r>
                <a:rPr lang="zh-CN" altLang="en-US" sz="1333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字以内。</a:t>
              </a:r>
              <a:endParaRPr lang="en-US" altLang="zh-CN" sz="1333" kern="0" dirty="0">
                <a:solidFill>
                  <a:sysClr val="windowText" lastClr="000000">
                    <a:lumMod val="50000"/>
                    <a:lumOff val="50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5210272" y="5432319"/>
              <a:ext cx="2966458" cy="0"/>
            </a:xfrm>
            <a:prstGeom prst="line">
              <a:avLst/>
            </a:prstGeom>
            <a:noFill/>
            <a:ln w="19050" cap="flat" cmpd="sng" algn="ctr">
              <a:solidFill>
                <a:srgbClr val="E7E6E6">
                  <a:lumMod val="50000"/>
                </a:srgbClr>
              </a:solidFill>
              <a:prstDash val="sysDot"/>
              <a:miter lim="800000"/>
              <a:tailEnd type="oval"/>
            </a:ln>
            <a:effectLst/>
          </p:spPr>
        </p:cxnSp>
      </p:grpSp>
      <p:cxnSp>
        <p:nvCxnSpPr>
          <p:cNvPr id="35" name="直接连接符 17"/>
          <p:cNvCxnSpPr/>
          <p:nvPr/>
        </p:nvCxnSpPr>
        <p:spPr>
          <a:xfrm>
            <a:off x="5063793" y="5944700"/>
            <a:ext cx="2965543" cy="0"/>
          </a:xfrm>
          <a:prstGeom prst="line">
            <a:avLst/>
          </a:prstGeom>
          <a:noFill/>
          <a:ln w="19050" cap="flat" cmpd="sng" algn="ctr">
            <a:solidFill>
              <a:srgbClr val="E7E6E6">
                <a:lumMod val="50000"/>
              </a:srgbClr>
            </a:solidFill>
            <a:prstDash val="sysDot"/>
            <a:miter lim="800000"/>
            <a:tailEnd type="oval"/>
          </a:ln>
          <a:effectLst/>
        </p:spPr>
      </p:cxnSp>
      <p:grpSp>
        <p:nvGrpSpPr>
          <p:cNvPr id="2" name="Group 1"/>
          <p:cNvGrpSpPr/>
          <p:nvPr/>
        </p:nvGrpSpPr>
        <p:grpSpPr>
          <a:xfrm>
            <a:off x="114317" y="2421200"/>
            <a:ext cx="2173300" cy="2441901"/>
            <a:chOff x="180655" y="1906222"/>
            <a:chExt cx="1744324" cy="1980220"/>
          </a:xfrm>
        </p:grpSpPr>
        <p:pic>
          <p:nvPicPr>
            <p:cNvPr id="22" name="Picture 21" descr="Background pattern&#10;&#10;Description automatically generated">
              <a:extLst>
                <a:ext uri="{FF2B5EF4-FFF2-40B4-BE49-F238E27FC236}">
                  <a16:creationId xmlns:a16="http://schemas.microsoft.com/office/drawing/2014/main" id="{4E208DDE-5F53-487A-916C-A3AE276FA6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20349" r="20345" b="-4"/>
            <a:stretch/>
          </p:blipFill>
          <p:spPr>
            <a:xfrm>
              <a:off x="180655" y="1906222"/>
              <a:ext cx="1744324" cy="1980220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F5F0387D-CEB3-4D01-B097-E93181CF9E3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1618" y="1995256"/>
              <a:ext cx="1322397" cy="1322397"/>
            </a:xfrm>
            <a:prstGeom prst="rect">
              <a:avLst/>
            </a:prstGeom>
          </p:spPr>
        </p:pic>
      </p:grpSp>
      <p:graphicFrame>
        <p:nvGraphicFramePr>
          <p:cNvPr id="4" name="Diagram 3"/>
          <p:cNvGraphicFramePr/>
          <p:nvPr/>
        </p:nvGraphicFramePr>
        <p:xfrm>
          <a:off x="427773" y="1098500"/>
          <a:ext cx="12237583" cy="5586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6" name="Rectangle 5"/>
          <p:cNvSpPr/>
          <p:nvPr/>
        </p:nvSpPr>
        <p:spPr>
          <a:xfrm>
            <a:off x="2343911" y="1209504"/>
            <a:ext cx="744114" cy="1200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198" b="1" dirty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369550" y="3185406"/>
            <a:ext cx="702436" cy="1200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198" b="1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332802" y="5211125"/>
            <a:ext cx="673582" cy="1200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198" b="1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00968" y="97610"/>
            <a:ext cx="7768473" cy="666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2" b="1" i="1" dirty="0" err="1">
                <a:solidFill>
                  <a:srgbClr val="0000FF"/>
                </a:solidFill>
              </a:rPr>
              <a:t>Bài</a:t>
            </a:r>
            <a:r>
              <a:rPr lang="en-US" sz="3732" b="1" i="1" dirty="0">
                <a:solidFill>
                  <a:srgbClr val="0000FF"/>
                </a:solidFill>
              </a:rPr>
              <a:t> 1: </a:t>
            </a:r>
            <a:r>
              <a:rPr lang="en-US" sz="3732" b="1" i="1" dirty="0" err="1">
                <a:solidFill>
                  <a:srgbClr val="0000FF"/>
                </a:solidFill>
              </a:rPr>
              <a:t>Các</a:t>
            </a:r>
            <a:r>
              <a:rPr lang="en-US" sz="3732" b="1" i="1" dirty="0">
                <a:solidFill>
                  <a:srgbClr val="0000FF"/>
                </a:solidFill>
              </a:rPr>
              <a:t> </a:t>
            </a:r>
            <a:r>
              <a:rPr lang="en-US" sz="3732" b="1" i="1" dirty="0" err="1">
                <a:solidFill>
                  <a:srgbClr val="0000FF"/>
                </a:solidFill>
              </a:rPr>
              <a:t>phát</a:t>
            </a:r>
            <a:r>
              <a:rPr lang="en-US" sz="3732" b="1" i="1" dirty="0">
                <a:solidFill>
                  <a:srgbClr val="0000FF"/>
                </a:solidFill>
              </a:rPr>
              <a:t> </a:t>
            </a:r>
            <a:r>
              <a:rPr lang="en-US" sz="3732" b="1" i="1" dirty="0" err="1">
                <a:solidFill>
                  <a:srgbClr val="0000FF"/>
                </a:solidFill>
              </a:rPr>
              <a:t>biểu</a:t>
            </a:r>
            <a:r>
              <a:rPr lang="en-US" sz="3732" b="1" i="1" dirty="0">
                <a:solidFill>
                  <a:srgbClr val="0000FF"/>
                </a:solidFill>
              </a:rPr>
              <a:t> </a:t>
            </a:r>
            <a:r>
              <a:rPr lang="en-US" sz="3732" b="1" i="1" dirty="0" err="1">
                <a:solidFill>
                  <a:srgbClr val="0000FF"/>
                </a:solidFill>
              </a:rPr>
              <a:t>sau</a:t>
            </a:r>
            <a:r>
              <a:rPr lang="en-US" sz="3732" b="1" i="1" dirty="0">
                <a:solidFill>
                  <a:srgbClr val="0000FF"/>
                </a:solidFill>
              </a:rPr>
              <a:t> </a:t>
            </a:r>
            <a:r>
              <a:rPr lang="en-US" sz="3732" b="1" i="1" dirty="0" err="1">
                <a:solidFill>
                  <a:srgbClr val="0000FF"/>
                </a:solidFill>
              </a:rPr>
              <a:t>đúng</a:t>
            </a:r>
            <a:r>
              <a:rPr lang="en-US" sz="3732" b="1" i="1" dirty="0">
                <a:solidFill>
                  <a:srgbClr val="0000FF"/>
                </a:solidFill>
              </a:rPr>
              <a:t> hay </a:t>
            </a:r>
            <a:r>
              <a:rPr lang="en-US" sz="3732" b="1" i="1" dirty="0" err="1">
                <a:solidFill>
                  <a:srgbClr val="0000FF"/>
                </a:solidFill>
              </a:rPr>
              <a:t>sai</a:t>
            </a:r>
            <a:r>
              <a:rPr lang="en-US" sz="3732" b="1" i="1" dirty="0">
                <a:solidFill>
                  <a:srgbClr val="0000FF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8182790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6" grpId="0"/>
      <p:bldP spid="36" grpId="0"/>
      <p:bldP spid="37" grpId="0"/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5233400" y="2647164"/>
            <a:ext cx="2965543" cy="0"/>
          </a:xfrm>
          <a:prstGeom prst="line">
            <a:avLst/>
          </a:prstGeom>
          <a:noFill/>
          <a:ln w="19050" cap="flat" cmpd="sng" algn="ctr">
            <a:solidFill>
              <a:srgbClr val="E7E6E6">
                <a:lumMod val="50000"/>
              </a:srgbClr>
            </a:solidFill>
            <a:prstDash val="sysDot"/>
            <a:miter lim="800000"/>
            <a:tailEnd type="oval"/>
          </a:ln>
          <a:effectLst/>
        </p:spPr>
      </p:cxnSp>
      <p:cxnSp>
        <p:nvCxnSpPr>
          <p:cNvPr id="18" name="直接连接符 17"/>
          <p:cNvCxnSpPr/>
          <p:nvPr/>
        </p:nvCxnSpPr>
        <p:spPr>
          <a:xfrm>
            <a:off x="5743034" y="4275695"/>
            <a:ext cx="2965543" cy="0"/>
          </a:xfrm>
          <a:prstGeom prst="line">
            <a:avLst/>
          </a:prstGeom>
          <a:noFill/>
          <a:ln w="19050" cap="flat" cmpd="sng" algn="ctr">
            <a:solidFill>
              <a:srgbClr val="E7E6E6">
                <a:lumMod val="50000"/>
              </a:srgbClr>
            </a:solidFill>
            <a:prstDash val="sysDot"/>
            <a:miter lim="800000"/>
            <a:tailEnd type="oval"/>
          </a:ln>
          <a:effectLst/>
        </p:spPr>
      </p:cxnSp>
      <p:grpSp>
        <p:nvGrpSpPr>
          <p:cNvPr id="21" name="组合 20"/>
          <p:cNvGrpSpPr/>
          <p:nvPr/>
        </p:nvGrpSpPr>
        <p:grpSpPr>
          <a:xfrm>
            <a:off x="5210547" y="7241915"/>
            <a:ext cx="5267013" cy="1129913"/>
            <a:chOff x="5210272" y="5432319"/>
            <a:chExt cx="5268637" cy="847696"/>
          </a:xfrm>
        </p:grpSpPr>
        <p:sp>
          <p:nvSpPr>
            <p:cNvPr id="25" name="Rectangle 5"/>
            <p:cNvSpPr/>
            <p:nvPr/>
          </p:nvSpPr>
          <p:spPr bwMode="auto">
            <a:xfrm>
              <a:off x="5442041" y="5467507"/>
              <a:ext cx="5036868" cy="812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t"/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333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此处添加详细文本描述，建议与标题相关并符合整体语言风格，语言描述尽量简洁生动。尽量将每页幻灯片的字数控制在 </a:t>
              </a:r>
              <a:r>
                <a:rPr lang="en-US" altLang="zh-CN" sz="1333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00</a:t>
              </a:r>
              <a:r>
                <a:rPr lang="zh-CN" altLang="en-US" sz="1333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字以内。</a:t>
              </a:r>
              <a:endParaRPr lang="en-US" altLang="zh-CN" sz="1333" kern="0" dirty="0">
                <a:solidFill>
                  <a:sysClr val="windowText" lastClr="000000">
                    <a:lumMod val="50000"/>
                    <a:lumOff val="50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5210272" y="5432319"/>
              <a:ext cx="2966458" cy="0"/>
            </a:xfrm>
            <a:prstGeom prst="line">
              <a:avLst/>
            </a:prstGeom>
            <a:noFill/>
            <a:ln w="19050" cap="flat" cmpd="sng" algn="ctr">
              <a:solidFill>
                <a:srgbClr val="E7E6E6">
                  <a:lumMod val="50000"/>
                </a:srgbClr>
              </a:solidFill>
              <a:prstDash val="sysDot"/>
              <a:miter lim="800000"/>
              <a:tailEnd type="oval"/>
            </a:ln>
            <a:effectLst/>
          </p:spPr>
        </p:cxnSp>
      </p:grpSp>
      <p:cxnSp>
        <p:nvCxnSpPr>
          <p:cNvPr id="35" name="直接连接符 17"/>
          <p:cNvCxnSpPr/>
          <p:nvPr/>
        </p:nvCxnSpPr>
        <p:spPr>
          <a:xfrm>
            <a:off x="5063793" y="5944700"/>
            <a:ext cx="2965543" cy="0"/>
          </a:xfrm>
          <a:prstGeom prst="line">
            <a:avLst/>
          </a:prstGeom>
          <a:noFill/>
          <a:ln w="19050" cap="flat" cmpd="sng" algn="ctr">
            <a:solidFill>
              <a:srgbClr val="E7E6E6">
                <a:lumMod val="50000"/>
              </a:srgbClr>
            </a:solidFill>
            <a:prstDash val="sysDot"/>
            <a:miter lim="800000"/>
            <a:tailEnd type="oval"/>
          </a:ln>
          <a:effectLst/>
        </p:spPr>
      </p:cxnSp>
      <p:graphicFrame>
        <p:nvGraphicFramePr>
          <p:cNvPr id="4" name="Diagram 3"/>
          <p:cNvGraphicFramePr/>
          <p:nvPr/>
        </p:nvGraphicFramePr>
        <p:xfrm>
          <a:off x="427773" y="1098500"/>
          <a:ext cx="12237583" cy="5586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Rectangle 5"/>
          <p:cNvSpPr/>
          <p:nvPr/>
        </p:nvSpPr>
        <p:spPr>
          <a:xfrm>
            <a:off x="2343911" y="1209504"/>
            <a:ext cx="744114" cy="1200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198" b="1" dirty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369550" y="3185406"/>
            <a:ext cx="702436" cy="1200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198" b="1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332802" y="5211125"/>
            <a:ext cx="673582" cy="1200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198" b="1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00968" y="97610"/>
            <a:ext cx="7768473" cy="666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2" b="1" i="1" dirty="0" err="1">
                <a:solidFill>
                  <a:srgbClr val="0000FF"/>
                </a:solidFill>
              </a:rPr>
              <a:t>Bài</a:t>
            </a:r>
            <a:r>
              <a:rPr lang="en-US" sz="3732" b="1" i="1" dirty="0">
                <a:solidFill>
                  <a:srgbClr val="0000FF"/>
                </a:solidFill>
              </a:rPr>
              <a:t> 1: </a:t>
            </a:r>
            <a:r>
              <a:rPr lang="en-US" sz="3732" b="1" i="1" dirty="0" err="1">
                <a:solidFill>
                  <a:srgbClr val="0000FF"/>
                </a:solidFill>
              </a:rPr>
              <a:t>Các</a:t>
            </a:r>
            <a:r>
              <a:rPr lang="en-US" sz="3732" b="1" i="1" dirty="0">
                <a:solidFill>
                  <a:srgbClr val="0000FF"/>
                </a:solidFill>
              </a:rPr>
              <a:t> </a:t>
            </a:r>
            <a:r>
              <a:rPr lang="en-US" sz="3732" b="1" i="1" dirty="0" err="1">
                <a:solidFill>
                  <a:srgbClr val="0000FF"/>
                </a:solidFill>
              </a:rPr>
              <a:t>phát</a:t>
            </a:r>
            <a:r>
              <a:rPr lang="en-US" sz="3732" b="1" i="1" dirty="0">
                <a:solidFill>
                  <a:srgbClr val="0000FF"/>
                </a:solidFill>
              </a:rPr>
              <a:t> </a:t>
            </a:r>
            <a:r>
              <a:rPr lang="en-US" sz="3732" b="1" i="1" dirty="0" err="1">
                <a:solidFill>
                  <a:srgbClr val="0000FF"/>
                </a:solidFill>
              </a:rPr>
              <a:t>biểu</a:t>
            </a:r>
            <a:r>
              <a:rPr lang="en-US" sz="3732" b="1" i="1" dirty="0">
                <a:solidFill>
                  <a:srgbClr val="0000FF"/>
                </a:solidFill>
              </a:rPr>
              <a:t> </a:t>
            </a:r>
            <a:r>
              <a:rPr lang="en-US" sz="3732" b="1" i="1" dirty="0" err="1">
                <a:solidFill>
                  <a:srgbClr val="0000FF"/>
                </a:solidFill>
              </a:rPr>
              <a:t>sau</a:t>
            </a:r>
            <a:r>
              <a:rPr lang="en-US" sz="3732" b="1" i="1" dirty="0">
                <a:solidFill>
                  <a:srgbClr val="0000FF"/>
                </a:solidFill>
              </a:rPr>
              <a:t> </a:t>
            </a:r>
            <a:r>
              <a:rPr lang="en-US" sz="3732" b="1" i="1" dirty="0" err="1">
                <a:solidFill>
                  <a:srgbClr val="0000FF"/>
                </a:solidFill>
              </a:rPr>
              <a:t>đúng</a:t>
            </a:r>
            <a:r>
              <a:rPr lang="en-US" sz="3732" b="1" i="1" dirty="0">
                <a:solidFill>
                  <a:srgbClr val="0000FF"/>
                </a:solidFill>
              </a:rPr>
              <a:t> hay </a:t>
            </a:r>
            <a:r>
              <a:rPr lang="en-US" sz="3732" b="1" i="1" dirty="0" err="1">
                <a:solidFill>
                  <a:srgbClr val="0000FF"/>
                </a:solidFill>
              </a:rPr>
              <a:t>sai</a:t>
            </a:r>
            <a:r>
              <a:rPr lang="en-US" sz="3732" b="1" i="1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0991033" y="1368957"/>
            <a:ext cx="863829" cy="91182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32" b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991033" y="3346344"/>
            <a:ext cx="863829" cy="91182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32" b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996634" y="5370578"/>
            <a:ext cx="863829" cy="91182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32" b="1" dirty="0">
                <a:solidFill>
                  <a:srgbClr val="FF0000"/>
                </a:solidFill>
              </a:rPr>
              <a:t>Đ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433" y="667039"/>
            <a:ext cx="2490573" cy="23156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56106" y="2871693"/>
            <a:ext cx="2579112" cy="1818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560" y="4849562"/>
            <a:ext cx="2506446" cy="198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88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636255" y="1367434"/>
            <a:ext cx="5839134" cy="1250034"/>
            <a:chOff x="903371" y="249943"/>
            <a:chExt cx="2831223" cy="679699"/>
          </a:xfrm>
        </p:grpSpPr>
        <p:sp>
          <p:nvSpPr>
            <p:cNvPr id="9" name="任意多边形 8">
              <a:hlinkClick r:id="rId3" action="ppaction://hlinksldjump"/>
            </p:cNvPr>
            <p:cNvSpPr/>
            <p:nvPr/>
          </p:nvSpPr>
          <p:spPr bwMode="auto">
            <a:xfrm>
              <a:off x="903371" y="249943"/>
              <a:ext cx="2831223" cy="679699"/>
            </a:xfrm>
            <a:custGeom>
              <a:avLst/>
              <a:gdLst>
                <a:gd name="connsiteX0" fmla="*/ 352810 w 4452260"/>
                <a:gd name="connsiteY0" fmla="*/ 0 h 1068867"/>
                <a:gd name="connsiteX1" fmla="*/ 636768 w 4452260"/>
                <a:gd name="connsiteY1" fmla="*/ 0 h 1068867"/>
                <a:gd name="connsiteX2" fmla="*/ 647700 w 4452260"/>
                <a:gd name="connsiteY2" fmla="*/ 0 h 1068867"/>
                <a:gd name="connsiteX3" fmla="*/ 724065 w 4452260"/>
                <a:gd name="connsiteY3" fmla="*/ 0 h 1068867"/>
                <a:gd name="connsiteX4" fmla="*/ 782584 w 4452260"/>
                <a:gd name="connsiteY4" fmla="*/ 0 h 1068867"/>
                <a:gd name="connsiteX5" fmla="*/ 799455 w 4452260"/>
                <a:gd name="connsiteY5" fmla="*/ 0 h 1068867"/>
                <a:gd name="connsiteX6" fmla="*/ 809825 w 4452260"/>
                <a:gd name="connsiteY6" fmla="*/ 0 h 1068867"/>
                <a:gd name="connsiteX7" fmla="*/ 818078 w 4452260"/>
                <a:gd name="connsiteY7" fmla="*/ 0 h 1068867"/>
                <a:gd name="connsiteX8" fmla="*/ 843980 w 4452260"/>
                <a:gd name="connsiteY8" fmla="*/ 0 h 1068867"/>
                <a:gd name="connsiteX9" fmla="*/ 931658 w 4452260"/>
                <a:gd name="connsiteY9" fmla="*/ 0 h 1068867"/>
                <a:gd name="connsiteX10" fmla="*/ 961580 w 4452260"/>
                <a:gd name="connsiteY10" fmla="*/ 0 h 1068867"/>
                <a:gd name="connsiteX11" fmla="*/ 1000055 w 4452260"/>
                <a:gd name="connsiteY11" fmla="*/ 0 h 1068867"/>
                <a:gd name="connsiteX12" fmla="*/ 1040537 w 4452260"/>
                <a:gd name="connsiteY12" fmla="*/ 0 h 1068867"/>
                <a:gd name="connsiteX13" fmla="*/ 1051453 w 4452260"/>
                <a:gd name="connsiteY13" fmla="*/ 0 h 1068867"/>
                <a:gd name="connsiteX14" fmla="*/ 1083414 w 4452260"/>
                <a:gd name="connsiteY14" fmla="*/ 0 h 1068867"/>
                <a:gd name="connsiteX15" fmla="*/ 1112969 w 4452260"/>
                <a:gd name="connsiteY15" fmla="*/ 0 h 1068867"/>
                <a:gd name="connsiteX16" fmla="*/ 1138871 w 4452260"/>
                <a:gd name="connsiteY16" fmla="*/ 0 h 1068867"/>
                <a:gd name="connsiteX17" fmla="*/ 1170224 w 4452260"/>
                <a:gd name="connsiteY17" fmla="*/ 0 h 1068867"/>
                <a:gd name="connsiteX18" fmla="*/ 1170711 w 4452260"/>
                <a:gd name="connsiteY18" fmla="*/ 0 h 1068867"/>
                <a:gd name="connsiteX19" fmla="*/ 1202662 w 4452260"/>
                <a:gd name="connsiteY19" fmla="*/ 0 h 1068867"/>
                <a:gd name="connsiteX20" fmla="*/ 1240037 w 4452260"/>
                <a:gd name="connsiteY20" fmla="*/ 0 h 1068867"/>
                <a:gd name="connsiteX21" fmla="*/ 1290626 w 4452260"/>
                <a:gd name="connsiteY21" fmla="*/ 0 h 1068867"/>
                <a:gd name="connsiteX22" fmla="*/ 1324496 w 4452260"/>
                <a:gd name="connsiteY22" fmla="*/ 0 h 1068867"/>
                <a:gd name="connsiteX23" fmla="*/ 1332348 w 4452260"/>
                <a:gd name="connsiteY23" fmla="*/ 0 h 1068867"/>
                <a:gd name="connsiteX24" fmla="*/ 1335428 w 4452260"/>
                <a:gd name="connsiteY24" fmla="*/ 0 h 1068867"/>
                <a:gd name="connsiteX25" fmla="*/ 1411793 w 4452260"/>
                <a:gd name="connsiteY25" fmla="*/ 0 h 1068867"/>
                <a:gd name="connsiteX26" fmla="*/ 1454182 w 4452260"/>
                <a:gd name="connsiteY26" fmla="*/ 0 h 1068867"/>
                <a:gd name="connsiteX27" fmla="*/ 1470312 w 4452260"/>
                <a:gd name="connsiteY27" fmla="*/ 0 h 1068867"/>
                <a:gd name="connsiteX28" fmla="*/ 1487183 w 4452260"/>
                <a:gd name="connsiteY28" fmla="*/ 0 h 1068867"/>
                <a:gd name="connsiteX29" fmla="*/ 1497552 w 4452260"/>
                <a:gd name="connsiteY29" fmla="*/ 0 h 1068867"/>
                <a:gd name="connsiteX30" fmla="*/ 1505806 w 4452260"/>
                <a:gd name="connsiteY30" fmla="*/ 0 h 1068867"/>
                <a:gd name="connsiteX31" fmla="*/ 1528471 w 4452260"/>
                <a:gd name="connsiteY31" fmla="*/ 0 h 1068867"/>
                <a:gd name="connsiteX32" fmla="*/ 1531708 w 4452260"/>
                <a:gd name="connsiteY32" fmla="*/ 0 h 1068867"/>
                <a:gd name="connsiteX33" fmla="*/ 1540992 w 4452260"/>
                <a:gd name="connsiteY33" fmla="*/ 0 h 1068867"/>
                <a:gd name="connsiteX34" fmla="*/ 1541479 w 4452260"/>
                <a:gd name="connsiteY34" fmla="*/ 0 h 1068867"/>
                <a:gd name="connsiteX35" fmla="*/ 1599998 w 4452260"/>
                <a:gd name="connsiteY35" fmla="*/ 0 h 1068867"/>
                <a:gd name="connsiteX36" fmla="*/ 1619386 w 4452260"/>
                <a:gd name="connsiteY36" fmla="*/ 0 h 1068867"/>
                <a:gd name="connsiteX37" fmla="*/ 1635492 w 4452260"/>
                <a:gd name="connsiteY37" fmla="*/ 0 h 1068867"/>
                <a:gd name="connsiteX38" fmla="*/ 1649308 w 4452260"/>
                <a:gd name="connsiteY38" fmla="*/ 0 h 1068867"/>
                <a:gd name="connsiteX39" fmla="*/ 1653720 w 4452260"/>
                <a:gd name="connsiteY39" fmla="*/ 0 h 1068867"/>
                <a:gd name="connsiteX40" fmla="*/ 1661394 w 4452260"/>
                <a:gd name="connsiteY40" fmla="*/ 0 h 1068867"/>
                <a:gd name="connsiteX41" fmla="*/ 1687782 w 4452260"/>
                <a:gd name="connsiteY41" fmla="*/ 0 h 1068867"/>
                <a:gd name="connsiteX42" fmla="*/ 1703116 w 4452260"/>
                <a:gd name="connsiteY42" fmla="*/ 0 h 1068867"/>
                <a:gd name="connsiteX43" fmla="*/ 1739181 w 4452260"/>
                <a:gd name="connsiteY43" fmla="*/ 0 h 1068867"/>
                <a:gd name="connsiteX44" fmla="*/ 1771141 w 4452260"/>
                <a:gd name="connsiteY44" fmla="*/ 0 h 1068867"/>
                <a:gd name="connsiteX45" fmla="*/ 1800697 w 4452260"/>
                <a:gd name="connsiteY45" fmla="*/ 0 h 1068867"/>
                <a:gd name="connsiteX46" fmla="*/ 1811727 w 4452260"/>
                <a:gd name="connsiteY46" fmla="*/ 0 h 1068867"/>
                <a:gd name="connsiteX47" fmla="*/ 1823361 w 4452260"/>
                <a:gd name="connsiteY47" fmla="*/ 0 h 1068867"/>
                <a:gd name="connsiteX48" fmla="*/ 1826599 w 4452260"/>
                <a:gd name="connsiteY48" fmla="*/ 0 h 1068867"/>
                <a:gd name="connsiteX49" fmla="*/ 1857951 w 4452260"/>
                <a:gd name="connsiteY49" fmla="*/ 0 h 1068867"/>
                <a:gd name="connsiteX50" fmla="*/ 1858439 w 4452260"/>
                <a:gd name="connsiteY50" fmla="*/ 0 h 1068867"/>
                <a:gd name="connsiteX51" fmla="*/ 1859676 w 4452260"/>
                <a:gd name="connsiteY51" fmla="*/ 0 h 1068867"/>
                <a:gd name="connsiteX52" fmla="*/ 1893346 w 4452260"/>
                <a:gd name="connsiteY52" fmla="*/ 0 h 1068867"/>
                <a:gd name="connsiteX53" fmla="*/ 1927765 w 4452260"/>
                <a:gd name="connsiteY53" fmla="*/ 0 h 1068867"/>
                <a:gd name="connsiteX54" fmla="*/ 1963365 w 4452260"/>
                <a:gd name="connsiteY54" fmla="*/ 0 h 1068867"/>
                <a:gd name="connsiteX55" fmla="*/ 1978354 w 4452260"/>
                <a:gd name="connsiteY55" fmla="*/ 0 h 1068867"/>
                <a:gd name="connsiteX56" fmla="*/ 1991032 w 4452260"/>
                <a:gd name="connsiteY56" fmla="*/ 0 h 1068867"/>
                <a:gd name="connsiteX57" fmla="*/ 2020076 w 4452260"/>
                <a:gd name="connsiteY57" fmla="*/ 0 h 1068867"/>
                <a:gd name="connsiteX58" fmla="*/ 2021800 w 4452260"/>
                <a:gd name="connsiteY58" fmla="*/ 0 h 1068867"/>
                <a:gd name="connsiteX59" fmla="*/ 2027021 w 4452260"/>
                <a:gd name="connsiteY59" fmla="*/ 0 h 1068867"/>
                <a:gd name="connsiteX60" fmla="*/ 2032162 w 4452260"/>
                <a:gd name="connsiteY60" fmla="*/ 0 h 1068867"/>
                <a:gd name="connsiteX61" fmla="*/ 2141909 w 4452260"/>
                <a:gd name="connsiteY61" fmla="*/ 0 h 1068867"/>
                <a:gd name="connsiteX62" fmla="*/ 2143633 w 4452260"/>
                <a:gd name="connsiteY62" fmla="*/ 0 h 1068867"/>
                <a:gd name="connsiteX63" fmla="*/ 2178359 w 4452260"/>
                <a:gd name="connsiteY63" fmla="*/ 0 h 1068867"/>
                <a:gd name="connsiteX64" fmla="*/ 2228719 w 4452260"/>
                <a:gd name="connsiteY64" fmla="*/ 0 h 1068867"/>
                <a:gd name="connsiteX65" fmla="*/ 2229207 w 4452260"/>
                <a:gd name="connsiteY65" fmla="*/ 0 h 1068867"/>
                <a:gd name="connsiteX66" fmla="*/ 2230931 w 4452260"/>
                <a:gd name="connsiteY66" fmla="*/ 0 h 1068867"/>
                <a:gd name="connsiteX67" fmla="*/ 2287725 w 4452260"/>
                <a:gd name="connsiteY67" fmla="*/ 0 h 1068867"/>
                <a:gd name="connsiteX68" fmla="*/ 2289450 w 4452260"/>
                <a:gd name="connsiteY68" fmla="*/ 0 h 1068867"/>
                <a:gd name="connsiteX69" fmla="*/ 2323220 w 4452260"/>
                <a:gd name="connsiteY69" fmla="*/ 0 h 1068867"/>
                <a:gd name="connsiteX70" fmla="*/ 2324944 w 4452260"/>
                <a:gd name="connsiteY70" fmla="*/ 0 h 1068867"/>
                <a:gd name="connsiteX71" fmla="*/ 2340483 w 4452260"/>
                <a:gd name="connsiteY71" fmla="*/ 0 h 1068867"/>
                <a:gd name="connsiteX72" fmla="*/ 2341447 w 4452260"/>
                <a:gd name="connsiteY72" fmla="*/ 0 h 1068867"/>
                <a:gd name="connsiteX73" fmla="*/ 2343172 w 4452260"/>
                <a:gd name="connsiteY73" fmla="*/ 0 h 1068867"/>
                <a:gd name="connsiteX74" fmla="*/ 2349122 w 4452260"/>
                <a:gd name="connsiteY74" fmla="*/ 0 h 1068867"/>
                <a:gd name="connsiteX75" fmla="*/ 2350846 w 4452260"/>
                <a:gd name="connsiteY75" fmla="*/ 0 h 1068867"/>
                <a:gd name="connsiteX76" fmla="*/ 2390844 w 4452260"/>
                <a:gd name="connsiteY76" fmla="*/ 0 h 1068867"/>
                <a:gd name="connsiteX77" fmla="*/ 2462317 w 4452260"/>
                <a:gd name="connsiteY77" fmla="*/ 0 h 1068867"/>
                <a:gd name="connsiteX78" fmla="*/ 2499455 w 4452260"/>
                <a:gd name="connsiteY78" fmla="*/ 0 h 1068867"/>
                <a:gd name="connsiteX79" fmla="*/ 2530713 w 4452260"/>
                <a:gd name="connsiteY79" fmla="*/ 0 h 1068867"/>
                <a:gd name="connsiteX80" fmla="*/ 2547403 w 4452260"/>
                <a:gd name="connsiteY80" fmla="*/ 0 h 1068867"/>
                <a:gd name="connsiteX81" fmla="*/ 2549127 w 4452260"/>
                <a:gd name="connsiteY81" fmla="*/ 0 h 1068867"/>
                <a:gd name="connsiteX82" fmla="*/ 2581074 w 4452260"/>
                <a:gd name="connsiteY82" fmla="*/ 0 h 1068867"/>
                <a:gd name="connsiteX83" fmla="*/ 2582112 w 4452260"/>
                <a:gd name="connsiteY83" fmla="*/ 0 h 1068867"/>
                <a:gd name="connsiteX84" fmla="*/ 2669530 w 4452260"/>
                <a:gd name="connsiteY84" fmla="*/ 0 h 1068867"/>
                <a:gd name="connsiteX85" fmla="*/ 2678759 w 4452260"/>
                <a:gd name="connsiteY85" fmla="*/ 0 h 1068867"/>
                <a:gd name="connsiteX86" fmla="*/ 2709527 w 4452260"/>
                <a:gd name="connsiteY86" fmla="*/ 0 h 1068867"/>
                <a:gd name="connsiteX87" fmla="*/ 2711252 w 4452260"/>
                <a:gd name="connsiteY87" fmla="*/ 0 h 1068867"/>
                <a:gd name="connsiteX88" fmla="*/ 2714748 w 4452260"/>
                <a:gd name="connsiteY88" fmla="*/ 0 h 1068867"/>
                <a:gd name="connsiteX89" fmla="*/ 2719890 w 4452260"/>
                <a:gd name="connsiteY89" fmla="*/ 0 h 1068867"/>
                <a:gd name="connsiteX90" fmla="*/ 2831360 w 4452260"/>
                <a:gd name="connsiteY90" fmla="*/ 0 h 1068867"/>
                <a:gd name="connsiteX91" fmla="*/ 2833086 w 4452260"/>
                <a:gd name="connsiteY91" fmla="*/ 0 h 1068867"/>
                <a:gd name="connsiteX92" fmla="*/ 2866087 w 4452260"/>
                <a:gd name="connsiteY92" fmla="*/ 0 h 1068867"/>
                <a:gd name="connsiteX93" fmla="*/ 2918659 w 4452260"/>
                <a:gd name="connsiteY93" fmla="*/ 0 h 1068867"/>
                <a:gd name="connsiteX94" fmla="*/ 2919896 w 4452260"/>
                <a:gd name="connsiteY94" fmla="*/ 0 h 1068867"/>
                <a:gd name="connsiteX95" fmla="*/ 2920383 w 4452260"/>
                <a:gd name="connsiteY95" fmla="*/ 0 h 1068867"/>
                <a:gd name="connsiteX96" fmla="*/ 2977177 w 4452260"/>
                <a:gd name="connsiteY96" fmla="*/ 0 h 1068867"/>
                <a:gd name="connsiteX97" fmla="*/ 2978902 w 4452260"/>
                <a:gd name="connsiteY97" fmla="*/ 0 h 1068867"/>
                <a:gd name="connsiteX98" fmla="*/ 3012671 w 4452260"/>
                <a:gd name="connsiteY98" fmla="*/ 0 h 1068867"/>
                <a:gd name="connsiteX99" fmla="*/ 3014397 w 4452260"/>
                <a:gd name="connsiteY99" fmla="*/ 0 h 1068867"/>
                <a:gd name="connsiteX100" fmla="*/ 3028211 w 4452260"/>
                <a:gd name="connsiteY100" fmla="*/ 0 h 1068867"/>
                <a:gd name="connsiteX101" fmla="*/ 3030899 w 4452260"/>
                <a:gd name="connsiteY101" fmla="*/ 0 h 1068867"/>
                <a:gd name="connsiteX102" fmla="*/ 3032624 w 4452260"/>
                <a:gd name="connsiteY102" fmla="*/ 0 h 1068867"/>
                <a:gd name="connsiteX103" fmla="*/ 3038573 w 4452260"/>
                <a:gd name="connsiteY103" fmla="*/ 0 h 1068867"/>
                <a:gd name="connsiteX104" fmla="*/ 3040298 w 4452260"/>
                <a:gd name="connsiteY104" fmla="*/ 0 h 1068867"/>
                <a:gd name="connsiteX105" fmla="*/ 3082021 w 4452260"/>
                <a:gd name="connsiteY105" fmla="*/ 0 h 1068867"/>
                <a:gd name="connsiteX106" fmla="*/ 3150044 w 4452260"/>
                <a:gd name="connsiteY106" fmla="*/ 0 h 1068867"/>
                <a:gd name="connsiteX107" fmla="*/ 3218441 w 4452260"/>
                <a:gd name="connsiteY107" fmla="*/ 0 h 1068867"/>
                <a:gd name="connsiteX108" fmla="*/ 3236855 w 4452260"/>
                <a:gd name="connsiteY108" fmla="*/ 0 h 1068867"/>
                <a:gd name="connsiteX109" fmla="*/ 3269839 w 4452260"/>
                <a:gd name="connsiteY109" fmla="*/ 0 h 1068867"/>
                <a:gd name="connsiteX110" fmla="*/ 3272250 w 4452260"/>
                <a:gd name="connsiteY110" fmla="*/ 0 h 1068867"/>
                <a:gd name="connsiteX111" fmla="*/ 3320378 w 4452260"/>
                <a:gd name="connsiteY111" fmla="*/ 0 h 1068867"/>
                <a:gd name="connsiteX112" fmla="*/ 3346330 w 4452260"/>
                <a:gd name="connsiteY112" fmla="*/ 0 h 1068867"/>
                <a:gd name="connsiteX113" fmla="*/ 3357257 w 4452260"/>
                <a:gd name="connsiteY113" fmla="*/ 0 h 1068867"/>
                <a:gd name="connsiteX114" fmla="*/ 3369936 w 4452260"/>
                <a:gd name="connsiteY114" fmla="*/ 0 h 1068867"/>
                <a:gd name="connsiteX115" fmla="*/ 3398980 w 4452260"/>
                <a:gd name="connsiteY115" fmla="*/ 0 h 1068867"/>
                <a:gd name="connsiteX116" fmla="*/ 3405925 w 4452260"/>
                <a:gd name="connsiteY116" fmla="*/ 0 h 1068867"/>
                <a:gd name="connsiteX117" fmla="*/ 3411066 w 4452260"/>
                <a:gd name="connsiteY117" fmla="*/ 0 h 1068867"/>
                <a:gd name="connsiteX118" fmla="*/ 3520813 w 4452260"/>
                <a:gd name="connsiteY118" fmla="*/ 0 h 1068867"/>
                <a:gd name="connsiteX119" fmla="*/ 3607623 w 4452260"/>
                <a:gd name="connsiteY119" fmla="*/ 0 h 1068867"/>
                <a:gd name="connsiteX120" fmla="*/ 3608111 w 4452260"/>
                <a:gd name="connsiteY120" fmla="*/ 0 h 1068867"/>
                <a:gd name="connsiteX121" fmla="*/ 3666629 w 4452260"/>
                <a:gd name="connsiteY121" fmla="*/ 0 h 1068867"/>
                <a:gd name="connsiteX122" fmla="*/ 3702124 w 4452260"/>
                <a:gd name="connsiteY122" fmla="*/ 0 h 1068867"/>
                <a:gd name="connsiteX123" fmla="*/ 3720351 w 4452260"/>
                <a:gd name="connsiteY123" fmla="*/ 0 h 1068867"/>
                <a:gd name="connsiteX124" fmla="*/ 3728025 w 4452260"/>
                <a:gd name="connsiteY124" fmla="*/ 0 h 1068867"/>
                <a:gd name="connsiteX125" fmla="*/ 3769748 w 4452260"/>
                <a:gd name="connsiteY125" fmla="*/ 0 h 1068867"/>
                <a:gd name="connsiteX126" fmla="*/ 4098793 w 4452260"/>
                <a:gd name="connsiteY126" fmla="*/ 0 h 1068867"/>
                <a:gd name="connsiteX127" fmla="*/ 4193519 w 4452260"/>
                <a:gd name="connsiteY127" fmla="*/ 54408 h 1068867"/>
                <a:gd name="connsiteX128" fmla="*/ 4439104 w 4452260"/>
                <a:gd name="connsiteY128" fmla="*/ 480025 h 1068867"/>
                <a:gd name="connsiteX129" fmla="*/ 4439104 w 4452260"/>
                <a:gd name="connsiteY129" fmla="*/ 588843 h 1068867"/>
                <a:gd name="connsiteX130" fmla="*/ 4193519 w 4452260"/>
                <a:gd name="connsiteY130" fmla="*/ 1014459 h 1068867"/>
                <a:gd name="connsiteX131" fmla="*/ 4098793 w 4452260"/>
                <a:gd name="connsiteY131" fmla="*/ 1068867 h 1068867"/>
                <a:gd name="connsiteX132" fmla="*/ 3728025 w 4452260"/>
                <a:gd name="connsiteY132" fmla="*/ 1068867 h 1068867"/>
                <a:gd name="connsiteX133" fmla="*/ 3607623 w 4452260"/>
                <a:gd name="connsiteY133" fmla="*/ 1068867 h 1068867"/>
                <a:gd name="connsiteX134" fmla="*/ 3411066 w 4452260"/>
                <a:gd name="connsiteY134" fmla="*/ 1068867 h 1068867"/>
                <a:gd name="connsiteX135" fmla="*/ 3357257 w 4452260"/>
                <a:gd name="connsiteY135" fmla="*/ 1068867 h 1068867"/>
                <a:gd name="connsiteX136" fmla="*/ 3236855 w 4452260"/>
                <a:gd name="connsiteY136" fmla="*/ 1068867 h 1068867"/>
                <a:gd name="connsiteX137" fmla="*/ 3040298 w 4452260"/>
                <a:gd name="connsiteY137" fmla="*/ 1068867 h 1068867"/>
                <a:gd name="connsiteX138" fmla="*/ 3038573 w 4452260"/>
                <a:gd name="connsiteY138" fmla="*/ 1068867 h 1068867"/>
                <a:gd name="connsiteX139" fmla="*/ 2919896 w 4452260"/>
                <a:gd name="connsiteY139" fmla="*/ 1068867 h 1068867"/>
                <a:gd name="connsiteX140" fmla="*/ 2866087 w 4452260"/>
                <a:gd name="connsiteY140" fmla="*/ 1068867 h 1068867"/>
                <a:gd name="connsiteX141" fmla="*/ 2719890 w 4452260"/>
                <a:gd name="connsiteY141" fmla="*/ 1068867 h 1068867"/>
                <a:gd name="connsiteX142" fmla="*/ 2669530 w 4452260"/>
                <a:gd name="connsiteY142" fmla="*/ 1068867 h 1068867"/>
                <a:gd name="connsiteX143" fmla="*/ 2549127 w 4452260"/>
                <a:gd name="connsiteY143" fmla="*/ 1068867 h 1068867"/>
                <a:gd name="connsiteX144" fmla="*/ 2547403 w 4452260"/>
                <a:gd name="connsiteY144" fmla="*/ 1068867 h 1068867"/>
                <a:gd name="connsiteX145" fmla="*/ 2350846 w 4452260"/>
                <a:gd name="connsiteY145" fmla="*/ 1068867 h 1068867"/>
                <a:gd name="connsiteX146" fmla="*/ 2349122 w 4452260"/>
                <a:gd name="connsiteY146" fmla="*/ 1068867 h 1068867"/>
                <a:gd name="connsiteX147" fmla="*/ 2228719 w 4452260"/>
                <a:gd name="connsiteY147" fmla="*/ 1068867 h 1068867"/>
                <a:gd name="connsiteX148" fmla="*/ 2178359 w 4452260"/>
                <a:gd name="connsiteY148" fmla="*/ 1068867 h 1068867"/>
                <a:gd name="connsiteX149" fmla="*/ 2032162 w 4452260"/>
                <a:gd name="connsiteY149" fmla="*/ 1068867 h 1068867"/>
                <a:gd name="connsiteX150" fmla="*/ 1978354 w 4452260"/>
                <a:gd name="connsiteY150" fmla="*/ 1068867 h 1068867"/>
                <a:gd name="connsiteX151" fmla="*/ 1859676 w 4452260"/>
                <a:gd name="connsiteY151" fmla="*/ 1068867 h 1068867"/>
                <a:gd name="connsiteX152" fmla="*/ 1857951 w 4452260"/>
                <a:gd name="connsiteY152" fmla="*/ 1068867 h 1068867"/>
                <a:gd name="connsiteX153" fmla="*/ 1826599 w 4452260"/>
                <a:gd name="connsiteY153" fmla="*/ 1068867 h 1068867"/>
                <a:gd name="connsiteX154" fmla="*/ 1661394 w 4452260"/>
                <a:gd name="connsiteY154" fmla="*/ 1068867 h 1068867"/>
                <a:gd name="connsiteX155" fmla="*/ 1540992 w 4452260"/>
                <a:gd name="connsiteY155" fmla="*/ 1068867 h 1068867"/>
                <a:gd name="connsiteX156" fmla="*/ 1531708 w 4452260"/>
                <a:gd name="connsiteY156" fmla="*/ 1068867 h 1068867"/>
                <a:gd name="connsiteX157" fmla="*/ 1487183 w 4452260"/>
                <a:gd name="connsiteY157" fmla="*/ 1068867 h 1068867"/>
                <a:gd name="connsiteX158" fmla="*/ 1335428 w 4452260"/>
                <a:gd name="connsiteY158" fmla="*/ 1068867 h 1068867"/>
                <a:gd name="connsiteX159" fmla="*/ 1290626 w 4452260"/>
                <a:gd name="connsiteY159" fmla="*/ 1068867 h 1068867"/>
                <a:gd name="connsiteX160" fmla="*/ 1170224 w 4452260"/>
                <a:gd name="connsiteY160" fmla="*/ 1068867 h 1068867"/>
                <a:gd name="connsiteX161" fmla="*/ 1138871 w 4452260"/>
                <a:gd name="connsiteY161" fmla="*/ 1068867 h 1068867"/>
                <a:gd name="connsiteX162" fmla="*/ 1040537 w 4452260"/>
                <a:gd name="connsiteY162" fmla="*/ 1068867 h 1068867"/>
                <a:gd name="connsiteX163" fmla="*/ 843980 w 4452260"/>
                <a:gd name="connsiteY163" fmla="*/ 1068867 h 1068867"/>
                <a:gd name="connsiteX164" fmla="*/ 799455 w 4452260"/>
                <a:gd name="connsiteY164" fmla="*/ 1068867 h 1068867"/>
                <a:gd name="connsiteX165" fmla="*/ 647700 w 4452260"/>
                <a:gd name="connsiteY165" fmla="*/ 1068867 h 1068867"/>
                <a:gd name="connsiteX166" fmla="*/ 352810 w 4452260"/>
                <a:gd name="connsiteY166" fmla="*/ 1068867 h 1068867"/>
                <a:gd name="connsiteX167" fmla="*/ 258084 w 4452260"/>
                <a:gd name="connsiteY167" fmla="*/ 1014459 h 1068867"/>
                <a:gd name="connsiteX168" fmla="*/ 12498 w 4452260"/>
                <a:gd name="connsiteY168" fmla="*/ 588843 h 1068867"/>
                <a:gd name="connsiteX169" fmla="*/ 12498 w 4452260"/>
                <a:gd name="connsiteY169" fmla="*/ 480025 h 1068867"/>
                <a:gd name="connsiteX170" fmla="*/ 258084 w 4452260"/>
                <a:gd name="connsiteY170" fmla="*/ 54408 h 1068867"/>
                <a:gd name="connsiteX171" fmla="*/ 352810 w 4452260"/>
                <a:gd name="connsiteY171" fmla="*/ 0 h 1068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</a:cxnLst>
              <a:rect l="l" t="t" r="r" b="b"/>
              <a:pathLst>
                <a:path w="4452260" h="1068867">
                  <a:moveTo>
                    <a:pt x="352810" y="0"/>
                  </a:moveTo>
                  <a:cubicBezTo>
                    <a:pt x="475602" y="0"/>
                    <a:pt x="567696" y="0"/>
                    <a:pt x="636768" y="0"/>
                  </a:cubicBezTo>
                  <a:lnTo>
                    <a:pt x="647700" y="0"/>
                  </a:lnTo>
                  <a:lnTo>
                    <a:pt x="724065" y="0"/>
                  </a:lnTo>
                  <a:cubicBezTo>
                    <a:pt x="748048" y="0"/>
                    <a:pt x="767235" y="0"/>
                    <a:pt x="782584" y="0"/>
                  </a:cubicBezTo>
                  <a:lnTo>
                    <a:pt x="799455" y="0"/>
                  </a:lnTo>
                  <a:lnTo>
                    <a:pt x="809825" y="0"/>
                  </a:lnTo>
                  <a:lnTo>
                    <a:pt x="818078" y="0"/>
                  </a:lnTo>
                  <a:cubicBezTo>
                    <a:pt x="843980" y="0"/>
                    <a:pt x="843980" y="0"/>
                    <a:pt x="843980" y="0"/>
                  </a:cubicBezTo>
                  <a:lnTo>
                    <a:pt x="931658" y="0"/>
                  </a:lnTo>
                  <a:lnTo>
                    <a:pt x="961580" y="0"/>
                  </a:lnTo>
                  <a:lnTo>
                    <a:pt x="1000055" y="0"/>
                  </a:lnTo>
                  <a:lnTo>
                    <a:pt x="1040537" y="0"/>
                  </a:lnTo>
                  <a:lnTo>
                    <a:pt x="1051453" y="0"/>
                  </a:lnTo>
                  <a:lnTo>
                    <a:pt x="1083414" y="0"/>
                  </a:lnTo>
                  <a:lnTo>
                    <a:pt x="1112969" y="0"/>
                  </a:lnTo>
                  <a:cubicBezTo>
                    <a:pt x="1138871" y="0"/>
                    <a:pt x="1138871" y="0"/>
                    <a:pt x="1138871" y="0"/>
                  </a:cubicBezTo>
                  <a:lnTo>
                    <a:pt x="1170224" y="0"/>
                  </a:lnTo>
                  <a:lnTo>
                    <a:pt x="1170711" y="0"/>
                  </a:lnTo>
                  <a:lnTo>
                    <a:pt x="1202662" y="0"/>
                  </a:lnTo>
                  <a:lnTo>
                    <a:pt x="1240037" y="0"/>
                  </a:lnTo>
                  <a:cubicBezTo>
                    <a:pt x="1290626" y="0"/>
                    <a:pt x="1290626" y="0"/>
                    <a:pt x="1290626" y="0"/>
                  </a:cubicBezTo>
                  <a:lnTo>
                    <a:pt x="1324496" y="0"/>
                  </a:lnTo>
                  <a:lnTo>
                    <a:pt x="1332348" y="0"/>
                  </a:lnTo>
                  <a:lnTo>
                    <a:pt x="1335428" y="0"/>
                  </a:lnTo>
                  <a:lnTo>
                    <a:pt x="1411793" y="0"/>
                  </a:lnTo>
                  <a:lnTo>
                    <a:pt x="1454182" y="0"/>
                  </a:lnTo>
                  <a:lnTo>
                    <a:pt x="1470312" y="0"/>
                  </a:lnTo>
                  <a:lnTo>
                    <a:pt x="1487183" y="0"/>
                  </a:lnTo>
                  <a:lnTo>
                    <a:pt x="1497552" y="0"/>
                  </a:lnTo>
                  <a:lnTo>
                    <a:pt x="1505806" y="0"/>
                  </a:lnTo>
                  <a:lnTo>
                    <a:pt x="1528471" y="0"/>
                  </a:lnTo>
                  <a:lnTo>
                    <a:pt x="1531708" y="0"/>
                  </a:lnTo>
                  <a:lnTo>
                    <a:pt x="1540992" y="0"/>
                  </a:lnTo>
                  <a:lnTo>
                    <a:pt x="1541479" y="0"/>
                  </a:lnTo>
                  <a:lnTo>
                    <a:pt x="1599998" y="0"/>
                  </a:lnTo>
                  <a:lnTo>
                    <a:pt x="1619386" y="0"/>
                  </a:lnTo>
                  <a:lnTo>
                    <a:pt x="1635492" y="0"/>
                  </a:lnTo>
                  <a:lnTo>
                    <a:pt x="1649308" y="0"/>
                  </a:lnTo>
                  <a:lnTo>
                    <a:pt x="1653720" y="0"/>
                  </a:lnTo>
                  <a:lnTo>
                    <a:pt x="1661394" y="0"/>
                  </a:lnTo>
                  <a:lnTo>
                    <a:pt x="1687782" y="0"/>
                  </a:lnTo>
                  <a:lnTo>
                    <a:pt x="1703116" y="0"/>
                  </a:lnTo>
                  <a:lnTo>
                    <a:pt x="1739181" y="0"/>
                  </a:lnTo>
                  <a:lnTo>
                    <a:pt x="1771141" y="0"/>
                  </a:lnTo>
                  <a:lnTo>
                    <a:pt x="1800697" y="0"/>
                  </a:lnTo>
                  <a:lnTo>
                    <a:pt x="1811727" y="0"/>
                  </a:lnTo>
                  <a:lnTo>
                    <a:pt x="1823361" y="0"/>
                  </a:lnTo>
                  <a:lnTo>
                    <a:pt x="1826599" y="0"/>
                  </a:lnTo>
                  <a:lnTo>
                    <a:pt x="1857951" y="0"/>
                  </a:lnTo>
                  <a:lnTo>
                    <a:pt x="1858439" y="0"/>
                  </a:lnTo>
                  <a:lnTo>
                    <a:pt x="1859676" y="0"/>
                  </a:lnTo>
                  <a:lnTo>
                    <a:pt x="1893346" y="0"/>
                  </a:lnTo>
                  <a:lnTo>
                    <a:pt x="1927765" y="0"/>
                  </a:lnTo>
                  <a:lnTo>
                    <a:pt x="1963365" y="0"/>
                  </a:lnTo>
                  <a:lnTo>
                    <a:pt x="1978354" y="0"/>
                  </a:lnTo>
                  <a:lnTo>
                    <a:pt x="1991032" y="0"/>
                  </a:lnTo>
                  <a:lnTo>
                    <a:pt x="2020076" y="0"/>
                  </a:lnTo>
                  <a:lnTo>
                    <a:pt x="2021800" y="0"/>
                  </a:lnTo>
                  <a:lnTo>
                    <a:pt x="2027021" y="0"/>
                  </a:lnTo>
                  <a:cubicBezTo>
                    <a:pt x="2032162" y="0"/>
                    <a:pt x="2032162" y="0"/>
                    <a:pt x="2032162" y="0"/>
                  </a:cubicBezTo>
                  <a:lnTo>
                    <a:pt x="2141909" y="0"/>
                  </a:lnTo>
                  <a:lnTo>
                    <a:pt x="2143633" y="0"/>
                  </a:lnTo>
                  <a:lnTo>
                    <a:pt x="2178359" y="0"/>
                  </a:lnTo>
                  <a:lnTo>
                    <a:pt x="2228719" y="0"/>
                  </a:lnTo>
                  <a:lnTo>
                    <a:pt x="2229207" y="0"/>
                  </a:lnTo>
                  <a:lnTo>
                    <a:pt x="2230931" y="0"/>
                  </a:lnTo>
                  <a:lnTo>
                    <a:pt x="2287725" y="0"/>
                  </a:lnTo>
                  <a:lnTo>
                    <a:pt x="2289450" y="0"/>
                  </a:lnTo>
                  <a:lnTo>
                    <a:pt x="2323220" y="0"/>
                  </a:lnTo>
                  <a:lnTo>
                    <a:pt x="2324944" y="0"/>
                  </a:lnTo>
                  <a:lnTo>
                    <a:pt x="2340483" y="0"/>
                  </a:lnTo>
                  <a:lnTo>
                    <a:pt x="2341447" y="0"/>
                  </a:lnTo>
                  <a:lnTo>
                    <a:pt x="2343172" y="0"/>
                  </a:lnTo>
                  <a:lnTo>
                    <a:pt x="2349122" y="0"/>
                  </a:lnTo>
                  <a:lnTo>
                    <a:pt x="2350846" y="0"/>
                  </a:lnTo>
                  <a:lnTo>
                    <a:pt x="2390844" y="0"/>
                  </a:lnTo>
                  <a:lnTo>
                    <a:pt x="2462317" y="0"/>
                  </a:lnTo>
                  <a:lnTo>
                    <a:pt x="2499455" y="0"/>
                  </a:lnTo>
                  <a:lnTo>
                    <a:pt x="2530713" y="0"/>
                  </a:lnTo>
                  <a:lnTo>
                    <a:pt x="2547403" y="0"/>
                  </a:lnTo>
                  <a:lnTo>
                    <a:pt x="2549127" y="0"/>
                  </a:lnTo>
                  <a:lnTo>
                    <a:pt x="2581074" y="0"/>
                  </a:lnTo>
                  <a:lnTo>
                    <a:pt x="2582112" y="0"/>
                  </a:lnTo>
                  <a:cubicBezTo>
                    <a:pt x="2669530" y="0"/>
                    <a:pt x="2669530" y="0"/>
                    <a:pt x="2669530" y="0"/>
                  </a:cubicBezTo>
                  <a:lnTo>
                    <a:pt x="2678759" y="0"/>
                  </a:lnTo>
                  <a:lnTo>
                    <a:pt x="2709527" y="0"/>
                  </a:lnTo>
                  <a:lnTo>
                    <a:pt x="2711252" y="0"/>
                  </a:lnTo>
                  <a:lnTo>
                    <a:pt x="2714748" y="0"/>
                  </a:lnTo>
                  <a:lnTo>
                    <a:pt x="2719890" y="0"/>
                  </a:lnTo>
                  <a:lnTo>
                    <a:pt x="2831360" y="0"/>
                  </a:lnTo>
                  <a:lnTo>
                    <a:pt x="2833086" y="0"/>
                  </a:lnTo>
                  <a:lnTo>
                    <a:pt x="2866087" y="0"/>
                  </a:lnTo>
                  <a:lnTo>
                    <a:pt x="2918659" y="0"/>
                  </a:lnTo>
                  <a:lnTo>
                    <a:pt x="2919896" y="0"/>
                  </a:lnTo>
                  <a:lnTo>
                    <a:pt x="2920383" y="0"/>
                  </a:lnTo>
                  <a:lnTo>
                    <a:pt x="2977177" y="0"/>
                  </a:lnTo>
                  <a:lnTo>
                    <a:pt x="2978902" y="0"/>
                  </a:lnTo>
                  <a:lnTo>
                    <a:pt x="3012671" y="0"/>
                  </a:lnTo>
                  <a:lnTo>
                    <a:pt x="3014397" y="0"/>
                  </a:lnTo>
                  <a:lnTo>
                    <a:pt x="3028211" y="0"/>
                  </a:lnTo>
                  <a:lnTo>
                    <a:pt x="3030899" y="0"/>
                  </a:lnTo>
                  <a:lnTo>
                    <a:pt x="3032624" y="0"/>
                  </a:lnTo>
                  <a:lnTo>
                    <a:pt x="3038573" y="0"/>
                  </a:lnTo>
                  <a:lnTo>
                    <a:pt x="3040298" y="0"/>
                  </a:lnTo>
                  <a:lnTo>
                    <a:pt x="3082021" y="0"/>
                  </a:lnTo>
                  <a:lnTo>
                    <a:pt x="3150044" y="0"/>
                  </a:lnTo>
                  <a:lnTo>
                    <a:pt x="3218441" y="0"/>
                  </a:lnTo>
                  <a:lnTo>
                    <a:pt x="3236855" y="0"/>
                  </a:lnTo>
                  <a:lnTo>
                    <a:pt x="3269839" y="0"/>
                  </a:lnTo>
                  <a:lnTo>
                    <a:pt x="3272250" y="0"/>
                  </a:lnTo>
                  <a:lnTo>
                    <a:pt x="3320378" y="0"/>
                  </a:lnTo>
                  <a:lnTo>
                    <a:pt x="3346330" y="0"/>
                  </a:lnTo>
                  <a:lnTo>
                    <a:pt x="3357257" y="0"/>
                  </a:lnTo>
                  <a:lnTo>
                    <a:pt x="3369936" y="0"/>
                  </a:lnTo>
                  <a:lnTo>
                    <a:pt x="3398980" y="0"/>
                  </a:lnTo>
                  <a:lnTo>
                    <a:pt x="3405925" y="0"/>
                  </a:lnTo>
                  <a:cubicBezTo>
                    <a:pt x="3411066" y="0"/>
                    <a:pt x="3411066" y="0"/>
                    <a:pt x="3411066" y="0"/>
                  </a:cubicBezTo>
                  <a:lnTo>
                    <a:pt x="3520813" y="0"/>
                  </a:lnTo>
                  <a:lnTo>
                    <a:pt x="3607623" y="0"/>
                  </a:lnTo>
                  <a:lnTo>
                    <a:pt x="3608111" y="0"/>
                  </a:lnTo>
                  <a:lnTo>
                    <a:pt x="3666629" y="0"/>
                  </a:lnTo>
                  <a:lnTo>
                    <a:pt x="3702124" y="0"/>
                  </a:lnTo>
                  <a:lnTo>
                    <a:pt x="3720351" y="0"/>
                  </a:lnTo>
                  <a:lnTo>
                    <a:pt x="3728025" y="0"/>
                  </a:lnTo>
                  <a:lnTo>
                    <a:pt x="3769748" y="0"/>
                  </a:lnTo>
                  <a:cubicBezTo>
                    <a:pt x="4098793" y="0"/>
                    <a:pt x="4098793" y="0"/>
                    <a:pt x="4098793" y="0"/>
                  </a:cubicBezTo>
                  <a:cubicBezTo>
                    <a:pt x="4133877" y="0"/>
                    <a:pt x="4175977" y="24572"/>
                    <a:pt x="4193519" y="54408"/>
                  </a:cubicBezTo>
                  <a:cubicBezTo>
                    <a:pt x="4439104" y="480025"/>
                    <a:pt x="4439104" y="480025"/>
                    <a:pt x="4439104" y="480025"/>
                  </a:cubicBezTo>
                  <a:cubicBezTo>
                    <a:pt x="4456646" y="509862"/>
                    <a:pt x="4456646" y="559005"/>
                    <a:pt x="4439104" y="588843"/>
                  </a:cubicBezTo>
                  <a:cubicBezTo>
                    <a:pt x="4193519" y="1014459"/>
                    <a:pt x="4193519" y="1014459"/>
                    <a:pt x="4193519" y="1014459"/>
                  </a:cubicBezTo>
                  <a:cubicBezTo>
                    <a:pt x="4175977" y="1044295"/>
                    <a:pt x="4133877" y="1068867"/>
                    <a:pt x="4098793" y="1068867"/>
                  </a:cubicBezTo>
                  <a:lnTo>
                    <a:pt x="3728025" y="1068867"/>
                  </a:lnTo>
                  <a:lnTo>
                    <a:pt x="3607623" y="1068867"/>
                  </a:lnTo>
                  <a:lnTo>
                    <a:pt x="3411066" y="1068867"/>
                  </a:lnTo>
                  <a:lnTo>
                    <a:pt x="3357257" y="1068867"/>
                  </a:lnTo>
                  <a:lnTo>
                    <a:pt x="3236855" y="1068867"/>
                  </a:lnTo>
                  <a:lnTo>
                    <a:pt x="3040298" y="1068867"/>
                  </a:lnTo>
                  <a:lnTo>
                    <a:pt x="3038573" y="1068867"/>
                  </a:lnTo>
                  <a:lnTo>
                    <a:pt x="2919896" y="1068867"/>
                  </a:lnTo>
                  <a:lnTo>
                    <a:pt x="2866087" y="1068867"/>
                  </a:lnTo>
                  <a:lnTo>
                    <a:pt x="2719890" y="1068867"/>
                  </a:lnTo>
                  <a:lnTo>
                    <a:pt x="2669530" y="1068867"/>
                  </a:lnTo>
                  <a:lnTo>
                    <a:pt x="2549127" y="1068867"/>
                  </a:lnTo>
                  <a:lnTo>
                    <a:pt x="2547403" y="1068867"/>
                  </a:lnTo>
                  <a:lnTo>
                    <a:pt x="2350846" y="1068867"/>
                  </a:lnTo>
                  <a:lnTo>
                    <a:pt x="2349122" y="1068867"/>
                  </a:lnTo>
                  <a:lnTo>
                    <a:pt x="2228719" y="1068867"/>
                  </a:lnTo>
                  <a:lnTo>
                    <a:pt x="2178359" y="1068867"/>
                  </a:lnTo>
                  <a:lnTo>
                    <a:pt x="2032162" y="1068867"/>
                  </a:lnTo>
                  <a:lnTo>
                    <a:pt x="1978354" y="1068867"/>
                  </a:lnTo>
                  <a:lnTo>
                    <a:pt x="1859676" y="1068867"/>
                  </a:lnTo>
                  <a:lnTo>
                    <a:pt x="1857951" y="1068867"/>
                  </a:lnTo>
                  <a:lnTo>
                    <a:pt x="1826599" y="1068867"/>
                  </a:lnTo>
                  <a:lnTo>
                    <a:pt x="1661394" y="1068867"/>
                  </a:lnTo>
                  <a:lnTo>
                    <a:pt x="1540992" y="1068867"/>
                  </a:lnTo>
                  <a:lnTo>
                    <a:pt x="1531708" y="1068867"/>
                  </a:lnTo>
                  <a:lnTo>
                    <a:pt x="1487183" y="1068867"/>
                  </a:lnTo>
                  <a:lnTo>
                    <a:pt x="1335428" y="1068867"/>
                  </a:lnTo>
                  <a:lnTo>
                    <a:pt x="1290626" y="1068867"/>
                  </a:lnTo>
                  <a:lnTo>
                    <a:pt x="1170224" y="1068867"/>
                  </a:lnTo>
                  <a:lnTo>
                    <a:pt x="1138871" y="1068867"/>
                  </a:lnTo>
                  <a:lnTo>
                    <a:pt x="1040537" y="1068867"/>
                  </a:lnTo>
                  <a:lnTo>
                    <a:pt x="843980" y="1068867"/>
                  </a:lnTo>
                  <a:lnTo>
                    <a:pt x="799455" y="1068867"/>
                  </a:lnTo>
                  <a:lnTo>
                    <a:pt x="647700" y="1068867"/>
                  </a:lnTo>
                  <a:lnTo>
                    <a:pt x="352810" y="1068867"/>
                  </a:lnTo>
                  <a:cubicBezTo>
                    <a:pt x="318603" y="1068867"/>
                    <a:pt x="275626" y="1044295"/>
                    <a:pt x="258084" y="1014459"/>
                  </a:cubicBezTo>
                  <a:cubicBezTo>
                    <a:pt x="12498" y="588843"/>
                    <a:pt x="12498" y="588843"/>
                    <a:pt x="12498" y="588843"/>
                  </a:cubicBezTo>
                  <a:cubicBezTo>
                    <a:pt x="-4166" y="559005"/>
                    <a:pt x="-4166" y="509862"/>
                    <a:pt x="12498" y="480025"/>
                  </a:cubicBezTo>
                  <a:cubicBezTo>
                    <a:pt x="258084" y="54408"/>
                    <a:pt x="258084" y="54408"/>
                    <a:pt x="258084" y="54408"/>
                  </a:cubicBezTo>
                  <a:cubicBezTo>
                    <a:pt x="275626" y="24572"/>
                    <a:pt x="318603" y="0"/>
                    <a:pt x="352810" y="0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rgbClr val="FFFFFF">
                    <a:lumMod val="95000"/>
                  </a:srgbClr>
                </a:gs>
                <a:gs pos="0">
                  <a:srgbClr val="D3D3D3"/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82" tIns="60941" rIns="121882" bIns="60941" numCol="1" anchor="t" anchorCtr="0" compatLnSpc="1">
              <a:noAutofit/>
            </a:bodyPr>
            <a:lstStyle/>
            <a:p>
              <a:pPr>
                <a:defRPr/>
              </a:pPr>
              <a:endParaRPr lang="zh-CN" altLang="en-US" sz="2399" kern="0" dirty="0">
                <a:solidFill>
                  <a:prstClr val="black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" name="任意多边形 9"/>
            <p:cNvSpPr/>
            <p:nvPr/>
          </p:nvSpPr>
          <p:spPr bwMode="auto">
            <a:xfrm>
              <a:off x="1010779" y="325868"/>
              <a:ext cx="2628449" cy="527848"/>
            </a:xfrm>
            <a:custGeom>
              <a:avLst/>
              <a:gdLst>
                <a:gd name="connsiteX0" fmla="*/ 305125 w 4603109"/>
                <a:gd name="connsiteY0" fmla="*/ 0 h 924402"/>
                <a:gd name="connsiteX1" fmla="*/ 432894 w 4603109"/>
                <a:gd name="connsiteY1" fmla="*/ 0 h 924402"/>
                <a:gd name="connsiteX2" fmla="*/ 445336 w 4603109"/>
                <a:gd name="connsiteY2" fmla="*/ 0 h 924402"/>
                <a:gd name="connsiteX3" fmla="*/ 550703 w 4603109"/>
                <a:gd name="connsiteY3" fmla="*/ 0 h 924402"/>
                <a:gd name="connsiteX4" fmla="*/ 560158 w 4603109"/>
                <a:gd name="connsiteY4" fmla="*/ 0 h 924402"/>
                <a:gd name="connsiteX5" fmla="*/ 573105 w 4603109"/>
                <a:gd name="connsiteY5" fmla="*/ 0 h 924402"/>
                <a:gd name="connsiteX6" fmla="*/ 626202 w 4603109"/>
                <a:gd name="connsiteY6" fmla="*/ 0 h 924402"/>
                <a:gd name="connsiteX7" fmla="*/ 676811 w 4603109"/>
                <a:gd name="connsiteY7" fmla="*/ 0 h 924402"/>
                <a:gd name="connsiteX8" fmla="*/ 678472 w 4603109"/>
                <a:gd name="connsiteY8" fmla="*/ 0 h 924402"/>
                <a:gd name="connsiteX9" fmla="*/ 687927 w 4603109"/>
                <a:gd name="connsiteY9" fmla="*/ 0 h 924402"/>
                <a:gd name="connsiteX10" fmla="*/ 691402 w 4603109"/>
                <a:gd name="connsiteY10" fmla="*/ 0 h 924402"/>
                <a:gd name="connsiteX11" fmla="*/ 700371 w 4603109"/>
                <a:gd name="connsiteY11" fmla="*/ 0 h 924402"/>
                <a:gd name="connsiteX12" fmla="*/ 707508 w 4603109"/>
                <a:gd name="connsiteY12" fmla="*/ 0 h 924402"/>
                <a:gd name="connsiteX13" fmla="*/ 729909 w 4603109"/>
                <a:gd name="connsiteY13" fmla="*/ 0 h 924402"/>
                <a:gd name="connsiteX14" fmla="*/ 753971 w 4603109"/>
                <a:gd name="connsiteY14" fmla="*/ 0 h 924402"/>
                <a:gd name="connsiteX15" fmla="*/ 804580 w 4603109"/>
                <a:gd name="connsiteY15" fmla="*/ 0 h 924402"/>
                <a:gd name="connsiteX16" fmla="*/ 805737 w 4603109"/>
                <a:gd name="connsiteY16" fmla="*/ 0 h 924402"/>
                <a:gd name="connsiteX17" fmla="*/ 819171 w 4603109"/>
                <a:gd name="connsiteY17" fmla="*/ 0 h 924402"/>
                <a:gd name="connsiteX18" fmla="*/ 828140 w 4603109"/>
                <a:gd name="connsiteY18" fmla="*/ 0 h 924402"/>
                <a:gd name="connsiteX19" fmla="*/ 831615 w 4603109"/>
                <a:gd name="connsiteY19" fmla="*/ 0 h 924402"/>
                <a:gd name="connsiteX20" fmla="*/ 835277 w 4603109"/>
                <a:gd name="connsiteY20" fmla="*/ 0 h 924402"/>
                <a:gd name="connsiteX21" fmla="*/ 857678 w 4603109"/>
                <a:gd name="connsiteY21" fmla="*/ 0 h 924402"/>
                <a:gd name="connsiteX22" fmla="*/ 864889 w 4603109"/>
                <a:gd name="connsiteY22" fmla="*/ 0 h 924402"/>
                <a:gd name="connsiteX23" fmla="*/ 899900 w 4603109"/>
                <a:gd name="connsiteY23" fmla="*/ 0 h 924402"/>
                <a:gd name="connsiteX24" fmla="*/ 909341 w 4603109"/>
                <a:gd name="connsiteY24" fmla="*/ 0 h 924402"/>
                <a:gd name="connsiteX25" fmla="*/ 929965 w 4603109"/>
                <a:gd name="connsiteY25" fmla="*/ 0 h 924402"/>
                <a:gd name="connsiteX26" fmla="*/ 933506 w 4603109"/>
                <a:gd name="connsiteY26" fmla="*/ 0 h 924402"/>
                <a:gd name="connsiteX27" fmla="*/ 936982 w 4603109"/>
                <a:gd name="connsiteY27" fmla="*/ 0 h 924402"/>
                <a:gd name="connsiteX28" fmla="*/ 959384 w 4603109"/>
                <a:gd name="connsiteY28" fmla="*/ 0 h 924402"/>
                <a:gd name="connsiteX29" fmla="*/ 962542 w 4603109"/>
                <a:gd name="connsiteY29" fmla="*/ 0 h 924402"/>
                <a:gd name="connsiteX30" fmla="*/ 984943 w 4603109"/>
                <a:gd name="connsiteY30" fmla="*/ 0 h 924402"/>
                <a:gd name="connsiteX31" fmla="*/ 992658 w 4603109"/>
                <a:gd name="connsiteY31" fmla="*/ 0 h 924402"/>
                <a:gd name="connsiteX32" fmla="*/ 1012059 w 4603109"/>
                <a:gd name="connsiteY32" fmla="*/ 0 h 924402"/>
                <a:gd name="connsiteX33" fmla="*/ 1012480 w 4603109"/>
                <a:gd name="connsiteY33" fmla="*/ 0 h 924402"/>
                <a:gd name="connsiteX34" fmla="*/ 1027669 w 4603109"/>
                <a:gd name="connsiteY34" fmla="*/ 0 h 924402"/>
                <a:gd name="connsiteX35" fmla="*/ 1037110 w 4603109"/>
                <a:gd name="connsiteY35" fmla="*/ 0 h 924402"/>
                <a:gd name="connsiteX36" fmla="*/ 1040112 w 4603109"/>
                <a:gd name="connsiteY36" fmla="*/ 0 h 924402"/>
                <a:gd name="connsiteX37" fmla="*/ 1057734 w 4603109"/>
                <a:gd name="connsiteY37" fmla="*/ 0 h 924402"/>
                <a:gd name="connsiteX38" fmla="*/ 1064751 w 4603109"/>
                <a:gd name="connsiteY38" fmla="*/ 0 h 924402"/>
                <a:gd name="connsiteX39" fmla="*/ 1070177 w 4603109"/>
                <a:gd name="connsiteY39" fmla="*/ 0 h 924402"/>
                <a:gd name="connsiteX40" fmla="*/ 1072436 w 4603109"/>
                <a:gd name="connsiteY40" fmla="*/ 0 h 924402"/>
                <a:gd name="connsiteX41" fmla="*/ 1090311 w 4603109"/>
                <a:gd name="connsiteY41" fmla="*/ 0 h 924402"/>
                <a:gd name="connsiteX42" fmla="*/ 1110718 w 4603109"/>
                <a:gd name="connsiteY42" fmla="*/ 0 h 924402"/>
                <a:gd name="connsiteX43" fmla="*/ 1112712 w 4603109"/>
                <a:gd name="connsiteY43" fmla="*/ 0 h 924402"/>
                <a:gd name="connsiteX44" fmla="*/ 1116187 w 4603109"/>
                <a:gd name="connsiteY44" fmla="*/ 0 h 924402"/>
                <a:gd name="connsiteX45" fmla="*/ 1139828 w 4603109"/>
                <a:gd name="connsiteY45" fmla="*/ 0 h 924402"/>
                <a:gd name="connsiteX46" fmla="*/ 1140249 w 4603109"/>
                <a:gd name="connsiteY46" fmla="*/ 0 h 924402"/>
                <a:gd name="connsiteX47" fmla="*/ 1145480 w 4603109"/>
                <a:gd name="connsiteY47" fmla="*/ 0 h 924402"/>
                <a:gd name="connsiteX48" fmla="*/ 1152270 w 4603109"/>
                <a:gd name="connsiteY48" fmla="*/ 0 h 924402"/>
                <a:gd name="connsiteX49" fmla="*/ 1154934 w 4603109"/>
                <a:gd name="connsiteY49" fmla="*/ 0 h 924402"/>
                <a:gd name="connsiteX50" fmla="*/ 1167881 w 4603109"/>
                <a:gd name="connsiteY50" fmla="*/ 0 h 924402"/>
                <a:gd name="connsiteX51" fmla="*/ 1175544 w 4603109"/>
                <a:gd name="connsiteY51" fmla="*/ 0 h 924402"/>
                <a:gd name="connsiteX52" fmla="*/ 1184998 w 4603109"/>
                <a:gd name="connsiteY52" fmla="*/ 0 h 924402"/>
                <a:gd name="connsiteX53" fmla="*/ 1197946 w 4603109"/>
                <a:gd name="connsiteY53" fmla="*/ 0 h 924402"/>
                <a:gd name="connsiteX54" fmla="*/ 1200205 w 4603109"/>
                <a:gd name="connsiteY54" fmla="*/ 0 h 924402"/>
                <a:gd name="connsiteX55" fmla="*/ 1220978 w 4603109"/>
                <a:gd name="connsiteY55" fmla="*/ 0 h 924402"/>
                <a:gd name="connsiteX56" fmla="*/ 1238487 w 4603109"/>
                <a:gd name="connsiteY56" fmla="*/ 0 h 924402"/>
                <a:gd name="connsiteX57" fmla="*/ 1243956 w 4603109"/>
                <a:gd name="connsiteY57" fmla="*/ 0 h 924402"/>
                <a:gd name="connsiteX58" fmla="*/ 1251042 w 4603109"/>
                <a:gd name="connsiteY58" fmla="*/ 0 h 924402"/>
                <a:gd name="connsiteX59" fmla="*/ 1257637 w 4603109"/>
                <a:gd name="connsiteY59" fmla="*/ 0 h 924402"/>
                <a:gd name="connsiteX60" fmla="*/ 1271587 w 4603109"/>
                <a:gd name="connsiteY60" fmla="*/ 0 h 924402"/>
                <a:gd name="connsiteX61" fmla="*/ 1273249 w 4603109"/>
                <a:gd name="connsiteY61" fmla="*/ 0 h 924402"/>
                <a:gd name="connsiteX62" fmla="*/ 1280039 w 4603109"/>
                <a:gd name="connsiteY62" fmla="*/ 0 h 924402"/>
                <a:gd name="connsiteX63" fmla="*/ 1282703 w 4603109"/>
                <a:gd name="connsiteY63" fmla="*/ 0 h 924402"/>
                <a:gd name="connsiteX64" fmla="*/ 1286178 w 4603109"/>
                <a:gd name="connsiteY64" fmla="*/ 0 h 924402"/>
                <a:gd name="connsiteX65" fmla="*/ 1295146 w 4603109"/>
                <a:gd name="connsiteY65" fmla="*/ 0 h 924402"/>
                <a:gd name="connsiteX66" fmla="*/ 1301651 w 4603109"/>
                <a:gd name="connsiteY66" fmla="*/ 0 h 924402"/>
                <a:gd name="connsiteX67" fmla="*/ 1302284 w 4603109"/>
                <a:gd name="connsiteY67" fmla="*/ 0 h 924402"/>
                <a:gd name="connsiteX68" fmla="*/ 1303313 w 4603109"/>
                <a:gd name="connsiteY68" fmla="*/ 0 h 924402"/>
                <a:gd name="connsiteX69" fmla="*/ 1312767 w 4603109"/>
                <a:gd name="connsiteY69" fmla="*/ 0 h 924402"/>
                <a:gd name="connsiteX70" fmla="*/ 1316242 w 4603109"/>
                <a:gd name="connsiteY70" fmla="*/ 0 h 924402"/>
                <a:gd name="connsiteX71" fmla="*/ 1321886 w 4603109"/>
                <a:gd name="connsiteY71" fmla="*/ 0 h 924402"/>
                <a:gd name="connsiteX72" fmla="*/ 1324685 w 4603109"/>
                <a:gd name="connsiteY72" fmla="*/ 0 h 924402"/>
                <a:gd name="connsiteX73" fmla="*/ 1325211 w 4603109"/>
                <a:gd name="connsiteY73" fmla="*/ 0 h 924402"/>
                <a:gd name="connsiteX74" fmla="*/ 1332348 w 4603109"/>
                <a:gd name="connsiteY74" fmla="*/ 0 h 924402"/>
                <a:gd name="connsiteX75" fmla="*/ 1332714 w 4603109"/>
                <a:gd name="connsiteY75" fmla="*/ 0 h 924402"/>
                <a:gd name="connsiteX76" fmla="*/ 1333135 w 4603109"/>
                <a:gd name="connsiteY76" fmla="*/ 0 h 924402"/>
                <a:gd name="connsiteX77" fmla="*/ 1348747 w 4603109"/>
                <a:gd name="connsiteY77" fmla="*/ 0 h 924402"/>
                <a:gd name="connsiteX78" fmla="*/ 1354749 w 4603109"/>
                <a:gd name="connsiteY78" fmla="*/ 0 h 924402"/>
                <a:gd name="connsiteX79" fmla="*/ 1378811 w 4603109"/>
                <a:gd name="connsiteY79" fmla="*/ 0 h 924402"/>
                <a:gd name="connsiteX80" fmla="*/ 1383745 w 4603109"/>
                <a:gd name="connsiteY80" fmla="*/ 0 h 924402"/>
                <a:gd name="connsiteX81" fmla="*/ 1385406 w 4603109"/>
                <a:gd name="connsiteY81" fmla="*/ 0 h 924402"/>
                <a:gd name="connsiteX82" fmla="*/ 1399356 w 4603109"/>
                <a:gd name="connsiteY82" fmla="*/ 0 h 924402"/>
                <a:gd name="connsiteX83" fmla="*/ 1400513 w 4603109"/>
                <a:gd name="connsiteY83" fmla="*/ 0 h 924402"/>
                <a:gd name="connsiteX84" fmla="*/ 1413947 w 4603109"/>
                <a:gd name="connsiteY84" fmla="*/ 0 h 924402"/>
                <a:gd name="connsiteX85" fmla="*/ 1414442 w 4603109"/>
                <a:gd name="connsiteY85" fmla="*/ 0 h 924402"/>
                <a:gd name="connsiteX86" fmla="*/ 1422915 w 4603109"/>
                <a:gd name="connsiteY86" fmla="*/ 0 h 924402"/>
                <a:gd name="connsiteX87" fmla="*/ 1426390 w 4603109"/>
                <a:gd name="connsiteY87" fmla="*/ 0 h 924402"/>
                <a:gd name="connsiteX88" fmla="*/ 1429420 w 4603109"/>
                <a:gd name="connsiteY88" fmla="*/ 0 h 924402"/>
                <a:gd name="connsiteX89" fmla="*/ 1430053 w 4603109"/>
                <a:gd name="connsiteY89" fmla="*/ 0 h 924402"/>
                <a:gd name="connsiteX90" fmla="*/ 1430206 w 4603109"/>
                <a:gd name="connsiteY90" fmla="*/ 0 h 924402"/>
                <a:gd name="connsiteX91" fmla="*/ 1430577 w 4603109"/>
                <a:gd name="connsiteY91" fmla="*/ 0 h 924402"/>
                <a:gd name="connsiteX92" fmla="*/ 1436843 w 4603109"/>
                <a:gd name="connsiteY92" fmla="*/ 0 h 924402"/>
                <a:gd name="connsiteX93" fmla="*/ 1444011 w 4603109"/>
                <a:gd name="connsiteY93" fmla="*/ 0 h 924402"/>
                <a:gd name="connsiteX94" fmla="*/ 1449655 w 4603109"/>
                <a:gd name="connsiteY94" fmla="*/ 0 h 924402"/>
                <a:gd name="connsiteX95" fmla="*/ 1452454 w 4603109"/>
                <a:gd name="connsiteY95" fmla="*/ 0 h 924402"/>
                <a:gd name="connsiteX96" fmla="*/ 1452980 w 4603109"/>
                <a:gd name="connsiteY96" fmla="*/ 0 h 924402"/>
                <a:gd name="connsiteX97" fmla="*/ 1456455 w 4603109"/>
                <a:gd name="connsiteY97" fmla="*/ 0 h 924402"/>
                <a:gd name="connsiteX98" fmla="*/ 1459664 w 4603109"/>
                <a:gd name="connsiteY98" fmla="*/ 0 h 924402"/>
                <a:gd name="connsiteX99" fmla="*/ 1460117 w 4603109"/>
                <a:gd name="connsiteY99" fmla="*/ 0 h 924402"/>
                <a:gd name="connsiteX100" fmla="*/ 1460483 w 4603109"/>
                <a:gd name="connsiteY100" fmla="*/ 0 h 924402"/>
                <a:gd name="connsiteX101" fmla="*/ 1460904 w 4603109"/>
                <a:gd name="connsiteY101" fmla="*/ 0 h 924402"/>
                <a:gd name="connsiteX102" fmla="*/ 1472926 w 4603109"/>
                <a:gd name="connsiteY102" fmla="*/ 0 h 924402"/>
                <a:gd name="connsiteX103" fmla="*/ 1482518 w 4603109"/>
                <a:gd name="connsiteY103" fmla="*/ 0 h 924402"/>
                <a:gd name="connsiteX104" fmla="*/ 1489729 w 4603109"/>
                <a:gd name="connsiteY104" fmla="*/ 0 h 924402"/>
                <a:gd name="connsiteX105" fmla="*/ 1504116 w 4603109"/>
                <a:gd name="connsiteY105" fmla="*/ 0 h 924402"/>
                <a:gd name="connsiteX106" fmla="*/ 1511514 w 4603109"/>
                <a:gd name="connsiteY106" fmla="*/ 0 h 924402"/>
                <a:gd name="connsiteX107" fmla="*/ 1524740 w 4603109"/>
                <a:gd name="connsiteY107" fmla="*/ 0 h 924402"/>
                <a:gd name="connsiteX108" fmla="*/ 1528282 w 4603109"/>
                <a:gd name="connsiteY108" fmla="*/ 0 h 924402"/>
                <a:gd name="connsiteX109" fmla="*/ 1531757 w 4603109"/>
                <a:gd name="connsiteY109" fmla="*/ 0 h 924402"/>
                <a:gd name="connsiteX110" fmla="*/ 1534181 w 4603109"/>
                <a:gd name="connsiteY110" fmla="*/ 0 h 924402"/>
                <a:gd name="connsiteX111" fmla="*/ 1542211 w 4603109"/>
                <a:gd name="connsiteY111" fmla="*/ 0 h 924402"/>
                <a:gd name="connsiteX112" fmla="*/ 1554159 w 4603109"/>
                <a:gd name="connsiteY112" fmla="*/ 0 h 924402"/>
                <a:gd name="connsiteX113" fmla="*/ 1557318 w 4603109"/>
                <a:gd name="connsiteY113" fmla="*/ 0 h 924402"/>
                <a:gd name="connsiteX114" fmla="*/ 1557975 w 4603109"/>
                <a:gd name="connsiteY114" fmla="*/ 0 h 924402"/>
                <a:gd name="connsiteX115" fmla="*/ 1558346 w 4603109"/>
                <a:gd name="connsiteY115" fmla="*/ 0 h 924402"/>
                <a:gd name="connsiteX116" fmla="*/ 1561822 w 4603109"/>
                <a:gd name="connsiteY116" fmla="*/ 0 h 924402"/>
                <a:gd name="connsiteX117" fmla="*/ 1564612 w 4603109"/>
                <a:gd name="connsiteY117" fmla="*/ 0 h 924402"/>
                <a:gd name="connsiteX118" fmla="*/ 1566857 w 4603109"/>
                <a:gd name="connsiteY118" fmla="*/ 0 h 924402"/>
                <a:gd name="connsiteX119" fmla="*/ 1576919 w 4603109"/>
                <a:gd name="connsiteY119" fmla="*/ 0 h 924402"/>
                <a:gd name="connsiteX120" fmla="*/ 1579719 w 4603109"/>
                <a:gd name="connsiteY120" fmla="*/ 0 h 924402"/>
                <a:gd name="connsiteX121" fmla="*/ 1584224 w 4603109"/>
                <a:gd name="connsiteY121" fmla="*/ 0 h 924402"/>
                <a:gd name="connsiteX122" fmla="*/ 1587382 w 4603109"/>
                <a:gd name="connsiteY122" fmla="*/ 0 h 924402"/>
                <a:gd name="connsiteX123" fmla="*/ 1587433 w 4603109"/>
                <a:gd name="connsiteY123" fmla="*/ 0 h 924402"/>
                <a:gd name="connsiteX124" fmla="*/ 1600695 w 4603109"/>
                <a:gd name="connsiteY124" fmla="*/ 0 h 924402"/>
                <a:gd name="connsiteX125" fmla="*/ 1606834 w 4603109"/>
                <a:gd name="connsiteY125" fmla="*/ 0 h 924402"/>
                <a:gd name="connsiteX126" fmla="*/ 1607256 w 4603109"/>
                <a:gd name="connsiteY126" fmla="*/ 0 h 924402"/>
                <a:gd name="connsiteX127" fmla="*/ 1608325 w 4603109"/>
                <a:gd name="connsiteY127" fmla="*/ 0 h 924402"/>
                <a:gd name="connsiteX128" fmla="*/ 1609783 w 4603109"/>
                <a:gd name="connsiteY128" fmla="*/ 0 h 924402"/>
                <a:gd name="connsiteX129" fmla="*/ 1617498 w 4603109"/>
                <a:gd name="connsiteY129" fmla="*/ 0 h 924402"/>
                <a:gd name="connsiteX130" fmla="*/ 1631885 w 4603109"/>
                <a:gd name="connsiteY130" fmla="*/ 0 h 924402"/>
                <a:gd name="connsiteX131" fmla="*/ 1636899 w 4603109"/>
                <a:gd name="connsiteY131" fmla="*/ 0 h 924402"/>
                <a:gd name="connsiteX132" fmla="*/ 1637320 w 4603109"/>
                <a:gd name="connsiteY132" fmla="*/ 0 h 924402"/>
                <a:gd name="connsiteX133" fmla="*/ 1637445 w 4603109"/>
                <a:gd name="connsiteY133" fmla="*/ 0 h 924402"/>
                <a:gd name="connsiteX134" fmla="*/ 1652509 w 4603109"/>
                <a:gd name="connsiteY134" fmla="*/ 0 h 924402"/>
                <a:gd name="connsiteX135" fmla="*/ 1659526 w 4603109"/>
                <a:gd name="connsiteY135" fmla="*/ 0 h 924402"/>
                <a:gd name="connsiteX136" fmla="*/ 1661950 w 4603109"/>
                <a:gd name="connsiteY136" fmla="*/ 0 h 924402"/>
                <a:gd name="connsiteX137" fmla="*/ 1664952 w 4603109"/>
                <a:gd name="connsiteY137" fmla="*/ 0 h 924402"/>
                <a:gd name="connsiteX138" fmla="*/ 1667212 w 4603109"/>
                <a:gd name="connsiteY138" fmla="*/ 0 h 924402"/>
                <a:gd name="connsiteX139" fmla="*/ 1685087 w 4603109"/>
                <a:gd name="connsiteY139" fmla="*/ 0 h 924402"/>
                <a:gd name="connsiteX140" fmla="*/ 1689591 w 4603109"/>
                <a:gd name="connsiteY140" fmla="*/ 0 h 924402"/>
                <a:gd name="connsiteX141" fmla="*/ 1694626 w 4603109"/>
                <a:gd name="connsiteY141" fmla="*/ 0 h 924402"/>
                <a:gd name="connsiteX142" fmla="*/ 1697276 w 4603109"/>
                <a:gd name="connsiteY142" fmla="*/ 0 h 924402"/>
                <a:gd name="connsiteX143" fmla="*/ 1698000 w 4603109"/>
                <a:gd name="connsiteY143" fmla="*/ 0 h 924402"/>
                <a:gd name="connsiteX144" fmla="*/ 1704688 w 4603109"/>
                <a:gd name="connsiteY144" fmla="*/ 0 h 924402"/>
                <a:gd name="connsiteX145" fmla="*/ 1707488 w 4603109"/>
                <a:gd name="connsiteY145" fmla="*/ 0 h 924402"/>
                <a:gd name="connsiteX146" fmla="*/ 1710963 w 4603109"/>
                <a:gd name="connsiteY146" fmla="*/ 0 h 924402"/>
                <a:gd name="connsiteX147" fmla="*/ 1715151 w 4603109"/>
                <a:gd name="connsiteY147" fmla="*/ 0 h 924402"/>
                <a:gd name="connsiteX148" fmla="*/ 1721928 w 4603109"/>
                <a:gd name="connsiteY148" fmla="*/ 0 h 924402"/>
                <a:gd name="connsiteX149" fmla="*/ 1734603 w 4603109"/>
                <a:gd name="connsiteY149" fmla="*/ 0 h 924402"/>
                <a:gd name="connsiteX150" fmla="*/ 1735025 w 4603109"/>
                <a:gd name="connsiteY150" fmla="*/ 0 h 924402"/>
                <a:gd name="connsiteX151" fmla="*/ 1735558 w 4603109"/>
                <a:gd name="connsiteY151" fmla="*/ 0 h 924402"/>
                <a:gd name="connsiteX152" fmla="*/ 1736094 w 4603109"/>
                <a:gd name="connsiteY152" fmla="*/ 0 h 924402"/>
                <a:gd name="connsiteX153" fmla="*/ 1737552 w 4603109"/>
                <a:gd name="connsiteY153" fmla="*/ 0 h 924402"/>
                <a:gd name="connsiteX154" fmla="*/ 1741027 w 4603109"/>
                <a:gd name="connsiteY154" fmla="*/ 0 h 924402"/>
                <a:gd name="connsiteX155" fmla="*/ 1747046 w 4603109"/>
                <a:gd name="connsiteY155" fmla="*/ 0 h 924402"/>
                <a:gd name="connsiteX156" fmla="*/ 1748537 w 4603109"/>
                <a:gd name="connsiteY156" fmla="*/ 0 h 924402"/>
                <a:gd name="connsiteX157" fmla="*/ 1753052 w 4603109"/>
                <a:gd name="connsiteY157" fmla="*/ 0 h 924402"/>
                <a:gd name="connsiteX158" fmla="*/ 1757499 w 4603109"/>
                <a:gd name="connsiteY158" fmla="*/ 0 h 924402"/>
                <a:gd name="connsiteX159" fmla="*/ 1764668 w 4603109"/>
                <a:gd name="connsiteY159" fmla="*/ 0 h 924402"/>
                <a:gd name="connsiteX160" fmla="*/ 1765089 w 4603109"/>
                <a:gd name="connsiteY160" fmla="*/ 0 h 924402"/>
                <a:gd name="connsiteX161" fmla="*/ 1765214 w 4603109"/>
                <a:gd name="connsiteY161" fmla="*/ 0 h 924402"/>
                <a:gd name="connsiteX162" fmla="*/ 1770320 w 4603109"/>
                <a:gd name="connsiteY162" fmla="*/ 0 h 924402"/>
                <a:gd name="connsiteX163" fmla="*/ 1777110 w 4603109"/>
                <a:gd name="connsiteY163" fmla="*/ 0 h 924402"/>
                <a:gd name="connsiteX164" fmla="*/ 1779774 w 4603109"/>
                <a:gd name="connsiteY164" fmla="*/ 0 h 924402"/>
                <a:gd name="connsiteX165" fmla="*/ 1792721 w 4603109"/>
                <a:gd name="connsiteY165" fmla="*/ 0 h 924402"/>
                <a:gd name="connsiteX166" fmla="*/ 1794981 w 4603109"/>
                <a:gd name="connsiteY166" fmla="*/ 0 h 924402"/>
                <a:gd name="connsiteX167" fmla="*/ 1825045 w 4603109"/>
                <a:gd name="connsiteY167" fmla="*/ 0 h 924402"/>
                <a:gd name="connsiteX168" fmla="*/ 1825769 w 4603109"/>
                <a:gd name="connsiteY168" fmla="*/ 0 h 924402"/>
                <a:gd name="connsiteX169" fmla="*/ 1838732 w 4603109"/>
                <a:gd name="connsiteY169" fmla="*/ 0 h 924402"/>
                <a:gd name="connsiteX170" fmla="*/ 1845818 w 4603109"/>
                <a:gd name="connsiteY170" fmla="*/ 0 h 924402"/>
                <a:gd name="connsiteX171" fmla="*/ 1849697 w 4603109"/>
                <a:gd name="connsiteY171" fmla="*/ 0 h 924402"/>
                <a:gd name="connsiteX172" fmla="*/ 1852412 w 4603109"/>
                <a:gd name="connsiteY172" fmla="*/ 0 h 924402"/>
                <a:gd name="connsiteX173" fmla="*/ 1853903 w 4603109"/>
                <a:gd name="connsiteY173" fmla="*/ 0 h 924402"/>
                <a:gd name="connsiteX174" fmla="*/ 1863327 w 4603109"/>
                <a:gd name="connsiteY174" fmla="*/ 0 h 924402"/>
                <a:gd name="connsiteX175" fmla="*/ 1868796 w 4603109"/>
                <a:gd name="connsiteY175" fmla="*/ 0 h 924402"/>
                <a:gd name="connsiteX176" fmla="*/ 1874815 w 4603109"/>
                <a:gd name="connsiteY176" fmla="*/ 0 h 924402"/>
                <a:gd name="connsiteX177" fmla="*/ 1876306 w 4603109"/>
                <a:gd name="connsiteY177" fmla="*/ 0 h 924402"/>
                <a:gd name="connsiteX178" fmla="*/ 1880821 w 4603109"/>
                <a:gd name="connsiteY178" fmla="*/ 0 h 924402"/>
                <a:gd name="connsiteX179" fmla="*/ 1882477 w 4603109"/>
                <a:gd name="connsiteY179" fmla="*/ 0 h 924402"/>
                <a:gd name="connsiteX180" fmla="*/ 1883936 w 4603109"/>
                <a:gd name="connsiteY180" fmla="*/ 0 h 924402"/>
                <a:gd name="connsiteX181" fmla="*/ 1885268 w 4603109"/>
                <a:gd name="connsiteY181" fmla="*/ 0 h 924402"/>
                <a:gd name="connsiteX182" fmla="*/ 1896427 w 4603109"/>
                <a:gd name="connsiteY182" fmla="*/ 0 h 924402"/>
                <a:gd name="connsiteX183" fmla="*/ 1898089 w 4603109"/>
                <a:gd name="connsiteY183" fmla="*/ 0 h 924402"/>
                <a:gd name="connsiteX184" fmla="*/ 1904879 w 4603109"/>
                <a:gd name="connsiteY184" fmla="*/ 0 h 924402"/>
                <a:gd name="connsiteX185" fmla="*/ 1907543 w 4603109"/>
                <a:gd name="connsiteY185" fmla="*/ 0 h 924402"/>
                <a:gd name="connsiteX186" fmla="*/ 1911018 w 4603109"/>
                <a:gd name="connsiteY186" fmla="*/ 0 h 924402"/>
                <a:gd name="connsiteX187" fmla="*/ 1919986 w 4603109"/>
                <a:gd name="connsiteY187" fmla="*/ 0 h 924402"/>
                <a:gd name="connsiteX188" fmla="*/ 1927124 w 4603109"/>
                <a:gd name="connsiteY188" fmla="*/ 0 h 924402"/>
                <a:gd name="connsiteX189" fmla="*/ 1927489 w 4603109"/>
                <a:gd name="connsiteY189" fmla="*/ 0 h 924402"/>
                <a:gd name="connsiteX190" fmla="*/ 1927911 w 4603109"/>
                <a:gd name="connsiteY190" fmla="*/ 0 h 924402"/>
                <a:gd name="connsiteX191" fmla="*/ 1929402 w 4603109"/>
                <a:gd name="connsiteY191" fmla="*/ 0 h 924402"/>
                <a:gd name="connsiteX192" fmla="*/ 1946726 w 4603109"/>
                <a:gd name="connsiteY192" fmla="*/ 0 h 924402"/>
                <a:gd name="connsiteX193" fmla="*/ 1949525 w 4603109"/>
                <a:gd name="connsiteY193" fmla="*/ 0 h 924402"/>
                <a:gd name="connsiteX194" fmla="*/ 1957554 w 4603109"/>
                <a:gd name="connsiteY194" fmla="*/ 0 h 924402"/>
                <a:gd name="connsiteX195" fmla="*/ 1957975 w 4603109"/>
                <a:gd name="connsiteY195" fmla="*/ 0 h 924402"/>
                <a:gd name="connsiteX196" fmla="*/ 1973587 w 4603109"/>
                <a:gd name="connsiteY196" fmla="*/ 0 h 924402"/>
                <a:gd name="connsiteX197" fmla="*/ 1978520 w 4603109"/>
                <a:gd name="connsiteY197" fmla="*/ 0 h 924402"/>
                <a:gd name="connsiteX198" fmla="*/ 1980012 w 4603109"/>
                <a:gd name="connsiteY198" fmla="*/ 0 h 924402"/>
                <a:gd name="connsiteX199" fmla="*/ 1980181 w 4603109"/>
                <a:gd name="connsiteY199" fmla="*/ 0 h 924402"/>
                <a:gd name="connsiteX200" fmla="*/ 1981672 w 4603109"/>
                <a:gd name="connsiteY200" fmla="*/ 0 h 924402"/>
                <a:gd name="connsiteX201" fmla="*/ 2008585 w 4603109"/>
                <a:gd name="connsiteY201" fmla="*/ 0 h 924402"/>
                <a:gd name="connsiteX202" fmla="*/ 2009218 w 4603109"/>
                <a:gd name="connsiteY202" fmla="*/ 0 h 924402"/>
                <a:gd name="connsiteX203" fmla="*/ 2010246 w 4603109"/>
                <a:gd name="connsiteY203" fmla="*/ 0 h 924402"/>
                <a:gd name="connsiteX204" fmla="*/ 2010709 w 4603109"/>
                <a:gd name="connsiteY204" fmla="*/ 0 h 924402"/>
                <a:gd name="connsiteX205" fmla="*/ 2011705 w 4603109"/>
                <a:gd name="connsiteY205" fmla="*/ 0 h 924402"/>
                <a:gd name="connsiteX206" fmla="*/ 2024147 w 4603109"/>
                <a:gd name="connsiteY206" fmla="*/ 0 h 924402"/>
                <a:gd name="connsiteX207" fmla="*/ 2024196 w 4603109"/>
                <a:gd name="connsiteY207" fmla="*/ 0 h 924402"/>
                <a:gd name="connsiteX208" fmla="*/ 2024981 w 4603109"/>
                <a:gd name="connsiteY208" fmla="*/ 0 h 924402"/>
                <a:gd name="connsiteX209" fmla="*/ 2025353 w 4603109"/>
                <a:gd name="connsiteY209" fmla="*/ 0 h 924402"/>
                <a:gd name="connsiteX210" fmla="*/ 2026473 w 4603109"/>
                <a:gd name="connsiteY210" fmla="*/ 0 h 924402"/>
                <a:gd name="connsiteX211" fmla="*/ 2031619 w 4603109"/>
                <a:gd name="connsiteY211" fmla="*/ 0 h 924402"/>
                <a:gd name="connsiteX212" fmla="*/ 2033110 w 4603109"/>
                <a:gd name="connsiteY212" fmla="*/ 0 h 924402"/>
                <a:gd name="connsiteX213" fmla="*/ 2038787 w 4603109"/>
                <a:gd name="connsiteY213" fmla="*/ 0 h 924402"/>
                <a:gd name="connsiteX214" fmla="*/ 2039282 w 4603109"/>
                <a:gd name="connsiteY214" fmla="*/ 0 h 924402"/>
                <a:gd name="connsiteX215" fmla="*/ 2047755 w 4603109"/>
                <a:gd name="connsiteY215" fmla="*/ 0 h 924402"/>
                <a:gd name="connsiteX216" fmla="*/ 2051230 w 4603109"/>
                <a:gd name="connsiteY216" fmla="*/ 0 h 924402"/>
                <a:gd name="connsiteX217" fmla="*/ 2054893 w 4603109"/>
                <a:gd name="connsiteY217" fmla="*/ 0 h 924402"/>
                <a:gd name="connsiteX218" fmla="*/ 2055046 w 4603109"/>
                <a:gd name="connsiteY218" fmla="*/ 0 h 924402"/>
                <a:gd name="connsiteX219" fmla="*/ 2055258 w 4603109"/>
                <a:gd name="connsiteY219" fmla="*/ 0 h 924402"/>
                <a:gd name="connsiteX220" fmla="*/ 2055680 w 4603109"/>
                <a:gd name="connsiteY220" fmla="*/ 0 h 924402"/>
                <a:gd name="connsiteX221" fmla="*/ 2057171 w 4603109"/>
                <a:gd name="connsiteY221" fmla="*/ 0 h 924402"/>
                <a:gd name="connsiteX222" fmla="*/ 2061683 w 4603109"/>
                <a:gd name="connsiteY222" fmla="*/ 0 h 924402"/>
                <a:gd name="connsiteX223" fmla="*/ 2067702 w 4603109"/>
                <a:gd name="connsiteY223" fmla="*/ 0 h 924402"/>
                <a:gd name="connsiteX224" fmla="*/ 2074495 w 4603109"/>
                <a:gd name="connsiteY224" fmla="*/ 0 h 924402"/>
                <a:gd name="connsiteX225" fmla="*/ 2077294 w 4603109"/>
                <a:gd name="connsiteY225" fmla="*/ 0 h 924402"/>
                <a:gd name="connsiteX226" fmla="*/ 2084504 w 4603109"/>
                <a:gd name="connsiteY226" fmla="*/ 0 h 924402"/>
                <a:gd name="connsiteX227" fmla="*/ 2085323 w 4603109"/>
                <a:gd name="connsiteY227" fmla="*/ 0 h 924402"/>
                <a:gd name="connsiteX228" fmla="*/ 2085744 w 4603109"/>
                <a:gd name="connsiteY228" fmla="*/ 0 h 924402"/>
                <a:gd name="connsiteX229" fmla="*/ 2097766 w 4603109"/>
                <a:gd name="connsiteY229" fmla="*/ 0 h 924402"/>
                <a:gd name="connsiteX230" fmla="*/ 2106289 w 4603109"/>
                <a:gd name="connsiteY230" fmla="*/ 0 h 924402"/>
                <a:gd name="connsiteX231" fmla="*/ 2107781 w 4603109"/>
                <a:gd name="connsiteY231" fmla="*/ 0 h 924402"/>
                <a:gd name="connsiteX232" fmla="*/ 2128956 w 4603109"/>
                <a:gd name="connsiteY232" fmla="*/ 0 h 924402"/>
                <a:gd name="connsiteX233" fmla="*/ 2129514 w 4603109"/>
                <a:gd name="connsiteY233" fmla="*/ 0 h 924402"/>
                <a:gd name="connsiteX234" fmla="*/ 2136354 w 4603109"/>
                <a:gd name="connsiteY234" fmla="*/ 0 h 924402"/>
                <a:gd name="connsiteX235" fmla="*/ 2136987 w 4603109"/>
                <a:gd name="connsiteY235" fmla="*/ 0 h 924402"/>
                <a:gd name="connsiteX236" fmla="*/ 2138478 w 4603109"/>
                <a:gd name="connsiteY236" fmla="*/ 0 h 924402"/>
                <a:gd name="connsiteX237" fmla="*/ 2151916 w 4603109"/>
                <a:gd name="connsiteY237" fmla="*/ 0 h 924402"/>
                <a:gd name="connsiteX238" fmla="*/ 2152750 w 4603109"/>
                <a:gd name="connsiteY238" fmla="*/ 0 h 924402"/>
                <a:gd name="connsiteX239" fmla="*/ 2153122 w 4603109"/>
                <a:gd name="connsiteY239" fmla="*/ 0 h 924402"/>
                <a:gd name="connsiteX240" fmla="*/ 2154242 w 4603109"/>
                <a:gd name="connsiteY240" fmla="*/ 0 h 924402"/>
                <a:gd name="connsiteX241" fmla="*/ 2156597 w 4603109"/>
                <a:gd name="connsiteY241" fmla="*/ 0 h 924402"/>
                <a:gd name="connsiteX242" fmla="*/ 2159388 w 4603109"/>
                <a:gd name="connsiteY242" fmla="*/ 0 h 924402"/>
                <a:gd name="connsiteX243" fmla="*/ 2160879 w 4603109"/>
                <a:gd name="connsiteY243" fmla="*/ 0 h 924402"/>
                <a:gd name="connsiteX244" fmla="*/ 2161633 w 4603109"/>
                <a:gd name="connsiteY244" fmla="*/ 0 h 924402"/>
                <a:gd name="connsiteX245" fmla="*/ 2167051 w 4603109"/>
                <a:gd name="connsiteY245" fmla="*/ 0 h 924402"/>
                <a:gd name="connsiteX246" fmla="*/ 2178999 w 4603109"/>
                <a:gd name="connsiteY246" fmla="*/ 0 h 924402"/>
                <a:gd name="connsiteX247" fmla="*/ 2182158 w 4603109"/>
                <a:gd name="connsiteY247" fmla="*/ 0 h 924402"/>
                <a:gd name="connsiteX248" fmla="*/ 2182815 w 4603109"/>
                <a:gd name="connsiteY248" fmla="*/ 0 h 924402"/>
                <a:gd name="connsiteX249" fmla="*/ 2188666 w 4603109"/>
                <a:gd name="connsiteY249" fmla="*/ 0 h 924402"/>
                <a:gd name="connsiteX250" fmla="*/ 2189452 w 4603109"/>
                <a:gd name="connsiteY250" fmla="*/ 0 h 924402"/>
                <a:gd name="connsiteX251" fmla="*/ 2191697 w 4603109"/>
                <a:gd name="connsiteY251" fmla="*/ 0 h 924402"/>
                <a:gd name="connsiteX252" fmla="*/ 2195471 w 4603109"/>
                <a:gd name="connsiteY252" fmla="*/ 0 h 924402"/>
                <a:gd name="connsiteX253" fmla="*/ 2201759 w 4603109"/>
                <a:gd name="connsiteY253" fmla="*/ 0 h 924402"/>
                <a:gd name="connsiteX254" fmla="*/ 2203100 w 4603109"/>
                <a:gd name="connsiteY254" fmla="*/ 0 h 924402"/>
                <a:gd name="connsiteX255" fmla="*/ 2204559 w 4603109"/>
                <a:gd name="connsiteY255" fmla="*/ 0 h 924402"/>
                <a:gd name="connsiteX256" fmla="*/ 2204591 w 4603109"/>
                <a:gd name="connsiteY256" fmla="*/ 0 h 924402"/>
                <a:gd name="connsiteX257" fmla="*/ 2212273 w 4603109"/>
                <a:gd name="connsiteY257" fmla="*/ 0 h 924402"/>
                <a:gd name="connsiteX258" fmla="*/ 2225535 w 4603109"/>
                <a:gd name="connsiteY258" fmla="*/ 0 h 924402"/>
                <a:gd name="connsiteX259" fmla="*/ 2231674 w 4603109"/>
                <a:gd name="connsiteY259" fmla="*/ 0 h 924402"/>
                <a:gd name="connsiteX260" fmla="*/ 2232096 w 4603109"/>
                <a:gd name="connsiteY260" fmla="*/ 0 h 924402"/>
                <a:gd name="connsiteX261" fmla="*/ 2232220 w 4603109"/>
                <a:gd name="connsiteY261" fmla="*/ 0 h 924402"/>
                <a:gd name="connsiteX262" fmla="*/ 2233118 w 4603109"/>
                <a:gd name="connsiteY262" fmla="*/ 0 h 924402"/>
                <a:gd name="connsiteX263" fmla="*/ 2233165 w 4603109"/>
                <a:gd name="connsiteY263" fmla="*/ 0 h 924402"/>
                <a:gd name="connsiteX264" fmla="*/ 2256725 w 4603109"/>
                <a:gd name="connsiteY264" fmla="*/ 0 h 924402"/>
                <a:gd name="connsiteX265" fmla="*/ 2257283 w 4603109"/>
                <a:gd name="connsiteY265" fmla="*/ 0 h 924402"/>
                <a:gd name="connsiteX266" fmla="*/ 2262285 w 4603109"/>
                <a:gd name="connsiteY266" fmla="*/ 0 h 924402"/>
                <a:gd name="connsiteX267" fmla="*/ 2284366 w 4603109"/>
                <a:gd name="connsiteY267" fmla="*/ 0 h 924402"/>
                <a:gd name="connsiteX268" fmla="*/ 2289402 w 4603109"/>
                <a:gd name="connsiteY268" fmla="*/ 0 h 924402"/>
                <a:gd name="connsiteX269" fmla="*/ 2292052 w 4603109"/>
                <a:gd name="connsiteY269" fmla="*/ 0 h 924402"/>
                <a:gd name="connsiteX270" fmla="*/ 2299271 w 4603109"/>
                <a:gd name="connsiteY270" fmla="*/ 0 h 924402"/>
                <a:gd name="connsiteX271" fmla="*/ 2308721 w 4603109"/>
                <a:gd name="connsiteY271" fmla="*/ 0 h 924402"/>
                <a:gd name="connsiteX272" fmla="*/ 2309927 w 4603109"/>
                <a:gd name="connsiteY272" fmla="*/ 0 h 924402"/>
                <a:gd name="connsiteX273" fmla="*/ 2316435 w 4603109"/>
                <a:gd name="connsiteY273" fmla="*/ 0 h 924402"/>
                <a:gd name="connsiteX274" fmla="*/ 2316703 w 4603109"/>
                <a:gd name="connsiteY274" fmla="*/ 0 h 924402"/>
                <a:gd name="connsiteX275" fmla="*/ 2319466 w 4603109"/>
                <a:gd name="connsiteY275" fmla="*/ 0 h 924402"/>
                <a:gd name="connsiteX276" fmla="*/ 2322840 w 4603109"/>
                <a:gd name="connsiteY276" fmla="*/ 0 h 924402"/>
                <a:gd name="connsiteX277" fmla="*/ 2329528 w 4603109"/>
                <a:gd name="connsiteY277" fmla="*/ 0 h 924402"/>
                <a:gd name="connsiteX278" fmla="*/ 2330869 w 4603109"/>
                <a:gd name="connsiteY278" fmla="*/ 0 h 924402"/>
                <a:gd name="connsiteX279" fmla="*/ 2332328 w 4603109"/>
                <a:gd name="connsiteY279" fmla="*/ 0 h 924402"/>
                <a:gd name="connsiteX280" fmla="*/ 2332360 w 4603109"/>
                <a:gd name="connsiteY280" fmla="*/ 0 h 924402"/>
                <a:gd name="connsiteX281" fmla="*/ 2335803 w 4603109"/>
                <a:gd name="connsiteY281" fmla="*/ 0 h 924402"/>
                <a:gd name="connsiteX282" fmla="*/ 2343312 w 4603109"/>
                <a:gd name="connsiteY282" fmla="*/ 0 h 924402"/>
                <a:gd name="connsiteX283" fmla="*/ 2344804 w 4603109"/>
                <a:gd name="connsiteY283" fmla="*/ 0 h 924402"/>
                <a:gd name="connsiteX284" fmla="*/ 2346768 w 4603109"/>
                <a:gd name="connsiteY284" fmla="*/ 0 h 924402"/>
                <a:gd name="connsiteX285" fmla="*/ 2347827 w 4603109"/>
                <a:gd name="connsiteY285" fmla="*/ 0 h 924402"/>
                <a:gd name="connsiteX286" fmla="*/ 2352274 w 4603109"/>
                <a:gd name="connsiteY286" fmla="*/ 0 h 924402"/>
                <a:gd name="connsiteX287" fmla="*/ 2359443 w 4603109"/>
                <a:gd name="connsiteY287" fmla="*/ 0 h 924402"/>
                <a:gd name="connsiteX288" fmla="*/ 2359865 w 4603109"/>
                <a:gd name="connsiteY288" fmla="*/ 0 h 924402"/>
                <a:gd name="connsiteX289" fmla="*/ 2359989 w 4603109"/>
                <a:gd name="connsiteY289" fmla="*/ 0 h 924402"/>
                <a:gd name="connsiteX290" fmla="*/ 2360887 w 4603109"/>
                <a:gd name="connsiteY290" fmla="*/ 0 h 924402"/>
                <a:gd name="connsiteX291" fmla="*/ 2360934 w 4603109"/>
                <a:gd name="connsiteY291" fmla="*/ 0 h 924402"/>
                <a:gd name="connsiteX292" fmla="*/ 2371886 w 4603109"/>
                <a:gd name="connsiteY292" fmla="*/ 0 h 924402"/>
                <a:gd name="connsiteX293" fmla="*/ 2373377 w 4603109"/>
                <a:gd name="connsiteY293" fmla="*/ 0 h 924402"/>
                <a:gd name="connsiteX294" fmla="*/ 2377892 w 4603109"/>
                <a:gd name="connsiteY294" fmla="*/ 0 h 924402"/>
                <a:gd name="connsiteX295" fmla="*/ 2382339 w 4603109"/>
                <a:gd name="connsiteY295" fmla="*/ 0 h 924402"/>
                <a:gd name="connsiteX296" fmla="*/ 2390054 w 4603109"/>
                <a:gd name="connsiteY296" fmla="*/ 0 h 924402"/>
                <a:gd name="connsiteX297" fmla="*/ 2419821 w 4603109"/>
                <a:gd name="connsiteY297" fmla="*/ 0 h 924402"/>
                <a:gd name="connsiteX298" fmla="*/ 2427040 w 4603109"/>
                <a:gd name="connsiteY298" fmla="*/ 0 h 924402"/>
                <a:gd name="connsiteX299" fmla="*/ 2436490 w 4603109"/>
                <a:gd name="connsiteY299" fmla="*/ 0 h 924402"/>
                <a:gd name="connsiteX300" fmla="*/ 2444472 w 4603109"/>
                <a:gd name="connsiteY300" fmla="*/ 0 h 924402"/>
                <a:gd name="connsiteX301" fmla="*/ 2448678 w 4603109"/>
                <a:gd name="connsiteY301" fmla="*/ 0 h 924402"/>
                <a:gd name="connsiteX302" fmla="*/ 2450171 w 4603109"/>
                <a:gd name="connsiteY302" fmla="*/ 0 h 924402"/>
                <a:gd name="connsiteX303" fmla="*/ 2450609 w 4603109"/>
                <a:gd name="connsiteY303" fmla="*/ 0 h 924402"/>
                <a:gd name="connsiteX304" fmla="*/ 2463572 w 4603109"/>
                <a:gd name="connsiteY304" fmla="*/ 0 h 924402"/>
                <a:gd name="connsiteX305" fmla="*/ 2471081 w 4603109"/>
                <a:gd name="connsiteY305" fmla="*/ 0 h 924402"/>
                <a:gd name="connsiteX306" fmla="*/ 2472573 w 4603109"/>
                <a:gd name="connsiteY306" fmla="*/ 0 h 924402"/>
                <a:gd name="connsiteX307" fmla="*/ 2474537 w 4603109"/>
                <a:gd name="connsiteY307" fmla="*/ 0 h 924402"/>
                <a:gd name="connsiteX308" fmla="*/ 2475596 w 4603109"/>
                <a:gd name="connsiteY308" fmla="*/ 0 h 924402"/>
                <a:gd name="connsiteX309" fmla="*/ 2477252 w 4603109"/>
                <a:gd name="connsiteY309" fmla="*/ 0 h 924402"/>
                <a:gd name="connsiteX310" fmla="*/ 2478712 w 4603109"/>
                <a:gd name="connsiteY310" fmla="*/ 0 h 924402"/>
                <a:gd name="connsiteX311" fmla="*/ 2478743 w 4603109"/>
                <a:gd name="connsiteY311" fmla="*/ 0 h 924402"/>
                <a:gd name="connsiteX312" fmla="*/ 2480043 w 4603109"/>
                <a:gd name="connsiteY312" fmla="*/ 0 h 924402"/>
                <a:gd name="connsiteX313" fmla="*/ 2499655 w 4603109"/>
                <a:gd name="connsiteY313" fmla="*/ 0 h 924402"/>
                <a:gd name="connsiteX314" fmla="*/ 2501146 w 4603109"/>
                <a:gd name="connsiteY314" fmla="*/ 0 h 924402"/>
                <a:gd name="connsiteX315" fmla="*/ 2505661 w 4603109"/>
                <a:gd name="connsiteY315" fmla="*/ 0 h 924402"/>
                <a:gd name="connsiteX316" fmla="*/ 2508776 w 4603109"/>
                <a:gd name="connsiteY316" fmla="*/ 0 h 924402"/>
                <a:gd name="connsiteX317" fmla="*/ 2510108 w 4603109"/>
                <a:gd name="connsiteY317" fmla="*/ 0 h 924402"/>
                <a:gd name="connsiteX318" fmla="*/ 2524178 w 4603109"/>
                <a:gd name="connsiteY318" fmla="*/ 0 h 924402"/>
                <a:gd name="connsiteX319" fmla="*/ 2525248 w 4603109"/>
                <a:gd name="connsiteY319" fmla="*/ 0 h 924402"/>
                <a:gd name="connsiteX320" fmla="*/ 2525669 w 4603109"/>
                <a:gd name="connsiteY320" fmla="*/ 0 h 924402"/>
                <a:gd name="connsiteX321" fmla="*/ 2552329 w 4603109"/>
                <a:gd name="connsiteY321" fmla="*/ 0 h 924402"/>
                <a:gd name="connsiteX322" fmla="*/ 2552751 w 4603109"/>
                <a:gd name="connsiteY322" fmla="*/ 0 h 924402"/>
                <a:gd name="connsiteX323" fmla="*/ 2554242 w 4603109"/>
                <a:gd name="connsiteY323" fmla="*/ 0 h 924402"/>
                <a:gd name="connsiteX324" fmla="*/ 2574787 w 4603109"/>
                <a:gd name="connsiteY324" fmla="*/ 0 h 924402"/>
                <a:gd name="connsiteX325" fmla="*/ 2576279 w 4603109"/>
                <a:gd name="connsiteY325" fmla="*/ 0 h 924402"/>
                <a:gd name="connsiteX326" fmla="*/ 2576447 w 4603109"/>
                <a:gd name="connsiteY326" fmla="*/ 0 h 924402"/>
                <a:gd name="connsiteX327" fmla="*/ 2577940 w 4603109"/>
                <a:gd name="connsiteY327" fmla="*/ 0 h 924402"/>
                <a:gd name="connsiteX328" fmla="*/ 2603360 w 4603109"/>
                <a:gd name="connsiteY328" fmla="*/ 0 h 924402"/>
                <a:gd name="connsiteX329" fmla="*/ 2604852 w 4603109"/>
                <a:gd name="connsiteY329" fmla="*/ 0 h 924402"/>
                <a:gd name="connsiteX330" fmla="*/ 2605021 w 4603109"/>
                <a:gd name="connsiteY330" fmla="*/ 0 h 924402"/>
                <a:gd name="connsiteX331" fmla="*/ 2605484 w 4603109"/>
                <a:gd name="connsiteY331" fmla="*/ 0 h 924402"/>
                <a:gd name="connsiteX332" fmla="*/ 2606481 w 4603109"/>
                <a:gd name="connsiteY332" fmla="*/ 0 h 924402"/>
                <a:gd name="connsiteX333" fmla="*/ 2606512 w 4603109"/>
                <a:gd name="connsiteY333" fmla="*/ 0 h 924402"/>
                <a:gd name="connsiteX334" fmla="*/ 2606976 w 4603109"/>
                <a:gd name="connsiteY334" fmla="*/ 0 h 924402"/>
                <a:gd name="connsiteX335" fmla="*/ 2618923 w 4603109"/>
                <a:gd name="connsiteY335" fmla="*/ 0 h 924402"/>
                <a:gd name="connsiteX336" fmla="*/ 2621248 w 4603109"/>
                <a:gd name="connsiteY336" fmla="*/ 0 h 924402"/>
                <a:gd name="connsiteX337" fmla="*/ 2622740 w 4603109"/>
                <a:gd name="connsiteY337" fmla="*/ 0 h 924402"/>
                <a:gd name="connsiteX338" fmla="*/ 2627885 w 4603109"/>
                <a:gd name="connsiteY338" fmla="*/ 0 h 924402"/>
                <a:gd name="connsiteX339" fmla="*/ 2629377 w 4603109"/>
                <a:gd name="connsiteY339" fmla="*/ 0 h 924402"/>
                <a:gd name="connsiteX340" fmla="*/ 2634058 w 4603109"/>
                <a:gd name="connsiteY340" fmla="*/ 0 h 924402"/>
                <a:gd name="connsiteX341" fmla="*/ 2635549 w 4603109"/>
                <a:gd name="connsiteY341" fmla="*/ 0 h 924402"/>
                <a:gd name="connsiteX342" fmla="*/ 2636545 w 4603109"/>
                <a:gd name="connsiteY342" fmla="*/ 0 h 924402"/>
                <a:gd name="connsiteX343" fmla="*/ 2648987 w 4603109"/>
                <a:gd name="connsiteY343" fmla="*/ 0 h 924402"/>
                <a:gd name="connsiteX344" fmla="*/ 2649821 w 4603109"/>
                <a:gd name="connsiteY344" fmla="*/ 0 h 924402"/>
                <a:gd name="connsiteX345" fmla="*/ 2651313 w 4603109"/>
                <a:gd name="connsiteY345" fmla="*/ 0 h 924402"/>
                <a:gd name="connsiteX346" fmla="*/ 2651947 w 4603109"/>
                <a:gd name="connsiteY346" fmla="*/ 0 h 924402"/>
                <a:gd name="connsiteX347" fmla="*/ 2653017 w 4603109"/>
                <a:gd name="connsiteY347" fmla="*/ 0 h 924402"/>
                <a:gd name="connsiteX348" fmla="*/ 2653438 w 4603109"/>
                <a:gd name="connsiteY348" fmla="*/ 0 h 924402"/>
                <a:gd name="connsiteX349" fmla="*/ 2656459 w 4603109"/>
                <a:gd name="connsiteY349" fmla="*/ 0 h 924402"/>
                <a:gd name="connsiteX350" fmla="*/ 2657950 w 4603109"/>
                <a:gd name="connsiteY350" fmla="*/ 0 h 924402"/>
                <a:gd name="connsiteX351" fmla="*/ 2665460 w 4603109"/>
                <a:gd name="connsiteY351" fmla="*/ 0 h 924402"/>
                <a:gd name="connsiteX352" fmla="*/ 2680098 w 4603109"/>
                <a:gd name="connsiteY352" fmla="*/ 0 h 924402"/>
                <a:gd name="connsiteX353" fmla="*/ 2680520 w 4603109"/>
                <a:gd name="connsiteY353" fmla="*/ 0 h 924402"/>
                <a:gd name="connsiteX354" fmla="*/ 2682011 w 4603109"/>
                <a:gd name="connsiteY354" fmla="*/ 0 h 924402"/>
                <a:gd name="connsiteX355" fmla="*/ 2692542 w 4603109"/>
                <a:gd name="connsiteY355" fmla="*/ 0 h 924402"/>
                <a:gd name="connsiteX356" fmla="*/ 2702556 w 4603109"/>
                <a:gd name="connsiteY356" fmla="*/ 0 h 924402"/>
                <a:gd name="connsiteX357" fmla="*/ 2704048 w 4603109"/>
                <a:gd name="connsiteY357" fmla="*/ 0 h 924402"/>
                <a:gd name="connsiteX358" fmla="*/ 2724289 w 4603109"/>
                <a:gd name="connsiteY358" fmla="*/ 0 h 924402"/>
                <a:gd name="connsiteX359" fmla="*/ 2731129 w 4603109"/>
                <a:gd name="connsiteY359" fmla="*/ 0 h 924402"/>
                <a:gd name="connsiteX360" fmla="*/ 2732621 w 4603109"/>
                <a:gd name="connsiteY360" fmla="*/ 0 h 924402"/>
                <a:gd name="connsiteX361" fmla="*/ 2733253 w 4603109"/>
                <a:gd name="connsiteY361" fmla="*/ 0 h 924402"/>
                <a:gd name="connsiteX362" fmla="*/ 2734745 w 4603109"/>
                <a:gd name="connsiteY362" fmla="*/ 0 h 924402"/>
                <a:gd name="connsiteX363" fmla="*/ 2746692 w 4603109"/>
                <a:gd name="connsiteY363" fmla="*/ 0 h 924402"/>
                <a:gd name="connsiteX364" fmla="*/ 2749017 w 4603109"/>
                <a:gd name="connsiteY364" fmla="*/ 0 h 924402"/>
                <a:gd name="connsiteX365" fmla="*/ 2750509 w 4603109"/>
                <a:gd name="connsiteY365" fmla="*/ 0 h 924402"/>
                <a:gd name="connsiteX366" fmla="*/ 2754354 w 4603109"/>
                <a:gd name="connsiteY366" fmla="*/ 0 h 924402"/>
                <a:gd name="connsiteX367" fmla="*/ 2755654 w 4603109"/>
                <a:gd name="connsiteY367" fmla="*/ 0 h 924402"/>
                <a:gd name="connsiteX368" fmla="*/ 2757146 w 4603109"/>
                <a:gd name="connsiteY368" fmla="*/ 0 h 924402"/>
                <a:gd name="connsiteX369" fmla="*/ 2761827 w 4603109"/>
                <a:gd name="connsiteY369" fmla="*/ 0 h 924402"/>
                <a:gd name="connsiteX370" fmla="*/ 2763318 w 4603109"/>
                <a:gd name="connsiteY370" fmla="*/ 0 h 924402"/>
                <a:gd name="connsiteX371" fmla="*/ 2776756 w 4603109"/>
                <a:gd name="connsiteY371" fmla="*/ 0 h 924402"/>
                <a:gd name="connsiteX372" fmla="*/ 2777590 w 4603109"/>
                <a:gd name="connsiteY372" fmla="*/ 0 h 924402"/>
                <a:gd name="connsiteX373" fmla="*/ 2779082 w 4603109"/>
                <a:gd name="connsiteY373" fmla="*/ 0 h 924402"/>
                <a:gd name="connsiteX374" fmla="*/ 2783442 w 4603109"/>
                <a:gd name="connsiteY374" fmla="*/ 0 h 924402"/>
                <a:gd name="connsiteX375" fmla="*/ 2784228 w 4603109"/>
                <a:gd name="connsiteY375" fmla="*/ 0 h 924402"/>
                <a:gd name="connsiteX376" fmla="*/ 2785719 w 4603109"/>
                <a:gd name="connsiteY376" fmla="*/ 0 h 924402"/>
                <a:gd name="connsiteX377" fmla="*/ 2786473 w 4603109"/>
                <a:gd name="connsiteY377" fmla="*/ 0 h 924402"/>
                <a:gd name="connsiteX378" fmla="*/ 2793229 w 4603109"/>
                <a:gd name="connsiteY378" fmla="*/ 0 h 924402"/>
                <a:gd name="connsiteX379" fmla="*/ 2799367 w 4603109"/>
                <a:gd name="connsiteY379" fmla="*/ 0 h 924402"/>
                <a:gd name="connsiteX380" fmla="*/ 2813506 w 4603109"/>
                <a:gd name="connsiteY380" fmla="*/ 0 h 924402"/>
                <a:gd name="connsiteX381" fmla="*/ 2820311 w 4603109"/>
                <a:gd name="connsiteY381" fmla="*/ 0 h 924402"/>
                <a:gd name="connsiteX382" fmla="*/ 2827893 w 4603109"/>
                <a:gd name="connsiteY382" fmla="*/ 0 h 924402"/>
                <a:gd name="connsiteX383" fmla="*/ 2827940 w 4603109"/>
                <a:gd name="connsiteY383" fmla="*/ 0 h 924402"/>
                <a:gd name="connsiteX384" fmla="*/ 2829431 w 4603109"/>
                <a:gd name="connsiteY384" fmla="*/ 0 h 924402"/>
                <a:gd name="connsiteX385" fmla="*/ 2829978 w 4603109"/>
                <a:gd name="connsiteY385" fmla="*/ 0 h 924402"/>
                <a:gd name="connsiteX386" fmla="*/ 2852058 w 4603109"/>
                <a:gd name="connsiteY386" fmla="*/ 0 h 924402"/>
                <a:gd name="connsiteX387" fmla="*/ 2857060 w 4603109"/>
                <a:gd name="connsiteY387" fmla="*/ 0 h 924402"/>
                <a:gd name="connsiteX388" fmla="*/ 2857958 w 4603109"/>
                <a:gd name="connsiteY388" fmla="*/ 0 h 924402"/>
                <a:gd name="connsiteX389" fmla="*/ 2871601 w 4603109"/>
                <a:gd name="connsiteY389" fmla="*/ 0 h 924402"/>
                <a:gd name="connsiteX390" fmla="*/ 2882123 w 4603109"/>
                <a:gd name="connsiteY390" fmla="*/ 0 h 924402"/>
                <a:gd name="connsiteX391" fmla="*/ 2894046 w 4603109"/>
                <a:gd name="connsiteY391" fmla="*/ 0 h 924402"/>
                <a:gd name="connsiteX392" fmla="*/ 2903496 w 4603109"/>
                <a:gd name="connsiteY392" fmla="*/ 0 h 924402"/>
                <a:gd name="connsiteX393" fmla="*/ 2911211 w 4603109"/>
                <a:gd name="connsiteY393" fmla="*/ 0 h 924402"/>
                <a:gd name="connsiteX394" fmla="*/ 2914242 w 4603109"/>
                <a:gd name="connsiteY394" fmla="*/ 0 h 924402"/>
                <a:gd name="connsiteX395" fmla="*/ 2914461 w 4603109"/>
                <a:gd name="connsiteY395" fmla="*/ 0 h 924402"/>
                <a:gd name="connsiteX396" fmla="*/ 2924111 w 4603109"/>
                <a:gd name="connsiteY396" fmla="*/ 0 h 924402"/>
                <a:gd name="connsiteX397" fmla="*/ 2927136 w 4603109"/>
                <a:gd name="connsiteY397" fmla="*/ 0 h 924402"/>
                <a:gd name="connsiteX398" fmla="*/ 2933561 w 4603109"/>
                <a:gd name="connsiteY398" fmla="*/ 0 h 924402"/>
                <a:gd name="connsiteX399" fmla="*/ 2939580 w 4603109"/>
                <a:gd name="connsiteY399" fmla="*/ 0 h 924402"/>
                <a:gd name="connsiteX400" fmla="*/ 2941275 w 4603109"/>
                <a:gd name="connsiteY400" fmla="*/ 0 h 924402"/>
                <a:gd name="connsiteX401" fmla="*/ 2941543 w 4603109"/>
                <a:gd name="connsiteY401" fmla="*/ 0 h 924402"/>
                <a:gd name="connsiteX402" fmla="*/ 2945586 w 4603109"/>
                <a:gd name="connsiteY402" fmla="*/ 0 h 924402"/>
                <a:gd name="connsiteX403" fmla="*/ 2950032 w 4603109"/>
                <a:gd name="connsiteY403" fmla="*/ 0 h 924402"/>
                <a:gd name="connsiteX404" fmla="*/ 2955662 w 4603109"/>
                <a:gd name="connsiteY404" fmla="*/ 0 h 924402"/>
                <a:gd name="connsiteX405" fmla="*/ 2955709 w 4603109"/>
                <a:gd name="connsiteY405" fmla="*/ 0 h 924402"/>
                <a:gd name="connsiteX406" fmla="*/ 2957200 w 4603109"/>
                <a:gd name="connsiteY406" fmla="*/ 0 h 924402"/>
                <a:gd name="connsiteX407" fmla="*/ 2957747 w 4603109"/>
                <a:gd name="connsiteY407" fmla="*/ 0 h 924402"/>
                <a:gd name="connsiteX408" fmla="*/ 2968152 w 4603109"/>
                <a:gd name="connsiteY408" fmla="*/ 0 h 924402"/>
                <a:gd name="connsiteX409" fmla="*/ 2969644 w 4603109"/>
                <a:gd name="connsiteY409" fmla="*/ 0 h 924402"/>
                <a:gd name="connsiteX410" fmla="*/ 2972667 w 4603109"/>
                <a:gd name="connsiteY410" fmla="*/ 0 h 924402"/>
                <a:gd name="connsiteX411" fmla="*/ 2977114 w 4603109"/>
                <a:gd name="connsiteY411" fmla="*/ 0 h 924402"/>
                <a:gd name="connsiteX412" fmla="*/ 2984829 w 4603109"/>
                <a:gd name="connsiteY412" fmla="*/ 0 h 924402"/>
                <a:gd name="connsiteX413" fmla="*/ 2985727 w 4603109"/>
                <a:gd name="connsiteY413" fmla="*/ 0 h 924402"/>
                <a:gd name="connsiteX414" fmla="*/ 2999370 w 4603109"/>
                <a:gd name="connsiteY414" fmla="*/ 0 h 924402"/>
                <a:gd name="connsiteX415" fmla="*/ 3021815 w 4603109"/>
                <a:gd name="connsiteY415" fmla="*/ 0 h 924402"/>
                <a:gd name="connsiteX416" fmla="*/ 3031265 w 4603109"/>
                <a:gd name="connsiteY416" fmla="*/ 0 h 924402"/>
                <a:gd name="connsiteX417" fmla="*/ 3042230 w 4603109"/>
                <a:gd name="connsiteY417" fmla="*/ 0 h 924402"/>
                <a:gd name="connsiteX418" fmla="*/ 3044946 w 4603109"/>
                <a:gd name="connsiteY418" fmla="*/ 0 h 924402"/>
                <a:gd name="connsiteX419" fmla="*/ 3051880 w 4603109"/>
                <a:gd name="connsiteY419" fmla="*/ 0 h 924402"/>
                <a:gd name="connsiteX420" fmla="*/ 3061330 w 4603109"/>
                <a:gd name="connsiteY420" fmla="*/ 0 h 924402"/>
                <a:gd name="connsiteX421" fmla="*/ 3067349 w 4603109"/>
                <a:gd name="connsiteY421" fmla="*/ 0 h 924402"/>
                <a:gd name="connsiteX422" fmla="*/ 3069312 w 4603109"/>
                <a:gd name="connsiteY422" fmla="*/ 0 h 924402"/>
                <a:gd name="connsiteX423" fmla="*/ 3073355 w 4603109"/>
                <a:gd name="connsiteY423" fmla="*/ 0 h 924402"/>
                <a:gd name="connsiteX424" fmla="*/ 3073518 w 4603109"/>
                <a:gd name="connsiteY424" fmla="*/ 0 h 924402"/>
                <a:gd name="connsiteX425" fmla="*/ 3075011 w 4603109"/>
                <a:gd name="connsiteY425" fmla="*/ 0 h 924402"/>
                <a:gd name="connsiteX426" fmla="*/ 3077801 w 4603109"/>
                <a:gd name="connsiteY426" fmla="*/ 0 h 924402"/>
                <a:gd name="connsiteX427" fmla="*/ 3095921 w 4603109"/>
                <a:gd name="connsiteY427" fmla="*/ 0 h 924402"/>
                <a:gd name="connsiteX428" fmla="*/ 3097413 w 4603109"/>
                <a:gd name="connsiteY428" fmla="*/ 0 h 924402"/>
                <a:gd name="connsiteX429" fmla="*/ 3100436 w 4603109"/>
                <a:gd name="connsiteY429" fmla="*/ 0 h 924402"/>
                <a:gd name="connsiteX430" fmla="*/ 3103552 w 4603109"/>
                <a:gd name="connsiteY430" fmla="*/ 0 h 924402"/>
                <a:gd name="connsiteX431" fmla="*/ 3104883 w 4603109"/>
                <a:gd name="connsiteY431" fmla="*/ 0 h 924402"/>
                <a:gd name="connsiteX432" fmla="*/ 3120023 w 4603109"/>
                <a:gd name="connsiteY432" fmla="*/ 0 h 924402"/>
                <a:gd name="connsiteX433" fmla="*/ 3120445 w 4603109"/>
                <a:gd name="connsiteY433" fmla="*/ 0 h 924402"/>
                <a:gd name="connsiteX434" fmla="*/ 3149018 w 4603109"/>
                <a:gd name="connsiteY434" fmla="*/ 0 h 924402"/>
                <a:gd name="connsiteX435" fmla="*/ 3150088 w 4603109"/>
                <a:gd name="connsiteY435" fmla="*/ 0 h 924402"/>
                <a:gd name="connsiteX436" fmla="*/ 3150509 w 4603109"/>
                <a:gd name="connsiteY436" fmla="*/ 0 h 924402"/>
                <a:gd name="connsiteX437" fmla="*/ 3171054 w 4603109"/>
                <a:gd name="connsiteY437" fmla="*/ 0 h 924402"/>
                <a:gd name="connsiteX438" fmla="*/ 3172715 w 4603109"/>
                <a:gd name="connsiteY438" fmla="*/ 0 h 924402"/>
                <a:gd name="connsiteX439" fmla="*/ 3199627 w 4603109"/>
                <a:gd name="connsiteY439" fmla="*/ 0 h 924402"/>
                <a:gd name="connsiteX440" fmla="*/ 3201119 w 4603109"/>
                <a:gd name="connsiteY440" fmla="*/ 0 h 924402"/>
                <a:gd name="connsiteX441" fmla="*/ 3201287 w 4603109"/>
                <a:gd name="connsiteY441" fmla="*/ 0 h 924402"/>
                <a:gd name="connsiteX442" fmla="*/ 3201751 w 4603109"/>
                <a:gd name="connsiteY442" fmla="*/ 0 h 924402"/>
                <a:gd name="connsiteX443" fmla="*/ 3202780 w 4603109"/>
                <a:gd name="connsiteY443" fmla="*/ 0 h 924402"/>
                <a:gd name="connsiteX444" fmla="*/ 3217515 w 4603109"/>
                <a:gd name="connsiteY444" fmla="*/ 0 h 924402"/>
                <a:gd name="connsiteX445" fmla="*/ 3224152 w 4603109"/>
                <a:gd name="connsiteY445" fmla="*/ 0 h 924402"/>
                <a:gd name="connsiteX446" fmla="*/ 3230324 w 4603109"/>
                <a:gd name="connsiteY446" fmla="*/ 0 h 924402"/>
                <a:gd name="connsiteX447" fmla="*/ 3231321 w 4603109"/>
                <a:gd name="connsiteY447" fmla="*/ 0 h 924402"/>
                <a:gd name="connsiteX448" fmla="*/ 3231816 w 4603109"/>
                <a:gd name="connsiteY448" fmla="*/ 0 h 924402"/>
                <a:gd name="connsiteX449" fmla="*/ 3243763 w 4603109"/>
                <a:gd name="connsiteY449" fmla="*/ 0 h 924402"/>
                <a:gd name="connsiteX450" fmla="*/ 3246088 w 4603109"/>
                <a:gd name="connsiteY450" fmla="*/ 0 h 924402"/>
                <a:gd name="connsiteX451" fmla="*/ 3247580 w 4603109"/>
                <a:gd name="connsiteY451" fmla="*/ 0 h 924402"/>
                <a:gd name="connsiteX452" fmla="*/ 3247792 w 4603109"/>
                <a:gd name="connsiteY452" fmla="*/ 0 h 924402"/>
                <a:gd name="connsiteX453" fmla="*/ 3248214 w 4603109"/>
                <a:gd name="connsiteY453" fmla="*/ 0 h 924402"/>
                <a:gd name="connsiteX454" fmla="*/ 3252725 w 4603109"/>
                <a:gd name="connsiteY454" fmla="*/ 0 h 924402"/>
                <a:gd name="connsiteX455" fmla="*/ 3254217 w 4603109"/>
                <a:gd name="connsiteY455" fmla="*/ 0 h 924402"/>
                <a:gd name="connsiteX456" fmla="*/ 3260235 w 4603109"/>
                <a:gd name="connsiteY456" fmla="*/ 0 h 924402"/>
                <a:gd name="connsiteX457" fmla="*/ 3276787 w 4603109"/>
                <a:gd name="connsiteY457" fmla="*/ 0 h 924402"/>
                <a:gd name="connsiteX458" fmla="*/ 3277857 w 4603109"/>
                <a:gd name="connsiteY458" fmla="*/ 0 h 924402"/>
                <a:gd name="connsiteX459" fmla="*/ 3278278 w 4603109"/>
                <a:gd name="connsiteY459" fmla="*/ 0 h 924402"/>
                <a:gd name="connsiteX460" fmla="*/ 3290300 w 4603109"/>
                <a:gd name="connsiteY460" fmla="*/ 0 h 924402"/>
                <a:gd name="connsiteX461" fmla="*/ 3298823 w 4603109"/>
                <a:gd name="connsiteY461" fmla="*/ 0 h 924402"/>
                <a:gd name="connsiteX462" fmla="*/ 3327396 w 4603109"/>
                <a:gd name="connsiteY462" fmla="*/ 0 h 924402"/>
                <a:gd name="connsiteX463" fmla="*/ 3328888 w 4603109"/>
                <a:gd name="connsiteY463" fmla="*/ 0 h 924402"/>
                <a:gd name="connsiteX464" fmla="*/ 3329520 w 4603109"/>
                <a:gd name="connsiteY464" fmla="*/ 0 h 924402"/>
                <a:gd name="connsiteX465" fmla="*/ 3345284 w 4603109"/>
                <a:gd name="connsiteY465" fmla="*/ 0 h 924402"/>
                <a:gd name="connsiteX466" fmla="*/ 3349129 w 4603109"/>
                <a:gd name="connsiteY466" fmla="*/ 0 h 924402"/>
                <a:gd name="connsiteX467" fmla="*/ 3351921 w 4603109"/>
                <a:gd name="connsiteY467" fmla="*/ 0 h 924402"/>
                <a:gd name="connsiteX468" fmla="*/ 3358093 w 4603109"/>
                <a:gd name="connsiteY468" fmla="*/ 0 h 924402"/>
                <a:gd name="connsiteX469" fmla="*/ 3359585 w 4603109"/>
                <a:gd name="connsiteY469" fmla="*/ 0 h 924402"/>
                <a:gd name="connsiteX470" fmla="*/ 3371532 w 4603109"/>
                <a:gd name="connsiteY470" fmla="*/ 0 h 924402"/>
                <a:gd name="connsiteX471" fmla="*/ 3373857 w 4603109"/>
                <a:gd name="connsiteY471" fmla="*/ 0 h 924402"/>
                <a:gd name="connsiteX472" fmla="*/ 3375349 w 4603109"/>
                <a:gd name="connsiteY472" fmla="*/ 0 h 924402"/>
                <a:gd name="connsiteX473" fmla="*/ 3380494 w 4603109"/>
                <a:gd name="connsiteY473" fmla="*/ 0 h 924402"/>
                <a:gd name="connsiteX474" fmla="*/ 3381986 w 4603109"/>
                <a:gd name="connsiteY474" fmla="*/ 0 h 924402"/>
                <a:gd name="connsiteX475" fmla="*/ 3388004 w 4603109"/>
                <a:gd name="connsiteY475" fmla="*/ 0 h 924402"/>
                <a:gd name="connsiteX476" fmla="*/ 3408282 w 4603109"/>
                <a:gd name="connsiteY476" fmla="*/ 0 h 924402"/>
                <a:gd name="connsiteX477" fmla="*/ 3418069 w 4603109"/>
                <a:gd name="connsiteY477" fmla="*/ 0 h 924402"/>
                <a:gd name="connsiteX478" fmla="*/ 3424207 w 4603109"/>
                <a:gd name="connsiteY478" fmla="*/ 0 h 924402"/>
                <a:gd name="connsiteX479" fmla="*/ 3424753 w 4603109"/>
                <a:gd name="connsiteY479" fmla="*/ 0 h 924402"/>
                <a:gd name="connsiteX480" fmla="*/ 3452733 w 4603109"/>
                <a:gd name="connsiteY480" fmla="*/ 0 h 924402"/>
                <a:gd name="connsiteX481" fmla="*/ 3454818 w 4603109"/>
                <a:gd name="connsiteY481" fmla="*/ 0 h 924402"/>
                <a:gd name="connsiteX482" fmla="*/ 3476898 w 4603109"/>
                <a:gd name="connsiteY482" fmla="*/ 0 h 924402"/>
                <a:gd name="connsiteX483" fmla="*/ 3496441 w 4603109"/>
                <a:gd name="connsiteY483" fmla="*/ 0 h 924402"/>
                <a:gd name="connsiteX484" fmla="*/ 3509236 w 4603109"/>
                <a:gd name="connsiteY484" fmla="*/ 0 h 924402"/>
                <a:gd name="connsiteX485" fmla="*/ 3518886 w 4603109"/>
                <a:gd name="connsiteY485" fmla="*/ 0 h 924402"/>
                <a:gd name="connsiteX486" fmla="*/ 3528336 w 4603109"/>
                <a:gd name="connsiteY486" fmla="*/ 0 h 924402"/>
                <a:gd name="connsiteX487" fmla="*/ 3536051 w 4603109"/>
                <a:gd name="connsiteY487" fmla="*/ 0 h 924402"/>
                <a:gd name="connsiteX488" fmla="*/ 3539301 w 4603109"/>
                <a:gd name="connsiteY488" fmla="*/ 0 h 924402"/>
                <a:gd name="connsiteX489" fmla="*/ 3540361 w 4603109"/>
                <a:gd name="connsiteY489" fmla="*/ 0 h 924402"/>
                <a:gd name="connsiteX490" fmla="*/ 3544807 w 4603109"/>
                <a:gd name="connsiteY490" fmla="*/ 0 h 924402"/>
                <a:gd name="connsiteX491" fmla="*/ 3551976 w 4603109"/>
                <a:gd name="connsiteY491" fmla="*/ 0 h 924402"/>
                <a:gd name="connsiteX492" fmla="*/ 3552522 w 4603109"/>
                <a:gd name="connsiteY492" fmla="*/ 0 h 924402"/>
                <a:gd name="connsiteX493" fmla="*/ 3564420 w 4603109"/>
                <a:gd name="connsiteY493" fmla="*/ 0 h 924402"/>
                <a:gd name="connsiteX494" fmla="*/ 3570426 w 4603109"/>
                <a:gd name="connsiteY494" fmla="*/ 0 h 924402"/>
                <a:gd name="connsiteX495" fmla="*/ 3574872 w 4603109"/>
                <a:gd name="connsiteY495" fmla="*/ 0 h 924402"/>
                <a:gd name="connsiteX496" fmla="*/ 3580502 w 4603109"/>
                <a:gd name="connsiteY496" fmla="*/ 0 h 924402"/>
                <a:gd name="connsiteX497" fmla="*/ 3582587 w 4603109"/>
                <a:gd name="connsiteY497" fmla="*/ 0 h 924402"/>
                <a:gd name="connsiteX498" fmla="*/ 3624210 w 4603109"/>
                <a:gd name="connsiteY498" fmla="*/ 0 h 924402"/>
                <a:gd name="connsiteX499" fmla="*/ 3637005 w 4603109"/>
                <a:gd name="connsiteY499" fmla="*/ 0 h 924402"/>
                <a:gd name="connsiteX500" fmla="*/ 3646655 w 4603109"/>
                <a:gd name="connsiteY500" fmla="*/ 0 h 924402"/>
                <a:gd name="connsiteX501" fmla="*/ 3656105 w 4603109"/>
                <a:gd name="connsiteY501" fmla="*/ 0 h 924402"/>
                <a:gd name="connsiteX502" fmla="*/ 3667070 w 4603109"/>
                <a:gd name="connsiteY502" fmla="*/ 0 h 924402"/>
                <a:gd name="connsiteX503" fmla="*/ 3668130 w 4603109"/>
                <a:gd name="connsiteY503" fmla="*/ 0 h 924402"/>
                <a:gd name="connsiteX504" fmla="*/ 3669786 w 4603109"/>
                <a:gd name="connsiteY504" fmla="*/ 0 h 924402"/>
                <a:gd name="connsiteX505" fmla="*/ 3672576 w 4603109"/>
                <a:gd name="connsiteY505" fmla="*/ 0 h 924402"/>
                <a:gd name="connsiteX506" fmla="*/ 3692189 w 4603109"/>
                <a:gd name="connsiteY506" fmla="*/ 0 h 924402"/>
                <a:gd name="connsiteX507" fmla="*/ 3698195 w 4603109"/>
                <a:gd name="connsiteY507" fmla="*/ 0 h 924402"/>
                <a:gd name="connsiteX508" fmla="*/ 3702641 w 4603109"/>
                <a:gd name="connsiteY508" fmla="*/ 0 h 924402"/>
                <a:gd name="connsiteX509" fmla="*/ 3744863 w 4603109"/>
                <a:gd name="connsiteY509" fmla="*/ 0 h 924402"/>
                <a:gd name="connsiteX510" fmla="*/ 3745285 w 4603109"/>
                <a:gd name="connsiteY510" fmla="*/ 0 h 924402"/>
                <a:gd name="connsiteX511" fmla="*/ 3795894 w 4603109"/>
                <a:gd name="connsiteY511" fmla="*/ 0 h 924402"/>
                <a:gd name="connsiteX512" fmla="*/ 3797555 w 4603109"/>
                <a:gd name="connsiteY512" fmla="*/ 0 h 924402"/>
                <a:gd name="connsiteX513" fmla="*/ 3826591 w 4603109"/>
                <a:gd name="connsiteY513" fmla="*/ 0 h 924402"/>
                <a:gd name="connsiteX514" fmla="*/ 3842355 w 4603109"/>
                <a:gd name="connsiteY514" fmla="*/ 0 h 924402"/>
                <a:gd name="connsiteX515" fmla="*/ 3848992 w 4603109"/>
                <a:gd name="connsiteY515" fmla="*/ 0 h 924402"/>
                <a:gd name="connsiteX516" fmla="*/ 3872632 w 4603109"/>
                <a:gd name="connsiteY516" fmla="*/ 0 h 924402"/>
                <a:gd name="connsiteX517" fmla="*/ 3873054 w 4603109"/>
                <a:gd name="connsiteY517" fmla="*/ 0 h 924402"/>
                <a:gd name="connsiteX518" fmla="*/ 3885075 w 4603109"/>
                <a:gd name="connsiteY518" fmla="*/ 0 h 924402"/>
                <a:gd name="connsiteX519" fmla="*/ 3923663 w 4603109"/>
                <a:gd name="connsiteY519" fmla="*/ 0 h 924402"/>
                <a:gd name="connsiteX520" fmla="*/ 3954360 w 4603109"/>
                <a:gd name="connsiteY520" fmla="*/ 0 h 924402"/>
                <a:gd name="connsiteX521" fmla="*/ 3970124 w 4603109"/>
                <a:gd name="connsiteY521" fmla="*/ 0 h 924402"/>
                <a:gd name="connsiteX522" fmla="*/ 3976761 w 4603109"/>
                <a:gd name="connsiteY522" fmla="*/ 0 h 924402"/>
                <a:gd name="connsiteX523" fmla="*/ 4012844 w 4603109"/>
                <a:gd name="connsiteY523" fmla="*/ 0 h 924402"/>
                <a:gd name="connsiteX524" fmla="*/ 4049593 w 4603109"/>
                <a:gd name="connsiteY524" fmla="*/ 0 h 924402"/>
                <a:gd name="connsiteX525" fmla="*/ 4169647 w 4603109"/>
                <a:gd name="connsiteY525" fmla="*/ 0 h 924402"/>
                <a:gd name="connsiteX526" fmla="*/ 4177362 w 4603109"/>
                <a:gd name="connsiteY526" fmla="*/ 0 h 924402"/>
                <a:gd name="connsiteX527" fmla="*/ 4297416 w 4603109"/>
                <a:gd name="connsiteY527" fmla="*/ 0 h 924402"/>
                <a:gd name="connsiteX528" fmla="*/ 4379339 w 4603109"/>
                <a:gd name="connsiteY528" fmla="*/ 47054 h 924402"/>
                <a:gd name="connsiteX529" fmla="*/ 4591731 w 4603109"/>
                <a:gd name="connsiteY529" fmla="*/ 415146 h 924402"/>
                <a:gd name="connsiteX530" fmla="*/ 4591731 w 4603109"/>
                <a:gd name="connsiteY530" fmla="*/ 509257 h 924402"/>
                <a:gd name="connsiteX531" fmla="*/ 4379339 w 4603109"/>
                <a:gd name="connsiteY531" fmla="*/ 877348 h 924402"/>
                <a:gd name="connsiteX532" fmla="*/ 4297416 w 4603109"/>
                <a:gd name="connsiteY532" fmla="*/ 924402 h 924402"/>
                <a:gd name="connsiteX533" fmla="*/ 4169647 w 4603109"/>
                <a:gd name="connsiteY533" fmla="*/ 924402 h 924402"/>
                <a:gd name="connsiteX534" fmla="*/ 3976761 w 4603109"/>
                <a:gd name="connsiteY534" fmla="*/ 924402 h 924402"/>
                <a:gd name="connsiteX535" fmla="*/ 3872632 w 4603109"/>
                <a:gd name="connsiteY535" fmla="*/ 924402 h 924402"/>
                <a:gd name="connsiteX536" fmla="*/ 3848992 w 4603109"/>
                <a:gd name="connsiteY536" fmla="*/ 924402 h 924402"/>
                <a:gd name="connsiteX537" fmla="*/ 3744863 w 4603109"/>
                <a:gd name="connsiteY537" fmla="*/ 924402 h 924402"/>
                <a:gd name="connsiteX538" fmla="*/ 3702641 w 4603109"/>
                <a:gd name="connsiteY538" fmla="*/ 924402 h 924402"/>
                <a:gd name="connsiteX539" fmla="*/ 3672576 w 4603109"/>
                <a:gd name="connsiteY539" fmla="*/ 924402 h 924402"/>
                <a:gd name="connsiteX540" fmla="*/ 3656105 w 4603109"/>
                <a:gd name="connsiteY540" fmla="*/ 924402 h 924402"/>
                <a:gd name="connsiteX541" fmla="*/ 3574872 w 4603109"/>
                <a:gd name="connsiteY541" fmla="*/ 924402 h 924402"/>
                <a:gd name="connsiteX542" fmla="*/ 3551976 w 4603109"/>
                <a:gd name="connsiteY542" fmla="*/ 924402 h 924402"/>
                <a:gd name="connsiteX543" fmla="*/ 3544807 w 4603109"/>
                <a:gd name="connsiteY543" fmla="*/ 924402 h 924402"/>
                <a:gd name="connsiteX544" fmla="*/ 3528336 w 4603109"/>
                <a:gd name="connsiteY544" fmla="*/ 924402 h 924402"/>
                <a:gd name="connsiteX545" fmla="*/ 3424207 w 4603109"/>
                <a:gd name="connsiteY545" fmla="*/ 924402 h 924402"/>
                <a:gd name="connsiteX546" fmla="*/ 3381986 w 4603109"/>
                <a:gd name="connsiteY546" fmla="*/ 924402 h 924402"/>
                <a:gd name="connsiteX547" fmla="*/ 3380494 w 4603109"/>
                <a:gd name="connsiteY547" fmla="*/ 924402 h 924402"/>
                <a:gd name="connsiteX548" fmla="*/ 3351921 w 4603109"/>
                <a:gd name="connsiteY548" fmla="*/ 924402 h 924402"/>
                <a:gd name="connsiteX549" fmla="*/ 3277857 w 4603109"/>
                <a:gd name="connsiteY549" fmla="*/ 924402 h 924402"/>
                <a:gd name="connsiteX550" fmla="*/ 3254217 w 4603109"/>
                <a:gd name="connsiteY550" fmla="*/ 924402 h 924402"/>
                <a:gd name="connsiteX551" fmla="*/ 3252725 w 4603109"/>
                <a:gd name="connsiteY551" fmla="*/ 924402 h 924402"/>
                <a:gd name="connsiteX552" fmla="*/ 3247792 w 4603109"/>
                <a:gd name="connsiteY552" fmla="*/ 924402 h 924402"/>
                <a:gd name="connsiteX553" fmla="*/ 3231321 w 4603109"/>
                <a:gd name="connsiteY553" fmla="*/ 924402 h 924402"/>
                <a:gd name="connsiteX554" fmla="*/ 3224152 w 4603109"/>
                <a:gd name="connsiteY554" fmla="*/ 924402 h 924402"/>
                <a:gd name="connsiteX555" fmla="*/ 3150088 w 4603109"/>
                <a:gd name="connsiteY555" fmla="*/ 924402 h 924402"/>
                <a:gd name="connsiteX556" fmla="*/ 3120023 w 4603109"/>
                <a:gd name="connsiteY556" fmla="*/ 924402 h 924402"/>
                <a:gd name="connsiteX557" fmla="*/ 3104883 w 4603109"/>
                <a:gd name="connsiteY557" fmla="*/ 924402 h 924402"/>
                <a:gd name="connsiteX558" fmla="*/ 3103552 w 4603109"/>
                <a:gd name="connsiteY558" fmla="*/ 924402 h 924402"/>
                <a:gd name="connsiteX559" fmla="*/ 3077801 w 4603109"/>
                <a:gd name="connsiteY559" fmla="*/ 924402 h 924402"/>
                <a:gd name="connsiteX560" fmla="*/ 3061330 w 4603109"/>
                <a:gd name="connsiteY560" fmla="*/ 924402 h 924402"/>
                <a:gd name="connsiteX561" fmla="*/ 3031265 w 4603109"/>
                <a:gd name="connsiteY561" fmla="*/ 924402 h 924402"/>
                <a:gd name="connsiteX562" fmla="*/ 2977114 w 4603109"/>
                <a:gd name="connsiteY562" fmla="*/ 924402 h 924402"/>
                <a:gd name="connsiteX563" fmla="*/ 2957200 w 4603109"/>
                <a:gd name="connsiteY563" fmla="*/ 924402 h 924402"/>
                <a:gd name="connsiteX564" fmla="*/ 2955709 w 4603109"/>
                <a:gd name="connsiteY564" fmla="*/ 924402 h 924402"/>
                <a:gd name="connsiteX565" fmla="*/ 2950032 w 4603109"/>
                <a:gd name="connsiteY565" fmla="*/ 924402 h 924402"/>
                <a:gd name="connsiteX566" fmla="*/ 2933561 w 4603109"/>
                <a:gd name="connsiteY566" fmla="*/ 924402 h 924402"/>
                <a:gd name="connsiteX567" fmla="*/ 2927136 w 4603109"/>
                <a:gd name="connsiteY567" fmla="*/ 924402 h 924402"/>
                <a:gd name="connsiteX568" fmla="*/ 2903496 w 4603109"/>
                <a:gd name="connsiteY568" fmla="*/ 924402 h 924402"/>
                <a:gd name="connsiteX569" fmla="*/ 2829431 w 4603109"/>
                <a:gd name="connsiteY569" fmla="*/ 924402 h 924402"/>
                <a:gd name="connsiteX570" fmla="*/ 2827940 w 4603109"/>
                <a:gd name="connsiteY570" fmla="*/ 924402 h 924402"/>
                <a:gd name="connsiteX571" fmla="*/ 2799367 w 4603109"/>
                <a:gd name="connsiteY571" fmla="*/ 924402 h 924402"/>
                <a:gd name="connsiteX572" fmla="*/ 2785719 w 4603109"/>
                <a:gd name="connsiteY572" fmla="*/ 924402 h 924402"/>
                <a:gd name="connsiteX573" fmla="*/ 2784228 w 4603109"/>
                <a:gd name="connsiteY573" fmla="*/ 924402 h 924402"/>
                <a:gd name="connsiteX574" fmla="*/ 2757146 w 4603109"/>
                <a:gd name="connsiteY574" fmla="*/ 924402 h 924402"/>
                <a:gd name="connsiteX575" fmla="*/ 2755654 w 4603109"/>
                <a:gd name="connsiteY575" fmla="*/ 924402 h 924402"/>
                <a:gd name="connsiteX576" fmla="*/ 2680098 w 4603109"/>
                <a:gd name="connsiteY576" fmla="*/ 924402 h 924402"/>
                <a:gd name="connsiteX577" fmla="*/ 2657950 w 4603109"/>
                <a:gd name="connsiteY577" fmla="*/ 924402 h 924402"/>
                <a:gd name="connsiteX578" fmla="*/ 2656459 w 4603109"/>
                <a:gd name="connsiteY578" fmla="*/ 924402 h 924402"/>
                <a:gd name="connsiteX579" fmla="*/ 2653017 w 4603109"/>
                <a:gd name="connsiteY579" fmla="*/ 924402 h 924402"/>
                <a:gd name="connsiteX580" fmla="*/ 2636545 w 4603109"/>
                <a:gd name="connsiteY580" fmla="*/ 924402 h 924402"/>
                <a:gd name="connsiteX581" fmla="*/ 2629377 w 4603109"/>
                <a:gd name="connsiteY581" fmla="*/ 924402 h 924402"/>
                <a:gd name="connsiteX582" fmla="*/ 2627885 w 4603109"/>
                <a:gd name="connsiteY582" fmla="*/ 924402 h 924402"/>
                <a:gd name="connsiteX583" fmla="*/ 2606481 w 4603109"/>
                <a:gd name="connsiteY583" fmla="*/ 924402 h 924402"/>
                <a:gd name="connsiteX584" fmla="*/ 2552329 w 4603109"/>
                <a:gd name="connsiteY584" fmla="*/ 924402 h 924402"/>
                <a:gd name="connsiteX585" fmla="*/ 2525248 w 4603109"/>
                <a:gd name="connsiteY585" fmla="*/ 924402 h 924402"/>
                <a:gd name="connsiteX586" fmla="*/ 2510108 w 4603109"/>
                <a:gd name="connsiteY586" fmla="*/ 924402 h 924402"/>
                <a:gd name="connsiteX587" fmla="*/ 2508776 w 4603109"/>
                <a:gd name="connsiteY587" fmla="*/ 924402 h 924402"/>
                <a:gd name="connsiteX588" fmla="*/ 2480043 w 4603109"/>
                <a:gd name="connsiteY588" fmla="*/ 924402 h 924402"/>
                <a:gd name="connsiteX589" fmla="*/ 2478712 w 4603109"/>
                <a:gd name="connsiteY589" fmla="*/ 924402 h 924402"/>
                <a:gd name="connsiteX590" fmla="*/ 2463572 w 4603109"/>
                <a:gd name="connsiteY590" fmla="*/ 924402 h 924402"/>
                <a:gd name="connsiteX591" fmla="*/ 2436490 w 4603109"/>
                <a:gd name="connsiteY591" fmla="*/ 924402 h 924402"/>
                <a:gd name="connsiteX592" fmla="*/ 2382339 w 4603109"/>
                <a:gd name="connsiteY592" fmla="*/ 924402 h 924402"/>
                <a:gd name="connsiteX593" fmla="*/ 2360934 w 4603109"/>
                <a:gd name="connsiteY593" fmla="*/ 924402 h 924402"/>
                <a:gd name="connsiteX594" fmla="*/ 2359443 w 4603109"/>
                <a:gd name="connsiteY594" fmla="*/ 924402 h 924402"/>
                <a:gd name="connsiteX595" fmla="*/ 2352274 w 4603109"/>
                <a:gd name="connsiteY595" fmla="*/ 924402 h 924402"/>
                <a:gd name="connsiteX596" fmla="*/ 2335803 w 4603109"/>
                <a:gd name="connsiteY596" fmla="*/ 924402 h 924402"/>
                <a:gd name="connsiteX597" fmla="*/ 2332360 w 4603109"/>
                <a:gd name="connsiteY597" fmla="*/ 924402 h 924402"/>
                <a:gd name="connsiteX598" fmla="*/ 2332328 w 4603109"/>
                <a:gd name="connsiteY598" fmla="*/ 924402 h 924402"/>
                <a:gd name="connsiteX599" fmla="*/ 2330869 w 4603109"/>
                <a:gd name="connsiteY599" fmla="*/ 924402 h 924402"/>
                <a:gd name="connsiteX600" fmla="*/ 2308721 w 4603109"/>
                <a:gd name="connsiteY600" fmla="*/ 924402 h 924402"/>
                <a:gd name="connsiteX601" fmla="*/ 2233165 w 4603109"/>
                <a:gd name="connsiteY601" fmla="*/ 924402 h 924402"/>
                <a:gd name="connsiteX602" fmla="*/ 2231674 w 4603109"/>
                <a:gd name="connsiteY602" fmla="*/ 924402 h 924402"/>
                <a:gd name="connsiteX603" fmla="*/ 2204591 w 4603109"/>
                <a:gd name="connsiteY603" fmla="*/ 924402 h 924402"/>
                <a:gd name="connsiteX604" fmla="*/ 2204559 w 4603109"/>
                <a:gd name="connsiteY604" fmla="*/ 924402 h 924402"/>
                <a:gd name="connsiteX605" fmla="*/ 2203100 w 4603109"/>
                <a:gd name="connsiteY605" fmla="*/ 924402 h 924402"/>
                <a:gd name="connsiteX606" fmla="*/ 2189452 w 4603109"/>
                <a:gd name="connsiteY606" fmla="*/ 924402 h 924402"/>
                <a:gd name="connsiteX607" fmla="*/ 2160879 w 4603109"/>
                <a:gd name="connsiteY607" fmla="*/ 924402 h 924402"/>
                <a:gd name="connsiteX608" fmla="*/ 2159388 w 4603109"/>
                <a:gd name="connsiteY608" fmla="*/ 924402 h 924402"/>
                <a:gd name="connsiteX609" fmla="*/ 2085323 w 4603109"/>
                <a:gd name="connsiteY609" fmla="*/ 924402 h 924402"/>
                <a:gd name="connsiteX610" fmla="*/ 2077294 w 4603109"/>
                <a:gd name="connsiteY610" fmla="*/ 924402 h 924402"/>
                <a:gd name="connsiteX611" fmla="*/ 2061683 w 4603109"/>
                <a:gd name="connsiteY611" fmla="*/ 924402 h 924402"/>
                <a:gd name="connsiteX612" fmla="*/ 2055258 w 4603109"/>
                <a:gd name="connsiteY612" fmla="*/ 924402 h 924402"/>
                <a:gd name="connsiteX613" fmla="*/ 2038787 w 4603109"/>
                <a:gd name="connsiteY613" fmla="*/ 924402 h 924402"/>
                <a:gd name="connsiteX614" fmla="*/ 2033110 w 4603109"/>
                <a:gd name="connsiteY614" fmla="*/ 924402 h 924402"/>
                <a:gd name="connsiteX615" fmla="*/ 2031619 w 4603109"/>
                <a:gd name="connsiteY615" fmla="*/ 924402 h 924402"/>
                <a:gd name="connsiteX616" fmla="*/ 2011705 w 4603109"/>
                <a:gd name="connsiteY616" fmla="*/ 924402 h 924402"/>
                <a:gd name="connsiteX617" fmla="*/ 1957554 w 4603109"/>
                <a:gd name="connsiteY617" fmla="*/ 924402 h 924402"/>
                <a:gd name="connsiteX618" fmla="*/ 1949525 w 4603109"/>
                <a:gd name="connsiteY618" fmla="*/ 924402 h 924402"/>
                <a:gd name="connsiteX619" fmla="*/ 1927489 w 4603109"/>
                <a:gd name="connsiteY619" fmla="*/ 924402 h 924402"/>
                <a:gd name="connsiteX620" fmla="*/ 1911018 w 4603109"/>
                <a:gd name="connsiteY620" fmla="*/ 924402 h 924402"/>
                <a:gd name="connsiteX621" fmla="*/ 1907543 w 4603109"/>
                <a:gd name="connsiteY621" fmla="*/ 924402 h 924402"/>
                <a:gd name="connsiteX622" fmla="*/ 1885268 w 4603109"/>
                <a:gd name="connsiteY622" fmla="*/ 924402 h 924402"/>
                <a:gd name="connsiteX623" fmla="*/ 1883936 w 4603109"/>
                <a:gd name="connsiteY623" fmla="*/ 924402 h 924402"/>
                <a:gd name="connsiteX624" fmla="*/ 1868796 w 4603109"/>
                <a:gd name="connsiteY624" fmla="*/ 924402 h 924402"/>
                <a:gd name="connsiteX625" fmla="*/ 1838732 w 4603109"/>
                <a:gd name="connsiteY625" fmla="*/ 924402 h 924402"/>
                <a:gd name="connsiteX626" fmla="*/ 1779774 w 4603109"/>
                <a:gd name="connsiteY626" fmla="*/ 924402 h 924402"/>
                <a:gd name="connsiteX627" fmla="*/ 1764668 w 4603109"/>
                <a:gd name="connsiteY627" fmla="*/ 924402 h 924402"/>
                <a:gd name="connsiteX628" fmla="*/ 1757499 w 4603109"/>
                <a:gd name="connsiteY628" fmla="*/ 924402 h 924402"/>
                <a:gd name="connsiteX629" fmla="*/ 1741027 w 4603109"/>
                <a:gd name="connsiteY629" fmla="*/ 924402 h 924402"/>
                <a:gd name="connsiteX630" fmla="*/ 1737552 w 4603109"/>
                <a:gd name="connsiteY630" fmla="*/ 924402 h 924402"/>
                <a:gd name="connsiteX631" fmla="*/ 1736094 w 4603109"/>
                <a:gd name="connsiteY631" fmla="*/ 924402 h 924402"/>
                <a:gd name="connsiteX632" fmla="*/ 1734603 w 4603109"/>
                <a:gd name="connsiteY632" fmla="*/ 924402 h 924402"/>
                <a:gd name="connsiteX633" fmla="*/ 1710963 w 4603109"/>
                <a:gd name="connsiteY633" fmla="*/ 924402 h 924402"/>
                <a:gd name="connsiteX634" fmla="*/ 1707488 w 4603109"/>
                <a:gd name="connsiteY634" fmla="*/ 924402 h 924402"/>
                <a:gd name="connsiteX635" fmla="*/ 1652509 w 4603109"/>
                <a:gd name="connsiteY635" fmla="*/ 924402 h 924402"/>
                <a:gd name="connsiteX636" fmla="*/ 1636899 w 4603109"/>
                <a:gd name="connsiteY636" fmla="*/ 924402 h 924402"/>
                <a:gd name="connsiteX637" fmla="*/ 1609783 w 4603109"/>
                <a:gd name="connsiteY637" fmla="*/ 924402 h 924402"/>
                <a:gd name="connsiteX638" fmla="*/ 1608325 w 4603109"/>
                <a:gd name="connsiteY638" fmla="*/ 924402 h 924402"/>
                <a:gd name="connsiteX639" fmla="*/ 1606834 w 4603109"/>
                <a:gd name="connsiteY639" fmla="*/ 924402 h 924402"/>
                <a:gd name="connsiteX640" fmla="*/ 1579719 w 4603109"/>
                <a:gd name="connsiteY640" fmla="*/ 924402 h 924402"/>
                <a:gd name="connsiteX641" fmla="*/ 1564612 w 4603109"/>
                <a:gd name="connsiteY641" fmla="*/ 924402 h 924402"/>
                <a:gd name="connsiteX642" fmla="*/ 1524740 w 4603109"/>
                <a:gd name="connsiteY642" fmla="*/ 924402 h 924402"/>
                <a:gd name="connsiteX643" fmla="*/ 1482518 w 4603109"/>
                <a:gd name="connsiteY643" fmla="*/ 924402 h 924402"/>
                <a:gd name="connsiteX644" fmla="*/ 1460483 w 4603109"/>
                <a:gd name="connsiteY644" fmla="*/ 924402 h 924402"/>
                <a:gd name="connsiteX645" fmla="*/ 1452454 w 4603109"/>
                <a:gd name="connsiteY645" fmla="*/ 924402 h 924402"/>
                <a:gd name="connsiteX646" fmla="*/ 1444011 w 4603109"/>
                <a:gd name="connsiteY646" fmla="*/ 924402 h 924402"/>
                <a:gd name="connsiteX647" fmla="*/ 1436843 w 4603109"/>
                <a:gd name="connsiteY647" fmla="*/ 924402 h 924402"/>
                <a:gd name="connsiteX648" fmla="*/ 1413947 w 4603109"/>
                <a:gd name="connsiteY648" fmla="*/ 924402 h 924402"/>
                <a:gd name="connsiteX649" fmla="*/ 1354749 w 4603109"/>
                <a:gd name="connsiteY649" fmla="*/ 924402 h 924402"/>
                <a:gd name="connsiteX650" fmla="*/ 1332714 w 4603109"/>
                <a:gd name="connsiteY650" fmla="*/ 924402 h 924402"/>
                <a:gd name="connsiteX651" fmla="*/ 1324685 w 4603109"/>
                <a:gd name="connsiteY651" fmla="*/ 924402 h 924402"/>
                <a:gd name="connsiteX652" fmla="*/ 1316242 w 4603109"/>
                <a:gd name="connsiteY652" fmla="*/ 924402 h 924402"/>
                <a:gd name="connsiteX653" fmla="*/ 1312767 w 4603109"/>
                <a:gd name="connsiteY653" fmla="*/ 924402 h 924402"/>
                <a:gd name="connsiteX654" fmla="*/ 1286178 w 4603109"/>
                <a:gd name="connsiteY654" fmla="*/ 924402 h 924402"/>
                <a:gd name="connsiteX655" fmla="*/ 1282703 w 4603109"/>
                <a:gd name="connsiteY655" fmla="*/ 924402 h 924402"/>
                <a:gd name="connsiteX656" fmla="*/ 1243956 w 4603109"/>
                <a:gd name="connsiteY656" fmla="*/ 924402 h 924402"/>
                <a:gd name="connsiteX657" fmla="*/ 1184998 w 4603109"/>
                <a:gd name="connsiteY657" fmla="*/ 924402 h 924402"/>
                <a:gd name="connsiteX658" fmla="*/ 1154934 w 4603109"/>
                <a:gd name="connsiteY658" fmla="*/ 924402 h 924402"/>
                <a:gd name="connsiteX659" fmla="*/ 1139828 w 4603109"/>
                <a:gd name="connsiteY659" fmla="*/ 924402 h 924402"/>
                <a:gd name="connsiteX660" fmla="*/ 1116187 w 4603109"/>
                <a:gd name="connsiteY660" fmla="*/ 924402 h 924402"/>
                <a:gd name="connsiteX661" fmla="*/ 1112712 w 4603109"/>
                <a:gd name="connsiteY661" fmla="*/ 924402 h 924402"/>
                <a:gd name="connsiteX662" fmla="*/ 1057734 w 4603109"/>
                <a:gd name="connsiteY662" fmla="*/ 924402 h 924402"/>
                <a:gd name="connsiteX663" fmla="*/ 1027669 w 4603109"/>
                <a:gd name="connsiteY663" fmla="*/ 924402 h 924402"/>
                <a:gd name="connsiteX664" fmla="*/ 1012059 w 4603109"/>
                <a:gd name="connsiteY664" fmla="*/ 924402 h 924402"/>
                <a:gd name="connsiteX665" fmla="*/ 984943 w 4603109"/>
                <a:gd name="connsiteY665" fmla="*/ 924402 h 924402"/>
                <a:gd name="connsiteX666" fmla="*/ 929965 w 4603109"/>
                <a:gd name="connsiteY666" fmla="*/ 924402 h 924402"/>
                <a:gd name="connsiteX667" fmla="*/ 899900 w 4603109"/>
                <a:gd name="connsiteY667" fmla="*/ 924402 h 924402"/>
                <a:gd name="connsiteX668" fmla="*/ 857678 w 4603109"/>
                <a:gd name="connsiteY668" fmla="*/ 924402 h 924402"/>
                <a:gd name="connsiteX669" fmla="*/ 819171 w 4603109"/>
                <a:gd name="connsiteY669" fmla="*/ 924402 h 924402"/>
                <a:gd name="connsiteX670" fmla="*/ 729909 w 4603109"/>
                <a:gd name="connsiteY670" fmla="*/ 924402 h 924402"/>
                <a:gd name="connsiteX671" fmla="*/ 691402 w 4603109"/>
                <a:gd name="connsiteY671" fmla="*/ 924402 h 924402"/>
                <a:gd name="connsiteX672" fmla="*/ 687927 w 4603109"/>
                <a:gd name="connsiteY672" fmla="*/ 924402 h 924402"/>
                <a:gd name="connsiteX673" fmla="*/ 560158 w 4603109"/>
                <a:gd name="connsiteY673" fmla="*/ 924402 h 924402"/>
                <a:gd name="connsiteX674" fmla="*/ 432894 w 4603109"/>
                <a:gd name="connsiteY674" fmla="*/ 924402 h 924402"/>
                <a:gd name="connsiteX675" fmla="*/ 305125 w 4603109"/>
                <a:gd name="connsiteY675" fmla="*/ 924402 h 924402"/>
                <a:gd name="connsiteX676" fmla="*/ 223202 w 4603109"/>
                <a:gd name="connsiteY676" fmla="*/ 877348 h 924402"/>
                <a:gd name="connsiteX677" fmla="*/ 10809 w 4603109"/>
                <a:gd name="connsiteY677" fmla="*/ 509257 h 924402"/>
                <a:gd name="connsiteX678" fmla="*/ 10809 w 4603109"/>
                <a:gd name="connsiteY678" fmla="*/ 415146 h 924402"/>
                <a:gd name="connsiteX679" fmla="*/ 223202 w 4603109"/>
                <a:gd name="connsiteY679" fmla="*/ 47054 h 924402"/>
                <a:gd name="connsiteX680" fmla="*/ 305125 w 4603109"/>
                <a:gd name="connsiteY680" fmla="*/ 0 h 924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</a:cxnLst>
              <a:rect l="l" t="t" r="r" b="b"/>
              <a:pathLst>
                <a:path w="4603109" h="924402">
                  <a:moveTo>
                    <a:pt x="305125" y="0"/>
                  </a:moveTo>
                  <a:lnTo>
                    <a:pt x="432894" y="0"/>
                  </a:lnTo>
                  <a:lnTo>
                    <a:pt x="445336" y="0"/>
                  </a:lnTo>
                  <a:cubicBezTo>
                    <a:pt x="485989" y="0"/>
                    <a:pt x="520835" y="0"/>
                    <a:pt x="550703" y="0"/>
                  </a:cubicBezTo>
                  <a:lnTo>
                    <a:pt x="560158" y="0"/>
                  </a:lnTo>
                  <a:lnTo>
                    <a:pt x="573105" y="0"/>
                  </a:lnTo>
                  <a:lnTo>
                    <a:pt x="626202" y="0"/>
                  </a:lnTo>
                  <a:cubicBezTo>
                    <a:pt x="646943" y="0"/>
                    <a:pt x="663537" y="0"/>
                    <a:pt x="676811" y="0"/>
                  </a:cubicBezTo>
                  <a:lnTo>
                    <a:pt x="678472" y="0"/>
                  </a:lnTo>
                  <a:lnTo>
                    <a:pt x="687927" y="0"/>
                  </a:lnTo>
                  <a:lnTo>
                    <a:pt x="691402" y="0"/>
                  </a:lnTo>
                  <a:lnTo>
                    <a:pt x="700371" y="0"/>
                  </a:lnTo>
                  <a:lnTo>
                    <a:pt x="707508" y="0"/>
                  </a:lnTo>
                  <a:cubicBezTo>
                    <a:pt x="729909" y="0"/>
                    <a:pt x="729909" y="0"/>
                    <a:pt x="729909" y="0"/>
                  </a:cubicBezTo>
                  <a:lnTo>
                    <a:pt x="753971" y="0"/>
                  </a:lnTo>
                  <a:lnTo>
                    <a:pt x="804580" y="0"/>
                  </a:lnTo>
                  <a:lnTo>
                    <a:pt x="805737" y="0"/>
                  </a:lnTo>
                  <a:lnTo>
                    <a:pt x="819171" y="0"/>
                  </a:lnTo>
                  <a:lnTo>
                    <a:pt x="828140" y="0"/>
                  </a:lnTo>
                  <a:lnTo>
                    <a:pt x="831615" y="0"/>
                  </a:lnTo>
                  <a:lnTo>
                    <a:pt x="835277" y="0"/>
                  </a:lnTo>
                  <a:lnTo>
                    <a:pt x="857678" y="0"/>
                  </a:lnTo>
                  <a:lnTo>
                    <a:pt x="864889" y="0"/>
                  </a:lnTo>
                  <a:lnTo>
                    <a:pt x="899900" y="0"/>
                  </a:lnTo>
                  <a:lnTo>
                    <a:pt x="909341" y="0"/>
                  </a:lnTo>
                  <a:lnTo>
                    <a:pt x="929965" y="0"/>
                  </a:lnTo>
                  <a:lnTo>
                    <a:pt x="933506" y="0"/>
                  </a:lnTo>
                  <a:lnTo>
                    <a:pt x="936982" y="0"/>
                  </a:lnTo>
                  <a:lnTo>
                    <a:pt x="959384" y="0"/>
                  </a:lnTo>
                  <a:lnTo>
                    <a:pt x="962542" y="0"/>
                  </a:lnTo>
                  <a:lnTo>
                    <a:pt x="984943" y="0"/>
                  </a:lnTo>
                  <a:lnTo>
                    <a:pt x="992658" y="0"/>
                  </a:lnTo>
                  <a:lnTo>
                    <a:pt x="1012059" y="0"/>
                  </a:lnTo>
                  <a:lnTo>
                    <a:pt x="1012480" y="0"/>
                  </a:lnTo>
                  <a:lnTo>
                    <a:pt x="1027669" y="0"/>
                  </a:lnTo>
                  <a:lnTo>
                    <a:pt x="1037110" y="0"/>
                  </a:lnTo>
                  <a:lnTo>
                    <a:pt x="1040112" y="0"/>
                  </a:lnTo>
                  <a:lnTo>
                    <a:pt x="1057734" y="0"/>
                  </a:lnTo>
                  <a:lnTo>
                    <a:pt x="1064751" y="0"/>
                  </a:lnTo>
                  <a:lnTo>
                    <a:pt x="1070177" y="0"/>
                  </a:lnTo>
                  <a:lnTo>
                    <a:pt x="1072436" y="0"/>
                  </a:lnTo>
                  <a:lnTo>
                    <a:pt x="1090311" y="0"/>
                  </a:lnTo>
                  <a:lnTo>
                    <a:pt x="1110718" y="0"/>
                  </a:lnTo>
                  <a:lnTo>
                    <a:pt x="1112712" y="0"/>
                  </a:lnTo>
                  <a:lnTo>
                    <a:pt x="1116187" y="0"/>
                  </a:lnTo>
                  <a:lnTo>
                    <a:pt x="1139828" y="0"/>
                  </a:lnTo>
                  <a:lnTo>
                    <a:pt x="1140249" y="0"/>
                  </a:lnTo>
                  <a:lnTo>
                    <a:pt x="1145480" y="0"/>
                  </a:lnTo>
                  <a:lnTo>
                    <a:pt x="1152270" y="0"/>
                  </a:lnTo>
                  <a:lnTo>
                    <a:pt x="1154934" y="0"/>
                  </a:lnTo>
                  <a:lnTo>
                    <a:pt x="1167881" y="0"/>
                  </a:lnTo>
                  <a:lnTo>
                    <a:pt x="1175544" y="0"/>
                  </a:lnTo>
                  <a:lnTo>
                    <a:pt x="1184998" y="0"/>
                  </a:lnTo>
                  <a:lnTo>
                    <a:pt x="1197946" y="0"/>
                  </a:lnTo>
                  <a:lnTo>
                    <a:pt x="1200205" y="0"/>
                  </a:lnTo>
                  <a:lnTo>
                    <a:pt x="1220978" y="0"/>
                  </a:lnTo>
                  <a:lnTo>
                    <a:pt x="1238487" y="0"/>
                  </a:lnTo>
                  <a:lnTo>
                    <a:pt x="1243956" y="0"/>
                  </a:lnTo>
                  <a:lnTo>
                    <a:pt x="1251042" y="0"/>
                  </a:lnTo>
                  <a:lnTo>
                    <a:pt x="1257637" y="0"/>
                  </a:lnTo>
                  <a:lnTo>
                    <a:pt x="1271587" y="0"/>
                  </a:lnTo>
                  <a:lnTo>
                    <a:pt x="1273249" y="0"/>
                  </a:lnTo>
                  <a:lnTo>
                    <a:pt x="1280039" y="0"/>
                  </a:lnTo>
                  <a:lnTo>
                    <a:pt x="1282703" y="0"/>
                  </a:lnTo>
                  <a:lnTo>
                    <a:pt x="1286178" y="0"/>
                  </a:lnTo>
                  <a:lnTo>
                    <a:pt x="1295146" y="0"/>
                  </a:lnTo>
                  <a:lnTo>
                    <a:pt x="1301651" y="0"/>
                  </a:lnTo>
                  <a:lnTo>
                    <a:pt x="1302284" y="0"/>
                  </a:lnTo>
                  <a:lnTo>
                    <a:pt x="1303313" y="0"/>
                  </a:lnTo>
                  <a:lnTo>
                    <a:pt x="1312767" y="0"/>
                  </a:lnTo>
                  <a:lnTo>
                    <a:pt x="1316242" y="0"/>
                  </a:lnTo>
                  <a:lnTo>
                    <a:pt x="1321886" y="0"/>
                  </a:lnTo>
                  <a:lnTo>
                    <a:pt x="1324685" y="0"/>
                  </a:lnTo>
                  <a:lnTo>
                    <a:pt x="1325211" y="0"/>
                  </a:lnTo>
                  <a:lnTo>
                    <a:pt x="1332348" y="0"/>
                  </a:lnTo>
                  <a:lnTo>
                    <a:pt x="1332714" y="0"/>
                  </a:lnTo>
                  <a:lnTo>
                    <a:pt x="1333135" y="0"/>
                  </a:lnTo>
                  <a:lnTo>
                    <a:pt x="1348747" y="0"/>
                  </a:lnTo>
                  <a:lnTo>
                    <a:pt x="1354749" y="0"/>
                  </a:lnTo>
                  <a:lnTo>
                    <a:pt x="1378811" y="0"/>
                  </a:lnTo>
                  <a:lnTo>
                    <a:pt x="1383745" y="0"/>
                  </a:lnTo>
                  <a:lnTo>
                    <a:pt x="1385406" y="0"/>
                  </a:lnTo>
                  <a:lnTo>
                    <a:pt x="1399356" y="0"/>
                  </a:lnTo>
                  <a:lnTo>
                    <a:pt x="1400513" y="0"/>
                  </a:lnTo>
                  <a:lnTo>
                    <a:pt x="1413947" y="0"/>
                  </a:lnTo>
                  <a:lnTo>
                    <a:pt x="1414442" y="0"/>
                  </a:lnTo>
                  <a:lnTo>
                    <a:pt x="1422915" y="0"/>
                  </a:lnTo>
                  <a:lnTo>
                    <a:pt x="1426390" y="0"/>
                  </a:lnTo>
                  <a:lnTo>
                    <a:pt x="1429420" y="0"/>
                  </a:lnTo>
                  <a:lnTo>
                    <a:pt x="1430053" y="0"/>
                  </a:lnTo>
                  <a:lnTo>
                    <a:pt x="1430206" y="0"/>
                  </a:lnTo>
                  <a:lnTo>
                    <a:pt x="1430577" y="0"/>
                  </a:lnTo>
                  <a:lnTo>
                    <a:pt x="1436843" y="0"/>
                  </a:lnTo>
                  <a:lnTo>
                    <a:pt x="1444011" y="0"/>
                  </a:lnTo>
                  <a:lnTo>
                    <a:pt x="1449655" y="0"/>
                  </a:lnTo>
                  <a:lnTo>
                    <a:pt x="1452454" y="0"/>
                  </a:lnTo>
                  <a:lnTo>
                    <a:pt x="1452980" y="0"/>
                  </a:lnTo>
                  <a:lnTo>
                    <a:pt x="1456455" y="0"/>
                  </a:lnTo>
                  <a:lnTo>
                    <a:pt x="1459664" y="0"/>
                  </a:lnTo>
                  <a:lnTo>
                    <a:pt x="1460117" y="0"/>
                  </a:lnTo>
                  <a:lnTo>
                    <a:pt x="1460483" y="0"/>
                  </a:lnTo>
                  <a:lnTo>
                    <a:pt x="1460904" y="0"/>
                  </a:lnTo>
                  <a:lnTo>
                    <a:pt x="1472926" y="0"/>
                  </a:lnTo>
                  <a:lnTo>
                    <a:pt x="1482518" y="0"/>
                  </a:lnTo>
                  <a:lnTo>
                    <a:pt x="1489729" y="0"/>
                  </a:lnTo>
                  <a:lnTo>
                    <a:pt x="1504116" y="0"/>
                  </a:lnTo>
                  <a:lnTo>
                    <a:pt x="1511514" y="0"/>
                  </a:lnTo>
                  <a:lnTo>
                    <a:pt x="1524740" y="0"/>
                  </a:lnTo>
                  <a:lnTo>
                    <a:pt x="1528282" y="0"/>
                  </a:lnTo>
                  <a:lnTo>
                    <a:pt x="1531757" y="0"/>
                  </a:lnTo>
                  <a:lnTo>
                    <a:pt x="1534181" y="0"/>
                  </a:lnTo>
                  <a:lnTo>
                    <a:pt x="1542211" y="0"/>
                  </a:lnTo>
                  <a:lnTo>
                    <a:pt x="1554159" y="0"/>
                  </a:lnTo>
                  <a:lnTo>
                    <a:pt x="1557318" y="0"/>
                  </a:lnTo>
                  <a:lnTo>
                    <a:pt x="1557975" y="0"/>
                  </a:lnTo>
                  <a:lnTo>
                    <a:pt x="1558346" y="0"/>
                  </a:lnTo>
                  <a:lnTo>
                    <a:pt x="1561822" y="0"/>
                  </a:lnTo>
                  <a:lnTo>
                    <a:pt x="1564612" y="0"/>
                  </a:lnTo>
                  <a:lnTo>
                    <a:pt x="1566857" y="0"/>
                  </a:lnTo>
                  <a:lnTo>
                    <a:pt x="1576919" y="0"/>
                  </a:lnTo>
                  <a:lnTo>
                    <a:pt x="1579719" y="0"/>
                  </a:lnTo>
                  <a:lnTo>
                    <a:pt x="1584224" y="0"/>
                  </a:lnTo>
                  <a:lnTo>
                    <a:pt x="1587382" y="0"/>
                  </a:lnTo>
                  <a:lnTo>
                    <a:pt x="1587433" y="0"/>
                  </a:lnTo>
                  <a:lnTo>
                    <a:pt x="1600695" y="0"/>
                  </a:lnTo>
                  <a:lnTo>
                    <a:pt x="1606834" y="0"/>
                  </a:lnTo>
                  <a:lnTo>
                    <a:pt x="1607256" y="0"/>
                  </a:lnTo>
                  <a:lnTo>
                    <a:pt x="1608325" y="0"/>
                  </a:lnTo>
                  <a:lnTo>
                    <a:pt x="1609783" y="0"/>
                  </a:lnTo>
                  <a:lnTo>
                    <a:pt x="1617498" y="0"/>
                  </a:lnTo>
                  <a:lnTo>
                    <a:pt x="1631885" y="0"/>
                  </a:lnTo>
                  <a:lnTo>
                    <a:pt x="1636899" y="0"/>
                  </a:lnTo>
                  <a:lnTo>
                    <a:pt x="1637320" y="0"/>
                  </a:lnTo>
                  <a:lnTo>
                    <a:pt x="1637445" y="0"/>
                  </a:lnTo>
                  <a:lnTo>
                    <a:pt x="1652509" y="0"/>
                  </a:lnTo>
                  <a:lnTo>
                    <a:pt x="1659526" y="0"/>
                  </a:lnTo>
                  <a:lnTo>
                    <a:pt x="1661950" y="0"/>
                  </a:lnTo>
                  <a:lnTo>
                    <a:pt x="1664952" y="0"/>
                  </a:lnTo>
                  <a:lnTo>
                    <a:pt x="1667212" y="0"/>
                  </a:lnTo>
                  <a:lnTo>
                    <a:pt x="1685087" y="0"/>
                  </a:lnTo>
                  <a:lnTo>
                    <a:pt x="1689591" y="0"/>
                  </a:lnTo>
                  <a:lnTo>
                    <a:pt x="1694626" y="0"/>
                  </a:lnTo>
                  <a:lnTo>
                    <a:pt x="1697276" y="0"/>
                  </a:lnTo>
                  <a:lnTo>
                    <a:pt x="1698000" y="0"/>
                  </a:lnTo>
                  <a:lnTo>
                    <a:pt x="1704688" y="0"/>
                  </a:lnTo>
                  <a:lnTo>
                    <a:pt x="1707488" y="0"/>
                  </a:lnTo>
                  <a:lnTo>
                    <a:pt x="1710963" y="0"/>
                  </a:lnTo>
                  <a:lnTo>
                    <a:pt x="1715151" y="0"/>
                  </a:lnTo>
                  <a:lnTo>
                    <a:pt x="1721928" y="0"/>
                  </a:lnTo>
                  <a:lnTo>
                    <a:pt x="1734603" y="0"/>
                  </a:lnTo>
                  <a:lnTo>
                    <a:pt x="1735025" y="0"/>
                  </a:lnTo>
                  <a:lnTo>
                    <a:pt x="1735558" y="0"/>
                  </a:lnTo>
                  <a:lnTo>
                    <a:pt x="1736094" y="0"/>
                  </a:lnTo>
                  <a:lnTo>
                    <a:pt x="1737552" y="0"/>
                  </a:lnTo>
                  <a:lnTo>
                    <a:pt x="1741027" y="0"/>
                  </a:lnTo>
                  <a:lnTo>
                    <a:pt x="1747046" y="0"/>
                  </a:lnTo>
                  <a:lnTo>
                    <a:pt x="1748537" y="0"/>
                  </a:lnTo>
                  <a:lnTo>
                    <a:pt x="1753052" y="0"/>
                  </a:lnTo>
                  <a:lnTo>
                    <a:pt x="1757499" y="0"/>
                  </a:lnTo>
                  <a:lnTo>
                    <a:pt x="1764668" y="0"/>
                  </a:lnTo>
                  <a:lnTo>
                    <a:pt x="1765089" y="0"/>
                  </a:lnTo>
                  <a:lnTo>
                    <a:pt x="1765214" y="0"/>
                  </a:lnTo>
                  <a:lnTo>
                    <a:pt x="1770320" y="0"/>
                  </a:lnTo>
                  <a:lnTo>
                    <a:pt x="1777110" y="0"/>
                  </a:lnTo>
                  <a:lnTo>
                    <a:pt x="1779774" y="0"/>
                  </a:lnTo>
                  <a:lnTo>
                    <a:pt x="1792721" y="0"/>
                  </a:lnTo>
                  <a:lnTo>
                    <a:pt x="1794981" y="0"/>
                  </a:lnTo>
                  <a:lnTo>
                    <a:pt x="1825045" y="0"/>
                  </a:lnTo>
                  <a:lnTo>
                    <a:pt x="1825769" y="0"/>
                  </a:lnTo>
                  <a:lnTo>
                    <a:pt x="1838732" y="0"/>
                  </a:lnTo>
                  <a:lnTo>
                    <a:pt x="1845818" y="0"/>
                  </a:lnTo>
                  <a:lnTo>
                    <a:pt x="1849697" y="0"/>
                  </a:lnTo>
                  <a:lnTo>
                    <a:pt x="1852412" y="0"/>
                  </a:lnTo>
                  <a:lnTo>
                    <a:pt x="1853903" y="0"/>
                  </a:lnTo>
                  <a:lnTo>
                    <a:pt x="1863327" y="0"/>
                  </a:lnTo>
                  <a:lnTo>
                    <a:pt x="1868796" y="0"/>
                  </a:lnTo>
                  <a:lnTo>
                    <a:pt x="1874815" y="0"/>
                  </a:lnTo>
                  <a:lnTo>
                    <a:pt x="1876306" y="0"/>
                  </a:lnTo>
                  <a:lnTo>
                    <a:pt x="1880821" y="0"/>
                  </a:lnTo>
                  <a:lnTo>
                    <a:pt x="1882477" y="0"/>
                  </a:lnTo>
                  <a:lnTo>
                    <a:pt x="1883936" y="0"/>
                  </a:lnTo>
                  <a:lnTo>
                    <a:pt x="1885268" y="0"/>
                  </a:lnTo>
                  <a:lnTo>
                    <a:pt x="1896427" y="0"/>
                  </a:lnTo>
                  <a:lnTo>
                    <a:pt x="1898089" y="0"/>
                  </a:lnTo>
                  <a:lnTo>
                    <a:pt x="1904879" y="0"/>
                  </a:lnTo>
                  <a:lnTo>
                    <a:pt x="1907543" y="0"/>
                  </a:lnTo>
                  <a:lnTo>
                    <a:pt x="1911018" y="0"/>
                  </a:lnTo>
                  <a:lnTo>
                    <a:pt x="1919986" y="0"/>
                  </a:lnTo>
                  <a:lnTo>
                    <a:pt x="1927124" y="0"/>
                  </a:lnTo>
                  <a:lnTo>
                    <a:pt x="1927489" y="0"/>
                  </a:lnTo>
                  <a:lnTo>
                    <a:pt x="1927911" y="0"/>
                  </a:lnTo>
                  <a:lnTo>
                    <a:pt x="1929402" y="0"/>
                  </a:lnTo>
                  <a:lnTo>
                    <a:pt x="1946726" y="0"/>
                  </a:lnTo>
                  <a:lnTo>
                    <a:pt x="1949525" y="0"/>
                  </a:lnTo>
                  <a:lnTo>
                    <a:pt x="1957554" y="0"/>
                  </a:lnTo>
                  <a:lnTo>
                    <a:pt x="1957975" y="0"/>
                  </a:lnTo>
                  <a:lnTo>
                    <a:pt x="1973587" y="0"/>
                  </a:lnTo>
                  <a:lnTo>
                    <a:pt x="1978520" y="0"/>
                  </a:lnTo>
                  <a:lnTo>
                    <a:pt x="1980012" y="0"/>
                  </a:lnTo>
                  <a:lnTo>
                    <a:pt x="1980181" y="0"/>
                  </a:lnTo>
                  <a:lnTo>
                    <a:pt x="1981672" y="0"/>
                  </a:lnTo>
                  <a:lnTo>
                    <a:pt x="2008585" y="0"/>
                  </a:lnTo>
                  <a:lnTo>
                    <a:pt x="2009218" y="0"/>
                  </a:lnTo>
                  <a:lnTo>
                    <a:pt x="2010246" y="0"/>
                  </a:lnTo>
                  <a:lnTo>
                    <a:pt x="2010709" y="0"/>
                  </a:lnTo>
                  <a:lnTo>
                    <a:pt x="2011705" y="0"/>
                  </a:lnTo>
                  <a:lnTo>
                    <a:pt x="2024147" y="0"/>
                  </a:lnTo>
                  <a:lnTo>
                    <a:pt x="2024196" y="0"/>
                  </a:lnTo>
                  <a:lnTo>
                    <a:pt x="2024981" y="0"/>
                  </a:lnTo>
                  <a:lnTo>
                    <a:pt x="2025353" y="0"/>
                  </a:lnTo>
                  <a:lnTo>
                    <a:pt x="2026473" y="0"/>
                  </a:lnTo>
                  <a:lnTo>
                    <a:pt x="2031619" y="0"/>
                  </a:lnTo>
                  <a:lnTo>
                    <a:pt x="2033110" y="0"/>
                  </a:lnTo>
                  <a:lnTo>
                    <a:pt x="2038787" y="0"/>
                  </a:lnTo>
                  <a:lnTo>
                    <a:pt x="2039282" y="0"/>
                  </a:lnTo>
                  <a:lnTo>
                    <a:pt x="2047755" y="0"/>
                  </a:lnTo>
                  <a:lnTo>
                    <a:pt x="2051230" y="0"/>
                  </a:lnTo>
                  <a:lnTo>
                    <a:pt x="2054893" y="0"/>
                  </a:lnTo>
                  <a:lnTo>
                    <a:pt x="2055046" y="0"/>
                  </a:lnTo>
                  <a:lnTo>
                    <a:pt x="2055258" y="0"/>
                  </a:lnTo>
                  <a:lnTo>
                    <a:pt x="2055680" y="0"/>
                  </a:lnTo>
                  <a:lnTo>
                    <a:pt x="2057171" y="0"/>
                  </a:lnTo>
                  <a:lnTo>
                    <a:pt x="2061683" y="0"/>
                  </a:lnTo>
                  <a:lnTo>
                    <a:pt x="2067702" y="0"/>
                  </a:lnTo>
                  <a:lnTo>
                    <a:pt x="2074495" y="0"/>
                  </a:lnTo>
                  <a:lnTo>
                    <a:pt x="2077294" y="0"/>
                  </a:lnTo>
                  <a:lnTo>
                    <a:pt x="2084504" y="0"/>
                  </a:lnTo>
                  <a:lnTo>
                    <a:pt x="2085323" y="0"/>
                  </a:lnTo>
                  <a:lnTo>
                    <a:pt x="2085744" y="0"/>
                  </a:lnTo>
                  <a:lnTo>
                    <a:pt x="2097766" y="0"/>
                  </a:lnTo>
                  <a:lnTo>
                    <a:pt x="2106289" y="0"/>
                  </a:lnTo>
                  <a:lnTo>
                    <a:pt x="2107781" y="0"/>
                  </a:lnTo>
                  <a:lnTo>
                    <a:pt x="2128956" y="0"/>
                  </a:lnTo>
                  <a:lnTo>
                    <a:pt x="2129514" y="0"/>
                  </a:lnTo>
                  <a:lnTo>
                    <a:pt x="2136354" y="0"/>
                  </a:lnTo>
                  <a:lnTo>
                    <a:pt x="2136987" y="0"/>
                  </a:lnTo>
                  <a:lnTo>
                    <a:pt x="2138478" y="0"/>
                  </a:lnTo>
                  <a:lnTo>
                    <a:pt x="2151916" y="0"/>
                  </a:lnTo>
                  <a:lnTo>
                    <a:pt x="2152750" y="0"/>
                  </a:lnTo>
                  <a:lnTo>
                    <a:pt x="2153122" y="0"/>
                  </a:lnTo>
                  <a:lnTo>
                    <a:pt x="2154242" y="0"/>
                  </a:lnTo>
                  <a:lnTo>
                    <a:pt x="2156597" y="0"/>
                  </a:lnTo>
                  <a:lnTo>
                    <a:pt x="2159388" y="0"/>
                  </a:lnTo>
                  <a:lnTo>
                    <a:pt x="2160879" y="0"/>
                  </a:lnTo>
                  <a:lnTo>
                    <a:pt x="2161633" y="0"/>
                  </a:lnTo>
                  <a:lnTo>
                    <a:pt x="2167051" y="0"/>
                  </a:lnTo>
                  <a:lnTo>
                    <a:pt x="2178999" y="0"/>
                  </a:lnTo>
                  <a:lnTo>
                    <a:pt x="2182158" y="0"/>
                  </a:lnTo>
                  <a:lnTo>
                    <a:pt x="2182815" y="0"/>
                  </a:lnTo>
                  <a:lnTo>
                    <a:pt x="2188666" y="0"/>
                  </a:lnTo>
                  <a:lnTo>
                    <a:pt x="2189452" y="0"/>
                  </a:lnTo>
                  <a:lnTo>
                    <a:pt x="2191697" y="0"/>
                  </a:lnTo>
                  <a:lnTo>
                    <a:pt x="2195471" y="0"/>
                  </a:lnTo>
                  <a:lnTo>
                    <a:pt x="2201759" y="0"/>
                  </a:lnTo>
                  <a:lnTo>
                    <a:pt x="2203100" y="0"/>
                  </a:lnTo>
                  <a:lnTo>
                    <a:pt x="2204559" y="0"/>
                  </a:lnTo>
                  <a:lnTo>
                    <a:pt x="2204591" y="0"/>
                  </a:lnTo>
                  <a:lnTo>
                    <a:pt x="2212273" y="0"/>
                  </a:lnTo>
                  <a:lnTo>
                    <a:pt x="2225535" y="0"/>
                  </a:lnTo>
                  <a:lnTo>
                    <a:pt x="2231674" y="0"/>
                  </a:lnTo>
                  <a:lnTo>
                    <a:pt x="2232096" y="0"/>
                  </a:lnTo>
                  <a:lnTo>
                    <a:pt x="2232220" y="0"/>
                  </a:lnTo>
                  <a:lnTo>
                    <a:pt x="2233118" y="0"/>
                  </a:lnTo>
                  <a:lnTo>
                    <a:pt x="2233165" y="0"/>
                  </a:lnTo>
                  <a:lnTo>
                    <a:pt x="2256725" y="0"/>
                  </a:lnTo>
                  <a:lnTo>
                    <a:pt x="2257283" y="0"/>
                  </a:lnTo>
                  <a:lnTo>
                    <a:pt x="2262285" y="0"/>
                  </a:lnTo>
                  <a:lnTo>
                    <a:pt x="2284366" y="0"/>
                  </a:lnTo>
                  <a:lnTo>
                    <a:pt x="2289402" y="0"/>
                  </a:lnTo>
                  <a:lnTo>
                    <a:pt x="2292052" y="0"/>
                  </a:lnTo>
                  <a:lnTo>
                    <a:pt x="2299271" y="0"/>
                  </a:lnTo>
                  <a:lnTo>
                    <a:pt x="2308721" y="0"/>
                  </a:lnTo>
                  <a:lnTo>
                    <a:pt x="2309927" y="0"/>
                  </a:lnTo>
                  <a:lnTo>
                    <a:pt x="2316435" y="0"/>
                  </a:lnTo>
                  <a:lnTo>
                    <a:pt x="2316703" y="0"/>
                  </a:lnTo>
                  <a:lnTo>
                    <a:pt x="2319466" y="0"/>
                  </a:lnTo>
                  <a:lnTo>
                    <a:pt x="2322840" y="0"/>
                  </a:lnTo>
                  <a:lnTo>
                    <a:pt x="2329528" y="0"/>
                  </a:lnTo>
                  <a:lnTo>
                    <a:pt x="2330869" y="0"/>
                  </a:lnTo>
                  <a:lnTo>
                    <a:pt x="2332328" y="0"/>
                  </a:lnTo>
                  <a:lnTo>
                    <a:pt x="2332360" y="0"/>
                  </a:lnTo>
                  <a:lnTo>
                    <a:pt x="2335803" y="0"/>
                  </a:lnTo>
                  <a:lnTo>
                    <a:pt x="2343312" y="0"/>
                  </a:lnTo>
                  <a:lnTo>
                    <a:pt x="2344804" y="0"/>
                  </a:lnTo>
                  <a:lnTo>
                    <a:pt x="2346768" y="0"/>
                  </a:lnTo>
                  <a:lnTo>
                    <a:pt x="2347827" y="0"/>
                  </a:lnTo>
                  <a:lnTo>
                    <a:pt x="2352274" y="0"/>
                  </a:lnTo>
                  <a:lnTo>
                    <a:pt x="2359443" y="0"/>
                  </a:lnTo>
                  <a:lnTo>
                    <a:pt x="2359865" y="0"/>
                  </a:lnTo>
                  <a:lnTo>
                    <a:pt x="2359989" y="0"/>
                  </a:lnTo>
                  <a:lnTo>
                    <a:pt x="2360887" y="0"/>
                  </a:lnTo>
                  <a:lnTo>
                    <a:pt x="2360934" y="0"/>
                  </a:lnTo>
                  <a:lnTo>
                    <a:pt x="2371886" y="0"/>
                  </a:lnTo>
                  <a:lnTo>
                    <a:pt x="2373377" y="0"/>
                  </a:lnTo>
                  <a:lnTo>
                    <a:pt x="2377892" y="0"/>
                  </a:lnTo>
                  <a:cubicBezTo>
                    <a:pt x="2382339" y="0"/>
                    <a:pt x="2382339" y="0"/>
                    <a:pt x="2382339" y="0"/>
                  </a:cubicBezTo>
                  <a:lnTo>
                    <a:pt x="2390054" y="0"/>
                  </a:lnTo>
                  <a:lnTo>
                    <a:pt x="2419821" y="0"/>
                  </a:lnTo>
                  <a:lnTo>
                    <a:pt x="2427040" y="0"/>
                  </a:lnTo>
                  <a:lnTo>
                    <a:pt x="2436490" y="0"/>
                  </a:lnTo>
                  <a:lnTo>
                    <a:pt x="2444472" y="0"/>
                  </a:lnTo>
                  <a:lnTo>
                    <a:pt x="2448678" y="0"/>
                  </a:lnTo>
                  <a:lnTo>
                    <a:pt x="2450171" y="0"/>
                  </a:lnTo>
                  <a:lnTo>
                    <a:pt x="2450609" y="0"/>
                  </a:lnTo>
                  <a:lnTo>
                    <a:pt x="2463572" y="0"/>
                  </a:lnTo>
                  <a:lnTo>
                    <a:pt x="2471081" y="0"/>
                  </a:lnTo>
                  <a:lnTo>
                    <a:pt x="2472573" y="0"/>
                  </a:lnTo>
                  <a:lnTo>
                    <a:pt x="2474537" y="0"/>
                  </a:lnTo>
                  <a:lnTo>
                    <a:pt x="2475596" y="0"/>
                  </a:lnTo>
                  <a:lnTo>
                    <a:pt x="2477252" y="0"/>
                  </a:lnTo>
                  <a:lnTo>
                    <a:pt x="2478712" y="0"/>
                  </a:lnTo>
                  <a:lnTo>
                    <a:pt x="2478743" y="0"/>
                  </a:lnTo>
                  <a:lnTo>
                    <a:pt x="2480043" y="0"/>
                  </a:lnTo>
                  <a:lnTo>
                    <a:pt x="2499655" y="0"/>
                  </a:lnTo>
                  <a:lnTo>
                    <a:pt x="2501146" y="0"/>
                  </a:lnTo>
                  <a:lnTo>
                    <a:pt x="2505661" y="0"/>
                  </a:lnTo>
                  <a:lnTo>
                    <a:pt x="2508776" y="0"/>
                  </a:lnTo>
                  <a:lnTo>
                    <a:pt x="2510108" y="0"/>
                  </a:lnTo>
                  <a:lnTo>
                    <a:pt x="2524178" y="0"/>
                  </a:lnTo>
                  <a:lnTo>
                    <a:pt x="2525248" y="0"/>
                  </a:lnTo>
                  <a:lnTo>
                    <a:pt x="2525669" y="0"/>
                  </a:lnTo>
                  <a:lnTo>
                    <a:pt x="2552329" y="0"/>
                  </a:lnTo>
                  <a:lnTo>
                    <a:pt x="2552751" y="0"/>
                  </a:lnTo>
                  <a:lnTo>
                    <a:pt x="2554242" y="0"/>
                  </a:lnTo>
                  <a:lnTo>
                    <a:pt x="2574787" y="0"/>
                  </a:lnTo>
                  <a:lnTo>
                    <a:pt x="2576279" y="0"/>
                  </a:lnTo>
                  <a:lnTo>
                    <a:pt x="2576447" y="0"/>
                  </a:lnTo>
                  <a:lnTo>
                    <a:pt x="2577940" y="0"/>
                  </a:lnTo>
                  <a:lnTo>
                    <a:pt x="2603360" y="0"/>
                  </a:lnTo>
                  <a:lnTo>
                    <a:pt x="2604852" y="0"/>
                  </a:lnTo>
                  <a:lnTo>
                    <a:pt x="2605021" y="0"/>
                  </a:lnTo>
                  <a:lnTo>
                    <a:pt x="2605484" y="0"/>
                  </a:lnTo>
                  <a:lnTo>
                    <a:pt x="2606481" y="0"/>
                  </a:lnTo>
                  <a:lnTo>
                    <a:pt x="2606512" y="0"/>
                  </a:lnTo>
                  <a:lnTo>
                    <a:pt x="2606976" y="0"/>
                  </a:lnTo>
                  <a:lnTo>
                    <a:pt x="2618923" y="0"/>
                  </a:lnTo>
                  <a:lnTo>
                    <a:pt x="2621248" y="0"/>
                  </a:lnTo>
                  <a:lnTo>
                    <a:pt x="2622740" y="0"/>
                  </a:lnTo>
                  <a:lnTo>
                    <a:pt x="2627885" y="0"/>
                  </a:lnTo>
                  <a:lnTo>
                    <a:pt x="2629377" y="0"/>
                  </a:lnTo>
                  <a:lnTo>
                    <a:pt x="2634058" y="0"/>
                  </a:lnTo>
                  <a:lnTo>
                    <a:pt x="2635549" y="0"/>
                  </a:lnTo>
                  <a:lnTo>
                    <a:pt x="2636545" y="0"/>
                  </a:lnTo>
                  <a:lnTo>
                    <a:pt x="2648987" y="0"/>
                  </a:lnTo>
                  <a:lnTo>
                    <a:pt x="2649821" y="0"/>
                  </a:lnTo>
                  <a:lnTo>
                    <a:pt x="2651313" y="0"/>
                  </a:lnTo>
                  <a:lnTo>
                    <a:pt x="2651947" y="0"/>
                  </a:lnTo>
                  <a:lnTo>
                    <a:pt x="2653017" y="0"/>
                  </a:lnTo>
                  <a:lnTo>
                    <a:pt x="2653438" y="0"/>
                  </a:lnTo>
                  <a:lnTo>
                    <a:pt x="2656459" y="0"/>
                  </a:lnTo>
                  <a:lnTo>
                    <a:pt x="2657950" y="0"/>
                  </a:lnTo>
                  <a:lnTo>
                    <a:pt x="2665460" y="0"/>
                  </a:lnTo>
                  <a:lnTo>
                    <a:pt x="2680098" y="0"/>
                  </a:lnTo>
                  <a:lnTo>
                    <a:pt x="2680520" y="0"/>
                  </a:lnTo>
                  <a:lnTo>
                    <a:pt x="2682011" y="0"/>
                  </a:lnTo>
                  <a:lnTo>
                    <a:pt x="2692542" y="0"/>
                  </a:lnTo>
                  <a:lnTo>
                    <a:pt x="2702556" y="0"/>
                  </a:lnTo>
                  <a:lnTo>
                    <a:pt x="2704048" y="0"/>
                  </a:lnTo>
                  <a:lnTo>
                    <a:pt x="2724289" y="0"/>
                  </a:lnTo>
                  <a:lnTo>
                    <a:pt x="2731129" y="0"/>
                  </a:lnTo>
                  <a:lnTo>
                    <a:pt x="2732621" y="0"/>
                  </a:lnTo>
                  <a:lnTo>
                    <a:pt x="2733253" y="0"/>
                  </a:lnTo>
                  <a:lnTo>
                    <a:pt x="2734745" y="0"/>
                  </a:lnTo>
                  <a:lnTo>
                    <a:pt x="2746692" y="0"/>
                  </a:lnTo>
                  <a:lnTo>
                    <a:pt x="2749017" y="0"/>
                  </a:lnTo>
                  <a:lnTo>
                    <a:pt x="2750509" y="0"/>
                  </a:lnTo>
                  <a:lnTo>
                    <a:pt x="2754354" y="0"/>
                  </a:lnTo>
                  <a:lnTo>
                    <a:pt x="2755654" y="0"/>
                  </a:lnTo>
                  <a:lnTo>
                    <a:pt x="2757146" y="0"/>
                  </a:lnTo>
                  <a:lnTo>
                    <a:pt x="2761827" y="0"/>
                  </a:lnTo>
                  <a:lnTo>
                    <a:pt x="2763318" y="0"/>
                  </a:lnTo>
                  <a:lnTo>
                    <a:pt x="2776756" y="0"/>
                  </a:lnTo>
                  <a:lnTo>
                    <a:pt x="2777590" y="0"/>
                  </a:lnTo>
                  <a:lnTo>
                    <a:pt x="2779082" y="0"/>
                  </a:lnTo>
                  <a:lnTo>
                    <a:pt x="2783442" y="0"/>
                  </a:lnTo>
                  <a:lnTo>
                    <a:pt x="2784228" y="0"/>
                  </a:lnTo>
                  <a:lnTo>
                    <a:pt x="2785719" y="0"/>
                  </a:lnTo>
                  <a:lnTo>
                    <a:pt x="2786473" y="0"/>
                  </a:lnTo>
                  <a:lnTo>
                    <a:pt x="2793229" y="0"/>
                  </a:lnTo>
                  <a:lnTo>
                    <a:pt x="2799367" y="0"/>
                  </a:lnTo>
                  <a:lnTo>
                    <a:pt x="2813506" y="0"/>
                  </a:lnTo>
                  <a:lnTo>
                    <a:pt x="2820311" y="0"/>
                  </a:lnTo>
                  <a:lnTo>
                    <a:pt x="2827893" y="0"/>
                  </a:lnTo>
                  <a:lnTo>
                    <a:pt x="2827940" y="0"/>
                  </a:lnTo>
                  <a:lnTo>
                    <a:pt x="2829431" y="0"/>
                  </a:lnTo>
                  <a:lnTo>
                    <a:pt x="2829978" y="0"/>
                  </a:lnTo>
                  <a:lnTo>
                    <a:pt x="2852058" y="0"/>
                  </a:lnTo>
                  <a:lnTo>
                    <a:pt x="2857060" y="0"/>
                  </a:lnTo>
                  <a:lnTo>
                    <a:pt x="2857958" y="0"/>
                  </a:lnTo>
                  <a:lnTo>
                    <a:pt x="2871601" y="0"/>
                  </a:lnTo>
                  <a:lnTo>
                    <a:pt x="2882123" y="0"/>
                  </a:lnTo>
                  <a:lnTo>
                    <a:pt x="2894046" y="0"/>
                  </a:lnTo>
                  <a:lnTo>
                    <a:pt x="2903496" y="0"/>
                  </a:lnTo>
                  <a:lnTo>
                    <a:pt x="2911211" y="0"/>
                  </a:lnTo>
                  <a:lnTo>
                    <a:pt x="2914242" y="0"/>
                  </a:lnTo>
                  <a:lnTo>
                    <a:pt x="2914461" y="0"/>
                  </a:lnTo>
                  <a:lnTo>
                    <a:pt x="2924111" y="0"/>
                  </a:lnTo>
                  <a:lnTo>
                    <a:pt x="2927136" y="0"/>
                  </a:lnTo>
                  <a:lnTo>
                    <a:pt x="2933561" y="0"/>
                  </a:lnTo>
                  <a:lnTo>
                    <a:pt x="2939580" y="0"/>
                  </a:lnTo>
                  <a:lnTo>
                    <a:pt x="2941275" y="0"/>
                  </a:lnTo>
                  <a:lnTo>
                    <a:pt x="2941543" y="0"/>
                  </a:lnTo>
                  <a:lnTo>
                    <a:pt x="2945586" y="0"/>
                  </a:lnTo>
                  <a:lnTo>
                    <a:pt x="2950032" y="0"/>
                  </a:lnTo>
                  <a:lnTo>
                    <a:pt x="2955662" y="0"/>
                  </a:lnTo>
                  <a:lnTo>
                    <a:pt x="2955709" y="0"/>
                  </a:lnTo>
                  <a:lnTo>
                    <a:pt x="2957200" y="0"/>
                  </a:lnTo>
                  <a:lnTo>
                    <a:pt x="2957747" y="0"/>
                  </a:lnTo>
                  <a:lnTo>
                    <a:pt x="2968152" y="0"/>
                  </a:lnTo>
                  <a:lnTo>
                    <a:pt x="2969644" y="0"/>
                  </a:lnTo>
                  <a:lnTo>
                    <a:pt x="2972667" y="0"/>
                  </a:lnTo>
                  <a:lnTo>
                    <a:pt x="2977114" y="0"/>
                  </a:lnTo>
                  <a:lnTo>
                    <a:pt x="2984829" y="0"/>
                  </a:lnTo>
                  <a:lnTo>
                    <a:pt x="2985727" y="0"/>
                  </a:lnTo>
                  <a:lnTo>
                    <a:pt x="2999370" y="0"/>
                  </a:lnTo>
                  <a:lnTo>
                    <a:pt x="3021815" y="0"/>
                  </a:lnTo>
                  <a:lnTo>
                    <a:pt x="3031265" y="0"/>
                  </a:lnTo>
                  <a:lnTo>
                    <a:pt x="3042230" y="0"/>
                  </a:lnTo>
                  <a:lnTo>
                    <a:pt x="3044946" y="0"/>
                  </a:lnTo>
                  <a:lnTo>
                    <a:pt x="3051880" y="0"/>
                  </a:lnTo>
                  <a:lnTo>
                    <a:pt x="3061330" y="0"/>
                  </a:lnTo>
                  <a:lnTo>
                    <a:pt x="3067349" y="0"/>
                  </a:lnTo>
                  <a:lnTo>
                    <a:pt x="3069312" y="0"/>
                  </a:lnTo>
                  <a:lnTo>
                    <a:pt x="3073355" y="0"/>
                  </a:lnTo>
                  <a:lnTo>
                    <a:pt x="3073518" y="0"/>
                  </a:lnTo>
                  <a:lnTo>
                    <a:pt x="3075011" y="0"/>
                  </a:lnTo>
                  <a:lnTo>
                    <a:pt x="3077801" y="0"/>
                  </a:lnTo>
                  <a:lnTo>
                    <a:pt x="3095921" y="0"/>
                  </a:lnTo>
                  <a:lnTo>
                    <a:pt x="3097413" y="0"/>
                  </a:lnTo>
                  <a:lnTo>
                    <a:pt x="3100436" y="0"/>
                  </a:lnTo>
                  <a:lnTo>
                    <a:pt x="3103552" y="0"/>
                  </a:lnTo>
                  <a:lnTo>
                    <a:pt x="3104883" y="0"/>
                  </a:lnTo>
                  <a:lnTo>
                    <a:pt x="3120023" y="0"/>
                  </a:lnTo>
                  <a:lnTo>
                    <a:pt x="3120445" y="0"/>
                  </a:lnTo>
                  <a:lnTo>
                    <a:pt x="3149018" y="0"/>
                  </a:lnTo>
                  <a:lnTo>
                    <a:pt x="3150088" y="0"/>
                  </a:lnTo>
                  <a:lnTo>
                    <a:pt x="3150509" y="0"/>
                  </a:lnTo>
                  <a:lnTo>
                    <a:pt x="3171054" y="0"/>
                  </a:lnTo>
                  <a:lnTo>
                    <a:pt x="3172715" y="0"/>
                  </a:lnTo>
                  <a:lnTo>
                    <a:pt x="3199627" y="0"/>
                  </a:lnTo>
                  <a:lnTo>
                    <a:pt x="3201119" y="0"/>
                  </a:lnTo>
                  <a:lnTo>
                    <a:pt x="3201287" y="0"/>
                  </a:lnTo>
                  <a:lnTo>
                    <a:pt x="3201751" y="0"/>
                  </a:lnTo>
                  <a:lnTo>
                    <a:pt x="3202780" y="0"/>
                  </a:lnTo>
                  <a:lnTo>
                    <a:pt x="3217515" y="0"/>
                  </a:lnTo>
                  <a:lnTo>
                    <a:pt x="3224152" y="0"/>
                  </a:lnTo>
                  <a:lnTo>
                    <a:pt x="3230324" y="0"/>
                  </a:lnTo>
                  <a:lnTo>
                    <a:pt x="3231321" y="0"/>
                  </a:lnTo>
                  <a:lnTo>
                    <a:pt x="3231816" y="0"/>
                  </a:lnTo>
                  <a:lnTo>
                    <a:pt x="3243763" y="0"/>
                  </a:lnTo>
                  <a:lnTo>
                    <a:pt x="3246088" y="0"/>
                  </a:lnTo>
                  <a:lnTo>
                    <a:pt x="3247580" y="0"/>
                  </a:lnTo>
                  <a:lnTo>
                    <a:pt x="3247792" y="0"/>
                  </a:lnTo>
                  <a:lnTo>
                    <a:pt x="3248214" y="0"/>
                  </a:lnTo>
                  <a:lnTo>
                    <a:pt x="3252725" y="0"/>
                  </a:lnTo>
                  <a:lnTo>
                    <a:pt x="3254217" y="0"/>
                  </a:lnTo>
                  <a:lnTo>
                    <a:pt x="3260235" y="0"/>
                  </a:lnTo>
                  <a:lnTo>
                    <a:pt x="3276787" y="0"/>
                  </a:lnTo>
                  <a:lnTo>
                    <a:pt x="3277857" y="0"/>
                  </a:lnTo>
                  <a:lnTo>
                    <a:pt x="3278278" y="0"/>
                  </a:lnTo>
                  <a:lnTo>
                    <a:pt x="3290300" y="0"/>
                  </a:lnTo>
                  <a:lnTo>
                    <a:pt x="3298823" y="0"/>
                  </a:lnTo>
                  <a:lnTo>
                    <a:pt x="3327396" y="0"/>
                  </a:lnTo>
                  <a:lnTo>
                    <a:pt x="3328888" y="0"/>
                  </a:lnTo>
                  <a:lnTo>
                    <a:pt x="3329520" y="0"/>
                  </a:lnTo>
                  <a:lnTo>
                    <a:pt x="3345284" y="0"/>
                  </a:lnTo>
                  <a:lnTo>
                    <a:pt x="3349129" y="0"/>
                  </a:lnTo>
                  <a:lnTo>
                    <a:pt x="3351921" y="0"/>
                  </a:lnTo>
                  <a:lnTo>
                    <a:pt x="3358093" y="0"/>
                  </a:lnTo>
                  <a:lnTo>
                    <a:pt x="3359585" y="0"/>
                  </a:lnTo>
                  <a:lnTo>
                    <a:pt x="3371532" y="0"/>
                  </a:lnTo>
                  <a:lnTo>
                    <a:pt x="3373857" y="0"/>
                  </a:lnTo>
                  <a:lnTo>
                    <a:pt x="3375349" y="0"/>
                  </a:lnTo>
                  <a:lnTo>
                    <a:pt x="3380494" y="0"/>
                  </a:lnTo>
                  <a:lnTo>
                    <a:pt x="3381986" y="0"/>
                  </a:lnTo>
                  <a:lnTo>
                    <a:pt x="3388004" y="0"/>
                  </a:lnTo>
                  <a:lnTo>
                    <a:pt x="3408282" y="0"/>
                  </a:lnTo>
                  <a:lnTo>
                    <a:pt x="3418069" y="0"/>
                  </a:lnTo>
                  <a:lnTo>
                    <a:pt x="3424207" y="0"/>
                  </a:lnTo>
                  <a:lnTo>
                    <a:pt x="3424753" y="0"/>
                  </a:lnTo>
                  <a:lnTo>
                    <a:pt x="3452733" y="0"/>
                  </a:lnTo>
                  <a:lnTo>
                    <a:pt x="3454818" y="0"/>
                  </a:lnTo>
                  <a:lnTo>
                    <a:pt x="3476898" y="0"/>
                  </a:lnTo>
                  <a:lnTo>
                    <a:pt x="3496441" y="0"/>
                  </a:lnTo>
                  <a:lnTo>
                    <a:pt x="3509236" y="0"/>
                  </a:lnTo>
                  <a:lnTo>
                    <a:pt x="3518886" y="0"/>
                  </a:lnTo>
                  <a:lnTo>
                    <a:pt x="3528336" y="0"/>
                  </a:lnTo>
                  <a:lnTo>
                    <a:pt x="3536051" y="0"/>
                  </a:lnTo>
                  <a:lnTo>
                    <a:pt x="3539301" y="0"/>
                  </a:lnTo>
                  <a:lnTo>
                    <a:pt x="3540361" y="0"/>
                  </a:lnTo>
                  <a:lnTo>
                    <a:pt x="3544807" y="0"/>
                  </a:lnTo>
                  <a:lnTo>
                    <a:pt x="3551976" y="0"/>
                  </a:lnTo>
                  <a:lnTo>
                    <a:pt x="3552522" y="0"/>
                  </a:lnTo>
                  <a:lnTo>
                    <a:pt x="3564420" y="0"/>
                  </a:lnTo>
                  <a:lnTo>
                    <a:pt x="3570426" y="0"/>
                  </a:lnTo>
                  <a:cubicBezTo>
                    <a:pt x="3574872" y="0"/>
                    <a:pt x="3574872" y="0"/>
                    <a:pt x="3574872" y="0"/>
                  </a:cubicBezTo>
                  <a:lnTo>
                    <a:pt x="3580502" y="0"/>
                  </a:lnTo>
                  <a:lnTo>
                    <a:pt x="3582587" y="0"/>
                  </a:lnTo>
                  <a:lnTo>
                    <a:pt x="3624210" y="0"/>
                  </a:lnTo>
                  <a:lnTo>
                    <a:pt x="3637005" y="0"/>
                  </a:lnTo>
                  <a:lnTo>
                    <a:pt x="3646655" y="0"/>
                  </a:lnTo>
                  <a:lnTo>
                    <a:pt x="3656105" y="0"/>
                  </a:lnTo>
                  <a:lnTo>
                    <a:pt x="3667070" y="0"/>
                  </a:lnTo>
                  <a:lnTo>
                    <a:pt x="3668130" y="0"/>
                  </a:lnTo>
                  <a:lnTo>
                    <a:pt x="3669786" y="0"/>
                  </a:lnTo>
                  <a:lnTo>
                    <a:pt x="3672576" y="0"/>
                  </a:lnTo>
                  <a:lnTo>
                    <a:pt x="3692189" y="0"/>
                  </a:lnTo>
                  <a:lnTo>
                    <a:pt x="3698195" y="0"/>
                  </a:lnTo>
                  <a:lnTo>
                    <a:pt x="3702641" y="0"/>
                  </a:lnTo>
                  <a:lnTo>
                    <a:pt x="3744863" y="0"/>
                  </a:lnTo>
                  <a:lnTo>
                    <a:pt x="3745285" y="0"/>
                  </a:lnTo>
                  <a:lnTo>
                    <a:pt x="3795894" y="0"/>
                  </a:lnTo>
                  <a:lnTo>
                    <a:pt x="3797555" y="0"/>
                  </a:lnTo>
                  <a:lnTo>
                    <a:pt x="3826591" y="0"/>
                  </a:lnTo>
                  <a:lnTo>
                    <a:pt x="3842355" y="0"/>
                  </a:lnTo>
                  <a:lnTo>
                    <a:pt x="3848992" y="0"/>
                  </a:lnTo>
                  <a:lnTo>
                    <a:pt x="3872632" y="0"/>
                  </a:lnTo>
                  <a:lnTo>
                    <a:pt x="3873054" y="0"/>
                  </a:lnTo>
                  <a:lnTo>
                    <a:pt x="3885075" y="0"/>
                  </a:lnTo>
                  <a:lnTo>
                    <a:pt x="3923663" y="0"/>
                  </a:lnTo>
                  <a:lnTo>
                    <a:pt x="3954360" y="0"/>
                  </a:lnTo>
                  <a:lnTo>
                    <a:pt x="3970124" y="0"/>
                  </a:lnTo>
                  <a:lnTo>
                    <a:pt x="3976761" y="0"/>
                  </a:lnTo>
                  <a:lnTo>
                    <a:pt x="4012844" y="0"/>
                  </a:lnTo>
                  <a:lnTo>
                    <a:pt x="4049593" y="0"/>
                  </a:lnTo>
                  <a:cubicBezTo>
                    <a:pt x="4169647" y="0"/>
                    <a:pt x="4169647" y="0"/>
                    <a:pt x="4169647" y="0"/>
                  </a:cubicBezTo>
                  <a:lnTo>
                    <a:pt x="4177362" y="0"/>
                  </a:lnTo>
                  <a:cubicBezTo>
                    <a:pt x="4297416" y="0"/>
                    <a:pt x="4297416" y="0"/>
                    <a:pt x="4297416" y="0"/>
                  </a:cubicBezTo>
                  <a:cubicBezTo>
                    <a:pt x="4327758" y="0"/>
                    <a:pt x="4364168" y="21251"/>
                    <a:pt x="4379339" y="47054"/>
                  </a:cubicBezTo>
                  <a:cubicBezTo>
                    <a:pt x="4591731" y="415146"/>
                    <a:pt x="4591731" y="415146"/>
                    <a:pt x="4591731" y="415146"/>
                  </a:cubicBezTo>
                  <a:cubicBezTo>
                    <a:pt x="4606902" y="440951"/>
                    <a:pt x="4606902" y="483452"/>
                    <a:pt x="4591731" y="509257"/>
                  </a:cubicBezTo>
                  <a:cubicBezTo>
                    <a:pt x="4379339" y="877348"/>
                    <a:pt x="4379339" y="877348"/>
                    <a:pt x="4379339" y="877348"/>
                  </a:cubicBezTo>
                  <a:cubicBezTo>
                    <a:pt x="4364168" y="903151"/>
                    <a:pt x="4327758" y="924402"/>
                    <a:pt x="4297416" y="924402"/>
                  </a:cubicBezTo>
                  <a:lnTo>
                    <a:pt x="4169647" y="924402"/>
                  </a:lnTo>
                  <a:lnTo>
                    <a:pt x="3976761" y="924402"/>
                  </a:lnTo>
                  <a:lnTo>
                    <a:pt x="3872632" y="924402"/>
                  </a:lnTo>
                  <a:lnTo>
                    <a:pt x="3848992" y="924402"/>
                  </a:lnTo>
                  <a:lnTo>
                    <a:pt x="3744863" y="924402"/>
                  </a:lnTo>
                  <a:lnTo>
                    <a:pt x="3702641" y="924402"/>
                  </a:lnTo>
                  <a:lnTo>
                    <a:pt x="3672576" y="924402"/>
                  </a:lnTo>
                  <a:lnTo>
                    <a:pt x="3656105" y="924402"/>
                  </a:lnTo>
                  <a:lnTo>
                    <a:pt x="3574872" y="924402"/>
                  </a:lnTo>
                  <a:lnTo>
                    <a:pt x="3551976" y="924402"/>
                  </a:lnTo>
                  <a:lnTo>
                    <a:pt x="3544807" y="924402"/>
                  </a:lnTo>
                  <a:lnTo>
                    <a:pt x="3528336" y="924402"/>
                  </a:lnTo>
                  <a:lnTo>
                    <a:pt x="3424207" y="924402"/>
                  </a:lnTo>
                  <a:lnTo>
                    <a:pt x="3381986" y="924402"/>
                  </a:lnTo>
                  <a:lnTo>
                    <a:pt x="3380494" y="924402"/>
                  </a:lnTo>
                  <a:lnTo>
                    <a:pt x="3351921" y="924402"/>
                  </a:lnTo>
                  <a:lnTo>
                    <a:pt x="3277857" y="924402"/>
                  </a:lnTo>
                  <a:lnTo>
                    <a:pt x="3254217" y="924402"/>
                  </a:lnTo>
                  <a:lnTo>
                    <a:pt x="3252725" y="924402"/>
                  </a:lnTo>
                  <a:lnTo>
                    <a:pt x="3247792" y="924402"/>
                  </a:lnTo>
                  <a:lnTo>
                    <a:pt x="3231321" y="924402"/>
                  </a:lnTo>
                  <a:lnTo>
                    <a:pt x="3224152" y="924402"/>
                  </a:lnTo>
                  <a:lnTo>
                    <a:pt x="3150088" y="924402"/>
                  </a:lnTo>
                  <a:lnTo>
                    <a:pt x="3120023" y="924402"/>
                  </a:lnTo>
                  <a:lnTo>
                    <a:pt x="3104883" y="924402"/>
                  </a:lnTo>
                  <a:lnTo>
                    <a:pt x="3103552" y="924402"/>
                  </a:lnTo>
                  <a:lnTo>
                    <a:pt x="3077801" y="924402"/>
                  </a:lnTo>
                  <a:lnTo>
                    <a:pt x="3061330" y="924402"/>
                  </a:lnTo>
                  <a:lnTo>
                    <a:pt x="3031265" y="924402"/>
                  </a:lnTo>
                  <a:lnTo>
                    <a:pt x="2977114" y="924402"/>
                  </a:lnTo>
                  <a:lnTo>
                    <a:pt x="2957200" y="924402"/>
                  </a:lnTo>
                  <a:lnTo>
                    <a:pt x="2955709" y="924402"/>
                  </a:lnTo>
                  <a:lnTo>
                    <a:pt x="2950032" y="924402"/>
                  </a:lnTo>
                  <a:lnTo>
                    <a:pt x="2933561" y="924402"/>
                  </a:lnTo>
                  <a:lnTo>
                    <a:pt x="2927136" y="924402"/>
                  </a:lnTo>
                  <a:lnTo>
                    <a:pt x="2903496" y="924402"/>
                  </a:lnTo>
                  <a:lnTo>
                    <a:pt x="2829431" y="924402"/>
                  </a:lnTo>
                  <a:lnTo>
                    <a:pt x="2827940" y="924402"/>
                  </a:lnTo>
                  <a:lnTo>
                    <a:pt x="2799367" y="924402"/>
                  </a:lnTo>
                  <a:lnTo>
                    <a:pt x="2785719" y="924402"/>
                  </a:lnTo>
                  <a:lnTo>
                    <a:pt x="2784228" y="924402"/>
                  </a:lnTo>
                  <a:lnTo>
                    <a:pt x="2757146" y="924402"/>
                  </a:lnTo>
                  <a:lnTo>
                    <a:pt x="2755654" y="924402"/>
                  </a:lnTo>
                  <a:lnTo>
                    <a:pt x="2680098" y="924402"/>
                  </a:lnTo>
                  <a:lnTo>
                    <a:pt x="2657950" y="924402"/>
                  </a:lnTo>
                  <a:lnTo>
                    <a:pt x="2656459" y="924402"/>
                  </a:lnTo>
                  <a:lnTo>
                    <a:pt x="2653017" y="924402"/>
                  </a:lnTo>
                  <a:lnTo>
                    <a:pt x="2636545" y="924402"/>
                  </a:lnTo>
                  <a:lnTo>
                    <a:pt x="2629377" y="924402"/>
                  </a:lnTo>
                  <a:lnTo>
                    <a:pt x="2627885" y="924402"/>
                  </a:lnTo>
                  <a:lnTo>
                    <a:pt x="2606481" y="924402"/>
                  </a:lnTo>
                  <a:lnTo>
                    <a:pt x="2552329" y="924402"/>
                  </a:lnTo>
                  <a:lnTo>
                    <a:pt x="2525248" y="924402"/>
                  </a:lnTo>
                  <a:lnTo>
                    <a:pt x="2510108" y="924402"/>
                  </a:lnTo>
                  <a:lnTo>
                    <a:pt x="2508776" y="924402"/>
                  </a:lnTo>
                  <a:lnTo>
                    <a:pt x="2480043" y="924402"/>
                  </a:lnTo>
                  <a:lnTo>
                    <a:pt x="2478712" y="924402"/>
                  </a:lnTo>
                  <a:lnTo>
                    <a:pt x="2463572" y="924402"/>
                  </a:lnTo>
                  <a:lnTo>
                    <a:pt x="2436490" y="924402"/>
                  </a:lnTo>
                  <a:lnTo>
                    <a:pt x="2382339" y="924402"/>
                  </a:lnTo>
                  <a:lnTo>
                    <a:pt x="2360934" y="924402"/>
                  </a:lnTo>
                  <a:lnTo>
                    <a:pt x="2359443" y="924402"/>
                  </a:lnTo>
                  <a:lnTo>
                    <a:pt x="2352274" y="924402"/>
                  </a:lnTo>
                  <a:lnTo>
                    <a:pt x="2335803" y="924402"/>
                  </a:lnTo>
                  <a:lnTo>
                    <a:pt x="2332360" y="924402"/>
                  </a:lnTo>
                  <a:lnTo>
                    <a:pt x="2332328" y="924402"/>
                  </a:lnTo>
                  <a:lnTo>
                    <a:pt x="2330869" y="924402"/>
                  </a:lnTo>
                  <a:lnTo>
                    <a:pt x="2308721" y="924402"/>
                  </a:lnTo>
                  <a:lnTo>
                    <a:pt x="2233165" y="924402"/>
                  </a:lnTo>
                  <a:lnTo>
                    <a:pt x="2231674" y="924402"/>
                  </a:lnTo>
                  <a:lnTo>
                    <a:pt x="2204591" y="924402"/>
                  </a:lnTo>
                  <a:lnTo>
                    <a:pt x="2204559" y="924402"/>
                  </a:lnTo>
                  <a:lnTo>
                    <a:pt x="2203100" y="924402"/>
                  </a:lnTo>
                  <a:lnTo>
                    <a:pt x="2189452" y="924402"/>
                  </a:lnTo>
                  <a:lnTo>
                    <a:pt x="2160879" y="924402"/>
                  </a:lnTo>
                  <a:lnTo>
                    <a:pt x="2159388" y="924402"/>
                  </a:lnTo>
                  <a:lnTo>
                    <a:pt x="2085323" y="924402"/>
                  </a:lnTo>
                  <a:lnTo>
                    <a:pt x="2077294" y="924402"/>
                  </a:lnTo>
                  <a:lnTo>
                    <a:pt x="2061683" y="924402"/>
                  </a:lnTo>
                  <a:lnTo>
                    <a:pt x="2055258" y="924402"/>
                  </a:lnTo>
                  <a:lnTo>
                    <a:pt x="2038787" y="924402"/>
                  </a:lnTo>
                  <a:lnTo>
                    <a:pt x="2033110" y="924402"/>
                  </a:lnTo>
                  <a:lnTo>
                    <a:pt x="2031619" y="924402"/>
                  </a:lnTo>
                  <a:lnTo>
                    <a:pt x="2011705" y="924402"/>
                  </a:lnTo>
                  <a:lnTo>
                    <a:pt x="1957554" y="924402"/>
                  </a:lnTo>
                  <a:lnTo>
                    <a:pt x="1949525" y="924402"/>
                  </a:lnTo>
                  <a:lnTo>
                    <a:pt x="1927489" y="924402"/>
                  </a:lnTo>
                  <a:lnTo>
                    <a:pt x="1911018" y="924402"/>
                  </a:lnTo>
                  <a:lnTo>
                    <a:pt x="1907543" y="924402"/>
                  </a:lnTo>
                  <a:lnTo>
                    <a:pt x="1885268" y="924402"/>
                  </a:lnTo>
                  <a:lnTo>
                    <a:pt x="1883936" y="924402"/>
                  </a:lnTo>
                  <a:lnTo>
                    <a:pt x="1868796" y="924402"/>
                  </a:lnTo>
                  <a:lnTo>
                    <a:pt x="1838732" y="924402"/>
                  </a:lnTo>
                  <a:lnTo>
                    <a:pt x="1779774" y="924402"/>
                  </a:lnTo>
                  <a:lnTo>
                    <a:pt x="1764668" y="924402"/>
                  </a:lnTo>
                  <a:lnTo>
                    <a:pt x="1757499" y="924402"/>
                  </a:lnTo>
                  <a:lnTo>
                    <a:pt x="1741027" y="924402"/>
                  </a:lnTo>
                  <a:lnTo>
                    <a:pt x="1737552" y="924402"/>
                  </a:lnTo>
                  <a:lnTo>
                    <a:pt x="1736094" y="924402"/>
                  </a:lnTo>
                  <a:lnTo>
                    <a:pt x="1734603" y="924402"/>
                  </a:lnTo>
                  <a:lnTo>
                    <a:pt x="1710963" y="924402"/>
                  </a:lnTo>
                  <a:lnTo>
                    <a:pt x="1707488" y="924402"/>
                  </a:lnTo>
                  <a:lnTo>
                    <a:pt x="1652509" y="924402"/>
                  </a:lnTo>
                  <a:lnTo>
                    <a:pt x="1636899" y="924402"/>
                  </a:lnTo>
                  <a:lnTo>
                    <a:pt x="1609783" y="924402"/>
                  </a:lnTo>
                  <a:lnTo>
                    <a:pt x="1608325" y="924402"/>
                  </a:lnTo>
                  <a:lnTo>
                    <a:pt x="1606834" y="924402"/>
                  </a:lnTo>
                  <a:lnTo>
                    <a:pt x="1579719" y="924402"/>
                  </a:lnTo>
                  <a:lnTo>
                    <a:pt x="1564612" y="924402"/>
                  </a:lnTo>
                  <a:lnTo>
                    <a:pt x="1524740" y="924402"/>
                  </a:lnTo>
                  <a:lnTo>
                    <a:pt x="1482518" y="924402"/>
                  </a:lnTo>
                  <a:lnTo>
                    <a:pt x="1460483" y="924402"/>
                  </a:lnTo>
                  <a:lnTo>
                    <a:pt x="1452454" y="924402"/>
                  </a:lnTo>
                  <a:lnTo>
                    <a:pt x="1444011" y="924402"/>
                  </a:lnTo>
                  <a:lnTo>
                    <a:pt x="1436843" y="924402"/>
                  </a:lnTo>
                  <a:lnTo>
                    <a:pt x="1413947" y="924402"/>
                  </a:lnTo>
                  <a:lnTo>
                    <a:pt x="1354749" y="924402"/>
                  </a:lnTo>
                  <a:lnTo>
                    <a:pt x="1332714" y="924402"/>
                  </a:lnTo>
                  <a:lnTo>
                    <a:pt x="1324685" y="924402"/>
                  </a:lnTo>
                  <a:lnTo>
                    <a:pt x="1316242" y="924402"/>
                  </a:lnTo>
                  <a:lnTo>
                    <a:pt x="1312767" y="924402"/>
                  </a:lnTo>
                  <a:lnTo>
                    <a:pt x="1286178" y="924402"/>
                  </a:lnTo>
                  <a:lnTo>
                    <a:pt x="1282703" y="924402"/>
                  </a:lnTo>
                  <a:lnTo>
                    <a:pt x="1243956" y="924402"/>
                  </a:lnTo>
                  <a:lnTo>
                    <a:pt x="1184998" y="924402"/>
                  </a:lnTo>
                  <a:lnTo>
                    <a:pt x="1154934" y="924402"/>
                  </a:lnTo>
                  <a:lnTo>
                    <a:pt x="1139828" y="924402"/>
                  </a:lnTo>
                  <a:lnTo>
                    <a:pt x="1116187" y="924402"/>
                  </a:lnTo>
                  <a:lnTo>
                    <a:pt x="1112712" y="924402"/>
                  </a:lnTo>
                  <a:lnTo>
                    <a:pt x="1057734" y="924402"/>
                  </a:lnTo>
                  <a:lnTo>
                    <a:pt x="1027669" y="924402"/>
                  </a:lnTo>
                  <a:lnTo>
                    <a:pt x="1012059" y="924402"/>
                  </a:lnTo>
                  <a:lnTo>
                    <a:pt x="984943" y="924402"/>
                  </a:lnTo>
                  <a:lnTo>
                    <a:pt x="929965" y="924402"/>
                  </a:lnTo>
                  <a:lnTo>
                    <a:pt x="899900" y="924402"/>
                  </a:lnTo>
                  <a:lnTo>
                    <a:pt x="857678" y="924402"/>
                  </a:lnTo>
                  <a:lnTo>
                    <a:pt x="819171" y="924402"/>
                  </a:lnTo>
                  <a:lnTo>
                    <a:pt x="729909" y="924402"/>
                  </a:lnTo>
                  <a:lnTo>
                    <a:pt x="691402" y="924402"/>
                  </a:lnTo>
                  <a:lnTo>
                    <a:pt x="687927" y="924402"/>
                  </a:lnTo>
                  <a:lnTo>
                    <a:pt x="560158" y="924402"/>
                  </a:lnTo>
                  <a:lnTo>
                    <a:pt x="432894" y="924402"/>
                  </a:lnTo>
                  <a:lnTo>
                    <a:pt x="305125" y="924402"/>
                  </a:lnTo>
                  <a:cubicBezTo>
                    <a:pt x="275541" y="924402"/>
                    <a:pt x="238373" y="903151"/>
                    <a:pt x="223202" y="877348"/>
                  </a:cubicBezTo>
                  <a:cubicBezTo>
                    <a:pt x="10809" y="509257"/>
                    <a:pt x="10809" y="509257"/>
                    <a:pt x="10809" y="509257"/>
                  </a:cubicBezTo>
                  <a:cubicBezTo>
                    <a:pt x="-3603" y="483452"/>
                    <a:pt x="-3603" y="440951"/>
                    <a:pt x="10809" y="415146"/>
                  </a:cubicBezTo>
                  <a:cubicBezTo>
                    <a:pt x="223202" y="47054"/>
                    <a:pt x="223202" y="47054"/>
                    <a:pt x="223202" y="47054"/>
                  </a:cubicBezTo>
                  <a:cubicBezTo>
                    <a:pt x="238373" y="21251"/>
                    <a:pt x="275541" y="0"/>
                    <a:pt x="305125" y="0"/>
                  </a:cubicBezTo>
                  <a:close/>
                </a:path>
              </a:pathLst>
            </a:custGeom>
            <a:solidFill>
              <a:srgbClr val="FFFFFF">
                <a:lumMod val="95000"/>
              </a:srgbClr>
            </a:solidFill>
            <a:ln w="19050">
              <a:gradFill flip="none" rotWithShape="1">
                <a:gsLst>
                  <a:gs pos="0">
                    <a:srgbClr val="FFFFFF">
                      <a:lumMod val="7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82" tIns="60941" rIns="121882" bIns="60941" numCol="1" anchor="t" anchorCtr="0" compatLnSpc="1">
              <a:noAutofit/>
            </a:bodyPr>
            <a:lstStyle/>
            <a:p>
              <a:pPr>
                <a:defRPr/>
              </a:pPr>
              <a:r>
                <a:rPr lang="en-US" altLang="zh-CN" sz="2399" kern="0" dirty="0">
                  <a:solidFill>
                    <a:srgbClr val="FFFFFF">
                      <a:lumMod val="95000"/>
                    </a:srgbClr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399" kern="0" dirty="0">
                <a:solidFill>
                  <a:srgbClr val="FFFFFF">
                    <a:lumMod val="95000"/>
                  </a:srgbClr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 rot="16200000">
            <a:off x="2452212" y="958717"/>
            <a:ext cx="1790741" cy="2020483"/>
            <a:chOff x="8439634" y="3544648"/>
            <a:chExt cx="1611146" cy="1817848"/>
          </a:xfrm>
        </p:grpSpPr>
        <p:sp>
          <p:nvSpPr>
            <p:cNvPr id="12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FFFF">
                    <a:lumMod val="97000"/>
                  </a:srgbClr>
                </a:gs>
                <a:gs pos="100000">
                  <a:srgbClr val="FFFFFF">
                    <a:lumMod val="85000"/>
                  </a:srgb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82" tIns="60941" rIns="121882" bIns="60941" numCol="1" anchor="t" anchorCtr="0" compatLnSpc="1"/>
            <a:lstStyle/>
            <a:p>
              <a:pPr>
                <a:defRPr/>
              </a:pPr>
              <a:r>
                <a:rPr lang="en-US" altLang="zh-CN" sz="2399" kern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399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3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23E61"/>
            </a:solidFill>
            <a:ln w="15875">
              <a:gradFill flip="none" rotWithShape="1">
                <a:gsLst>
                  <a:gs pos="0">
                    <a:srgbClr val="FFFFFF">
                      <a:lumMod val="6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82" tIns="60941" rIns="121882" bIns="60941" numCol="1" anchor="t" anchorCtr="0" compatLnSpc="1"/>
            <a:lstStyle/>
            <a:p>
              <a:pPr>
                <a:defRPr/>
              </a:pPr>
              <a:r>
                <a:rPr lang="en-US" altLang="zh-CN" sz="2399" kern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</a:p>
            <a:p>
              <a:pPr>
                <a:defRPr/>
              </a:pPr>
              <a:r>
                <a:rPr lang="en-US" altLang="zh-CN" sz="2399" kern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399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492532" y="3171496"/>
            <a:ext cx="5852294" cy="1250034"/>
            <a:chOff x="903371" y="249943"/>
            <a:chExt cx="2831223" cy="679699"/>
          </a:xfrm>
        </p:grpSpPr>
        <p:sp>
          <p:nvSpPr>
            <p:cNvPr id="15" name="任意多边形 14"/>
            <p:cNvSpPr/>
            <p:nvPr/>
          </p:nvSpPr>
          <p:spPr bwMode="auto">
            <a:xfrm>
              <a:off x="903371" y="249943"/>
              <a:ext cx="2831223" cy="679699"/>
            </a:xfrm>
            <a:custGeom>
              <a:avLst/>
              <a:gdLst>
                <a:gd name="connsiteX0" fmla="*/ 352810 w 4452260"/>
                <a:gd name="connsiteY0" fmla="*/ 0 h 1068867"/>
                <a:gd name="connsiteX1" fmla="*/ 636768 w 4452260"/>
                <a:gd name="connsiteY1" fmla="*/ 0 h 1068867"/>
                <a:gd name="connsiteX2" fmla="*/ 647700 w 4452260"/>
                <a:gd name="connsiteY2" fmla="*/ 0 h 1068867"/>
                <a:gd name="connsiteX3" fmla="*/ 724065 w 4452260"/>
                <a:gd name="connsiteY3" fmla="*/ 0 h 1068867"/>
                <a:gd name="connsiteX4" fmla="*/ 782584 w 4452260"/>
                <a:gd name="connsiteY4" fmla="*/ 0 h 1068867"/>
                <a:gd name="connsiteX5" fmla="*/ 799455 w 4452260"/>
                <a:gd name="connsiteY5" fmla="*/ 0 h 1068867"/>
                <a:gd name="connsiteX6" fmla="*/ 809825 w 4452260"/>
                <a:gd name="connsiteY6" fmla="*/ 0 h 1068867"/>
                <a:gd name="connsiteX7" fmla="*/ 818078 w 4452260"/>
                <a:gd name="connsiteY7" fmla="*/ 0 h 1068867"/>
                <a:gd name="connsiteX8" fmla="*/ 843980 w 4452260"/>
                <a:gd name="connsiteY8" fmla="*/ 0 h 1068867"/>
                <a:gd name="connsiteX9" fmla="*/ 931658 w 4452260"/>
                <a:gd name="connsiteY9" fmla="*/ 0 h 1068867"/>
                <a:gd name="connsiteX10" fmla="*/ 961580 w 4452260"/>
                <a:gd name="connsiteY10" fmla="*/ 0 h 1068867"/>
                <a:gd name="connsiteX11" fmla="*/ 1000055 w 4452260"/>
                <a:gd name="connsiteY11" fmla="*/ 0 h 1068867"/>
                <a:gd name="connsiteX12" fmla="*/ 1040537 w 4452260"/>
                <a:gd name="connsiteY12" fmla="*/ 0 h 1068867"/>
                <a:gd name="connsiteX13" fmla="*/ 1051453 w 4452260"/>
                <a:gd name="connsiteY13" fmla="*/ 0 h 1068867"/>
                <a:gd name="connsiteX14" fmla="*/ 1083414 w 4452260"/>
                <a:gd name="connsiteY14" fmla="*/ 0 h 1068867"/>
                <a:gd name="connsiteX15" fmla="*/ 1112969 w 4452260"/>
                <a:gd name="connsiteY15" fmla="*/ 0 h 1068867"/>
                <a:gd name="connsiteX16" fmla="*/ 1138871 w 4452260"/>
                <a:gd name="connsiteY16" fmla="*/ 0 h 1068867"/>
                <a:gd name="connsiteX17" fmla="*/ 1170224 w 4452260"/>
                <a:gd name="connsiteY17" fmla="*/ 0 h 1068867"/>
                <a:gd name="connsiteX18" fmla="*/ 1170711 w 4452260"/>
                <a:gd name="connsiteY18" fmla="*/ 0 h 1068867"/>
                <a:gd name="connsiteX19" fmla="*/ 1202662 w 4452260"/>
                <a:gd name="connsiteY19" fmla="*/ 0 h 1068867"/>
                <a:gd name="connsiteX20" fmla="*/ 1240037 w 4452260"/>
                <a:gd name="connsiteY20" fmla="*/ 0 h 1068867"/>
                <a:gd name="connsiteX21" fmla="*/ 1290626 w 4452260"/>
                <a:gd name="connsiteY21" fmla="*/ 0 h 1068867"/>
                <a:gd name="connsiteX22" fmla="*/ 1324496 w 4452260"/>
                <a:gd name="connsiteY22" fmla="*/ 0 h 1068867"/>
                <a:gd name="connsiteX23" fmla="*/ 1332348 w 4452260"/>
                <a:gd name="connsiteY23" fmla="*/ 0 h 1068867"/>
                <a:gd name="connsiteX24" fmla="*/ 1335428 w 4452260"/>
                <a:gd name="connsiteY24" fmla="*/ 0 h 1068867"/>
                <a:gd name="connsiteX25" fmla="*/ 1411793 w 4452260"/>
                <a:gd name="connsiteY25" fmla="*/ 0 h 1068867"/>
                <a:gd name="connsiteX26" fmla="*/ 1454182 w 4452260"/>
                <a:gd name="connsiteY26" fmla="*/ 0 h 1068867"/>
                <a:gd name="connsiteX27" fmla="*/ 1470312 w 4452260"/>
                <a:gd name="connsiteY27" fmla="*/ 0 h 1068867"/>
                <a:gd name="connsiteX28" fmla="*/ 1487183 w 4452260"/>
                <a:gd name="connsiteY28" fmla="*/ 0 h 1068867"/>
                <a:gd name="connsiteX29" fmla="*/ 1497552 w 4452260"/>
                <a:gd name="connsiteY29" fmla="*/ 0 h 1068867"/>
                <a:gd name="connsiteX30" fmla="*/ 1505806 w 4452260"/>
                <a:gd name="connsiteY30" fmla="*/ 0 h 1068867"/>
                <a:gd name="connsiteX31" fmla="*/ 1528471 w 4452260"/>
                <a:gd name="connsiteY31" fmla="*/ 0 h 1068867"/>
                <a:gd name="connsiteX32" fmla="*/ 1531708 w 4452260"/>
                <a:gd name="connsiteY32" fmla="*/ 0 h 1068867"/>
                <a:gd name="connsiteX33" fmla="*/ 1540992 w 4452260"/>
                <a:gd name="connsiteY33" fmla="*/ 0 h 1068867"/>
                <a:gd name="connsiteX34" fmla="*/ 1541479 w 4452260"/>
                <a:gd name="connsiteY34" fmla="*/ 0 h 1068867"/>
                <a:gd name="connsiteX35" fmla="*/ 1599998 w 4452260"/>
                <a:gd name="connsiteY35" fmla="*/ 0 h 1068867"/>
                <a:gd name="connsiteX36" fmla="*/ 1619386 w 4452260"/>
                <a:gd name="connsiteY36" fmla="*/ 0 h 1068867"/>
                <a:gd name="connsiteX37" fmla="*/ 1635492 w 4452260"/>
                <a:gd name="connsiteY37" fmla="*/ 0 h 1068867"/>
                <a:gd name="connsiteX38" fmla="*/ 1649308 w 4452260"/>
                <a:gd name="connsiteY38" fmla="*/ 0 h 1068867"/>
                <a:gd name="connsiteX39" fmla="*/ 1653720 w 4452260"/>
                <a:gd name="connsiteY39" fmla="*/ 0 h 1068867"/>
                <a:gd name="connsiteX40" fmla="*/ 1661394 w 4452260"/>
                <a:gd name="connsiteY40" fmla="*/ 0 h 1068867"/>
                <a:gd name="connsiteX41" fmla="*/ 1687782 w 4452260"/>
                <a:gd name="connsiteY41" fmla="*/ 0 h 1068867"/>
                <a:gd name="connsiteX42" fmla="*/ 1703116 w 4452260"/>
                <a:gd name="connsiteY42" fmla="*/ 0 h 1068867"/>
                <a:gd name="connsiteX43" fmla="*/ 1739181 w 4452260"/>
                <a:gd name="connsiteY43" fmla="*/ 0 h 1068867"/>
                <a:gd name="connsiteX44" fmla="*/ 1771141 w 4452260"/>
                <a:gd name="connsiteY44" fmla="*/ 0 h 1068867"/>
                <a:gd name="connsiteX45" fmla="*/ 1800697 w 4452260"/>
                <a:gd name="connsiteY45" fmla="*/ 0 h 1068867"/>
                <a:gd name="connsiteX46" fmla="*/ 1811727 w 4452260"/>
                <a:gd name="connsiteY46" fmla="*/ 0 h 1068867"/>
                <a:gd name="connsiteX47" fmla="*/ 1823361 w 4452260"/>
                <a:gd name="connsiteY47" fmla="*/ 0 h 1068867"/>
                <a:gd name="connsiteX48" fmla="*/ 1826599 w 4452260"/>
                <a:gd name="connsiteY48" fmla="*/ 0 h 1068867"/>
                <a:gd name="connsiteX49" fmla="*/ 1857951 w 4452260"/>
                <a:gd name="connsiteY49" fmla="*/ 0 h 1068867"/>
                <a:gd name="connsiteX50" fmla="*/ 1858439 w 4452260"/>
                <a:gd name="connsiteY50" fmla="*/ 0 h 1068867"/>
                <a:gd name="connsiteX51" fmla="*/ 1859676 w 4452260"/>
                <a:gd name="connsiteY51" fmla="*/ 0 h 1068867"/>
                <a:gd name="connsiteX52" fmla="*/ 1893346 w 4452260"/>
                <a:gd name="connsiteY52" fmla="*/ 0 h 1068867"/>
                <a:gd name="connsiteX53" fmla="*/ 1927765 w 4452260"/>
                <a:gd name="connsiteY53" fmla="*/ 0 h 1068867"/>
                <a:gd name="connsiteX54" fmla="*/ 1963365 w 4452260"/>
                <a:gd name="connsiteY54" fmla="*/ 0 h 1068867"/>
                <a:gd name="connsiteX55" fmla="*/ 1978354 w 4452260"/>
                <a:gd name="connsiteY55" fmla="*/ 0 h 1068867"/>
                <a:gd name="connsiteX56" fmla="*/ 1991032 w 4452260"/>
                <a:gd name="connsiteY56" fmla="*/ 0 h 1068867"/>
                <a:gd name="connsiteX57" fmla="*/ 2020076 w 4452260"/>
                <a:gd name="connsiteY57" fmla="*/ 0 h 1068867"/>
                <a:gd name="connsiteX58" fmla="*/ 2021800 w 4452260"/>
                <a:gd name="connsiteY58" fmla="*/ 0 h 1068867"/>
                <a:gd name="connsiteX59" fmla="*/ 2027021 w 4452260"/>
                <a:gd name="connsiteY59" fmla="*/ 0 h 1068867"/>
                <a:gd name="connsiteX60" fmla="*/ 2032162 w 4452260"/>
                <a:gd name="connsiteY60" fmla="*/ 0 h 1068867"/>
                <a:gd name="connsiteX61" fmla="*/ 2141909 w 4452260"/>
                <a:gd name="connsiteY61" fmla="*/ 0 h 1068867"/>
                <a:gd name="connsiteX62" fmla="*/ 2143633 w 4452260"/>
                <a:gd name="connsiteY62" fmla="*/ 0 h 1068867"/>
                <a:gd name="connsiteX63" fmla="*/ 2178359 w 4452260"/>
                <a:gd name="connsiteY63" fmla="*/ 0 h 1068867"/>
                <a:gd name="connsiteX64" fmla="*/ 2228719 w 4452260"/>
                <a:gd name="connsiteY64" fmla="*/ 0 h 1068867"/>
                <a:gd name="connsiteX65" fmla="*/ 2229207 w 4452260"/>
                <a:gd name="connsiteY65" fmla="*/ 0 h 1068867"/>
                <a:gd name="connsiteX66" fmla="*/ 2230931 w 4452260"/>
                <a:gd name="connsiteY66" fmla="*/ 0 h 1068867"/>
                <a:gd name="connsiteX67" fmla="*/ 2287725 w 4452260"/>
                <a:gd name="connsiteY67" fmla="*/ 0 h 1068867"/>
                <a:gd name="connsiteX68" fmla="*/ 2289450 w 4452260"/>
                <a:gd name="connsiteY68" fmla="*/ 0 h 1068867"/>
                <a:gd name="connsiteX69" fmla="*/ 2323220 w 4452260"/>
                <a:gd name="connsiteY69" fmla="*/ 0 h 1068867"/>
                <a:gd name="connsiteX70" fmla="*/ 2324944 w 4452260"/>
                <a:gd name="connsiteY70" fmla="*/ 0 h 1068867"/>
                <a:gd name="connsiteX71" fmla="*/ 2340483 w 4452260"/>
                <a:gd name="connsiteY71" fmla="*/ 0 h 1068867"/>
                <a:gd name="connsiteX72" fmla="*/ 2341447 w 4452260"/>
                <a:gd name="connsiteY72" fmla="*/ 0 h 1068867"/>
                <a:gd name="connsiteX73" fmla="*/ 2343172 w 4452260"/>
                <a:gd name="connsiteY73" fmla="*/ 0 h 1068867"/>
                <a:gd name="connsiteX74" fmla="*/ 2349122 w 4452260"/>
                <a:gd name="connsiteY74" fmla="*/ 0 h 1068867"/>
                <a:gd name="connsiteX75" fmla="*/ 2350846 w 4452260"/>
                <a:gd name="connsiteY75" fmla="*/ 0 h 1068867"/>
                <a:gd name="connsiteX76" fmla="*/ 2390844 w 4452260"/>
                <a:gd name="connsiteY76" fmla="*/ 0 h 1068867"/>
                <a:gd name="connsiteX77" fmla="*/ 2462317 w 4452260"/>
                <a:gd name="connsiteY77" fmla="*/ 0 h 1068867"/>
                <a:gd name="connsiteX78" fmla="*/ 2499455 w 4452260"/>
                <a:gd name="connsiteY78" fmla="*/ 0 h 1068867"/>
                <a:gd name="connsiteX79" fmla="*/ 2530713 w 4452260"/>
                <a:gd name="connsiteY79" fmla="*/ 0 h 1068867"/>
                <a:gd name="connsiteX80" fmla="*/ 2547403 w 4452260"/>
                <a:gd name="connsiteY80" fmla="*/ 0 h 1068867"/>
                <a:gd name="connsiteX81" fmla="*/ 2549127 w 4452260"/>
                <a:gd name="connsiteY81" fmla="*/ 0 h 1068867"/>
                <a:gd name="connsiteX82" fmla="*/ 2581074 w 4452260"/>
                <a:gd name="connsiteY82" fmla="*/ 0 h 1068867"/>
                <a:gd name="connsiteX83" fmla="*/ 2582112 w 4452260"/>
                <a:gd name="connsiteY83" fmla="*/ 0 h 1068867"/>
                <a:gd name="connsiteX84" fmla="*/ 2669530 w 4452260"/>
                <a:gd name="connsiteY84" fmla="*/ 0 h 1068867"/>
                <a:gd name="connsiteX85" fmla="*/ 2678759 w 4452260"/>
                <a:gd name="connsiteY85" fmla="*/ 0 h 1068867"/>
                <a:gd name="connsiteX86" fmla="*/ 2709527 w 4452260"/>
                <a:gd name="connsiteY86" fmla="*/ 0 h 1068867"/>
                <a:gd name="connsiteX87" fmla="*/ 2711252 w 4452260"/>
                <a:gd name="connsiteY87" fmla="*/ 0 h 1068867"/>
                <a:gd name="connsiteX88" fmla="*/ 2714748 w 4452260"/>
                <a:gd name="connsiteY88" fmla="*/ 0 h 1068867"/>
                <a:gd name="connsiteX89" fmla="*/ 2719890 w 4452260"/>
                <a:gd name="connsiteY89" fmla="*/ 0 h 1068867"/>
                <a:gd name="connsiteX90" fmla="*/ 2831360 w 4452260"/>
                <a:gd name="connsiteY90" fmla="*/ 0 h 1068867"/>
                <a:gd name="connsiteX91" fmla="*/ 2833086 w 4452260"/>
                <a:gd name="connsiteY91" fmla="*/ 0 h 1068867"/>
                <a:gd name="connsiteX92" fmla="*/ 2866087 w 4452260"/>
                <a:gd name="connsiteY92" fmla="*/ 0 h 1068867"/>
                <a:gd name="connsiteX93" fmla="*/ 2918659 w 4452260"/>
                <a:gd name="connsiteY93" fmla="*/ 0 h 1068867"/>
                <a:gd name="connsiteX94" fmla="*/ 2919896 w 4452260"/>
                <a:gd name="connsiteY94" fmla="*/ 0 h 1068867"/>
                <a:gd name="connsiteX95" fmla="*/ 2920383 w 4452260"/>
                <a:gd name="connsiteY95" fmla="*/ 0 h 1068867"/>
                <a:gd name="connsiteX96" fmla="*/ 2977177 w 4452260"/>
                <a:gd name="connsiteY96" fmla="*/ 0 h 1068867"/>
                <a:gd name="connsiteX97" fmla="*/ 2978902 w 4452260"/>
                <a:gd name="connsiteY97" fmla="*/ 0 h 1068867"/>
                <a:gd name="connsiteX98" fmla="*/ 3012671 w 4452260"/>
                <a:gd name="connsiteY98" fmla="*/ 0 h 1068867"/>
                <a:gd name="connsiteX99" fmla="*/ 3014397 w 4452260"/>
                <a:gd name="connsiteY99" fmla="*/ 0 h 1068867"/>
                <a:gd name="connsiteX100" fmla="*/ 3028211 w 4452260"/>
                <a:gd name="connsiteY100" fmla="*/ 0 h 1068867"/>
                <a:gd name="connsiteX101" fmla="*/ 3030899 w 4452260"/>
                <a:gd name="connsiteY101" fmla="*/ 0 h 1068867"/>
                <a:gd name="connsiteX102" fmla="*/ 3032624 w 4452260"/>
                <a:gd name="connsiteY102" fmla="*/ 0 h 1068867"/>
                <a:gd name="connsiteX103" fmla="*/ 3038573 w 4452260"/>
                <a:gd name="connsiteY103" fmla="*/ 0 h 1068867"/>
                <a:gd name="connsiteX104" fmla="*/ 3040298 w 4452260"/>
                <a:gd name="connsiteY104" fmla="*/ 0 h 1068867"/>
                <a:gd name="connsiteX105" fmla="*/ 3082021 w 4452260"/>
                <a:gd name="connsiteY105" fmla="*/ 0 h 1068867"/>
                <a:gd name="connsiteX106" fmla="*/ 3150044 w 4452260"/>
                <a:gd name="connsiteY106" fmla="*/ 0 h 1068867"/>
                <a:gd name="connsiteX107" fmla="*/ 3218441 w 4452260"/>
                <a:gd name="connsiteY107" fmla="*/ 0 h 1068867"/>
                <a:gd name="connsiteX108" fmla="*/ 3236855 w 4452260"/>
                <a:gd name="connsiteY108" fmla="*/ 0 h 1068867"/>
                <a:gd name="connsiteX109" fmla="*/ 3269839 w 4452260"/>
                <a:gd name="connsiteY109" fmla="*/ 0 h 1068867"/>
                <a:gd name="connsiteX110" fmla="*/ 3272250 w 4452260"/>
                <a:gd name="connsiteY110" fmla="*/ 0 h 1068867"/>
                <a:gd name="connsiteX111" fmla="*/ 3320378 w 4452260"/>
                <a:gd name="connsiteY111" fmla="*/ 0 h 1068867"/>
                <a:gd name="connsiteX112" fmla="*/ 3346330 w 4452260"/>
                <a:gd name="connsiteY112" fmla="*/ 0 h 1068867"/>
                <a:gd name="connsiteX113" fmla="*/ 3357257 w 4452260"/>
                <a:gd name="connsiteY113" fmla="*/ 0 h 1068867"/>
                <a:gd name="connsiteX114" fmla="*/ 3369936 w 4452260"/>
                <a:gd name="connsiteY114" fmla="*/ 0 h 1068867"/>
                <a:gd name="connsiteX115" fmla="*/ 3398980 w 4452260"/>
                <a:gd name="connsiteY115" fmla="*/ 0 h 1068867"/>
                <a:gd name="connsiteX116" fmla="*/ 3405925 w 4452260"/>
                <a:gd name="connsiteY116" fmla="*/ 0 h 1068867"/>
                <a:gd name="connsiteX117" fmla="*/ 3411066 w 4452260"/>
                <a:gd name="connsiteY117" fmla="*/ 0 h 1068867"/>
                <a:gd name="connsiteX118" fmla="*/ 3520813 w 4452260"/>
                <a:gd name="connsiteY118" fmla="*/ 0 h 1068867"/>
                <a:gd name="connsiteX119" fmla="*/ 3607623 w 4452260"/>
                <a:gd name="connsiteY119" fmla="*/ 0 h 1068867"/>
                <a:gd name="connsiteX120" fmla="*/ 3608111 w 4452260"/>
                <a:gd name="connsiteY120" fmla="*/ 0 h 1068867"/>
                <a:gd name="connsiteX121" fmla="*/ 3666629 w 4452260"/>
                <a:gd name="connsiteY121" fmla="*/ 0 h 1068867"/>
                <a:gd name="connsiteX122" fmla="*/ 3702124 w 4452260"/>
                <a:gd name="connsiteY122" fmla="*/ 0 h 1068867"/>
                <a:gd name="connsiteX123" fmla="*/ 3720351 w 4452260"/>
                <a:gd name="connsiteY123" fmla="*/ 0 h 1068867"/>
                <a:gd name="connsiteX124" fmla="*/ 3728025 w 4452260"/>
                <a:gd name="connsiteY124" fmla="*/ 0 h 1068867"/>
                <a:gd name="connsiteX125" fmla="*/ 3769748 w 4452260"/>
                <a:gd name="connsiteY125" fmla="*/ 0 h 1068867"/>
                <a:gd name="connsiteX126" fmla="*/ 4098793 w 4452260"/>
                <a:gd name="connsiteY126" fmla="*/ 0 h 1068867"/>
                <a:gd name="connsiteX127" fmla="*/ 4193519 w 4452260"/>
                <a:gd name="connsiteY127" fmla="*/ 54408 h 1068867"/>
                <a:gd name="connsiteX128" fmla="*/ 4439104 w 4452260"/>
                <a:gd name="connsiteY128" fmla="*/ 480025 h 1068867"/>
                <a:gd name="connsiteX129" fmla="*/ 4439104 w 4452260"/>
                <a:gd name="connsiteY129" fmla="*/ 588843 h 1068867"/>
                <a:gd name="connsiteX130" fmla="*/ 4193519 w 4452260"/>
                <a:gd name="connsiteY130" fmla="*/ 1014459 h 1068867"/>
                <a:gd name="connsiteX131" fmla="*/ 4098793 w 4452260"/>
                <a:gd name="connsiteY131" fmla="*/ 1068867 h 1068867"/>
                <a:gd name="connsiteX132" fmla="*/ 3728025 w 4452260"/>
                <a:gd name="connsiteY132" fmla="*/ 1068867 h 1068867"/>
                <a:gd name="connsiteX133" fmla="*/ 3607623 w 4452260"/>
                <a:gd name="connsiteY133" fmla="*/ 1068867 h 1068867"/>
                <a:gd name="connsiteX134" fmla="*/ 3411066 w 4452260"/>
                <a:gd name="connsiteY134" fmla="*/ 1068867 h 1068867"/>
                <a:gd name="connsiteX135" fmla="*/ 3357257 w 4452260"/>
                <a:gd name="connsiteY135" fmla="*/ 1068867 h 1068867"/>
                <a:gd name="connsiteX136" fmla="*/ 3236855 w 4452260"/>
                <a:gd name="connsiteY136" fmla="*/ 1068867 h 1068867"/>
                <a:gd name="connsiteX137" fmla="*/ 3040298 w 4452260"/>
                <a:gd name="connsiteY137" fmla="*/ 1068867 h 1068867"/>
                <a:gd name="connsiteX138" fmla="*/ 3038573 w 4452260"/>
                <a:gd name="connsiteY138" fmla="*/ 1068867 h 1068867"/>
                <a:gd name="connsiteX139" fmla="*/ 2919896 w 4452260"/>
                <a:gd name="connsiteY139" fmla="*/ 1068867 h 1068867"/>
                <a:gd name="connsiteX140" fmla="*/ 2866087 w 4452260"/>
                <a:gd name="connsiteY140" fmla="*/ 1068867 h 1068867"/>
                <a:gd name="connsiteX141" fmla="*/ 2719890 w 4452260"/>
                <a:gd name="connsiteY141" fmla="*/ 1068867 h 1068867"/>
                <a:gd name="connsiteX142" fmla="*/ 2669530 w 4452260"/>
                <a:gd name="connsiteY142" fmla="*/ 1068867 h 1068867"/>
                <a:gd name="connsiteX143" fmla="*/ 2549127 w 4452260"/>
                <a:gd name="connsiteY143" fmla="*/ 1068867 h 1068867"/>
                <a:gd name="connsiteX144" fmla="*/ 2547403 w 4452260"/>
                <a:gd name="connsiteY144" fmla="*/ 1068867 h 1068867"/>
                <a:gd name="connsiteX145" fmla="*/ 2350846 w 4452260"/>
                <a:gd name="connsiteY145" fmla="*/ 1068867 h 1068867"/>
                <a:gd name="connsiteX146" fmla="*/ 2349122 w 4452260"/>
                <a:gd name="connsiteY146" fmla="*/ 1068867 h 1068867"/>
                <a:gd name="connsiteX147" fmla="*/ 2228719 w 4452260"/>
                <a:gd name="connsiteY147" fmla="*/ 1068867 h 1068867"/>
                <a:gd name="connsiteX148" fmla="*/ 2178359 w 4452260"/>
                <a:gd name="connsiteY148" fmla="*/ 1068867 h 1068867"/>
                <a:gd name="connsiteX149" fmla="*/ 2032162 w 4452260"/>
                <a:gd name="connsiteY149" fmla="*/ 1068867 h 1068867"/>
                <a:gd name="connsiteX150" fmla="*/ 1978354 w 4452260"/>
                <a:gd name="connsiteY150" fmla="*/ 1068867 h 1068867"/>
                <a:gd name="connsiteX151" fmla="*/ 1859676 w 4452260"/>
                <a:gd name="connsiteY151" fmla="*/ 1068867 h 1068867"/>
                <a:gd name="connsiteX152" fmla="*/ 1857951 w 4452260"/>
                <a:gd name="connsiteY152" fmla="*/ 1068867 h 1068867"/>
                <a:gd name="connsiteX153" fmla="*/ 1826599 w 4452260"/>
                <a:gd name="connsiteY153" fmla="*/ 1068867 h 1068867"/>
                <a:gd name="connsiteX154" fmla="*/ 1661394 w 4452260"/>
                <a:gd name="connsiteY154" fmla="*/ 1068867 h 1068867"/>
                <a:gd name="connsiteX155" fmla="*/ 1540992 w 4452260"/>
                <a:gd name="connsiteY155" fmla="*/ 1068867 h 1068867"/>
                <a:gd name="connsiteX156" fmla="*/ 1531708 w 4452260"/>
                <a:gd name="connsiteY156" fmla="*/ 1068867 h 1068867"/>
                <a:gd name="connsiteX157" fmla="*/ 1487183 w 4452260"/>
                <a:gd name="connsiteY157" fmla="*/ 1068867 h 1068867"/>
                <a:gd name="connsiteX158" fmla="*/ 1335428 w 4452260"/>
                <a:gd name="connsiteY158" fmla="*/ 1068867 h 1068867"/>
                <a:gd name="connsiteX159" fmla="*/ 1290626 w 4452260"/>
                <a:gd name="connsiteY159" fmla="*/ 1068867 h 1068867"/>
                <a:gd name="connsiteX160" fmla="*/ 1170224 w 4452260"/>
                <a:gd name="connsiteY160" fmla="*/ 1068867 h 1068867"/>
                <a:gd name="connsiteX161" fmla="*/ 1138871 w 4452260"/>
                <a:gd name="connsiteY161" fmla="*/ 1068867 h 1068867"/>
                <a:gd name="connsiteX162" fmla="*/ 1040537 w 4452260"/>
                <a:gd name="connsiteY162" fmla="*/ 1068867 h 1068867"/>
                <a:gd name="connsiteX163" fmla="*/ 843980 w 4452260"/>
                <a:gd name="connsiteY163" fmla="*/ 1068867 h 1068867"/>
                <a:gd name="connsiteX164" fmla="*/ 799455 w 4452260"/>
                <a:gd name="connsiteY164" fmla="*/ 1068867 h 1068867"/>
                <a:gd name="connsiteX165" fmla="*/ 647700 w 4452260"/>
                <a:gd name="connsiteY165" fmla="*/ 1068867 h 1068867"/>
                <a:gd name="connsiteX166" fmla="*/ 352810 w 4452260"/>
                <a:gd name="connsiteY166" fmla="*/ 1068867 h 1068867"/>
                <a:gd name="connsiteX167" fmla="*/ 258084 w 4452260"/>
                <a:gd name="connsiteY167" fmla="*/ 1014459 h 1068867"/>
                <a:gd name="connsiteX168" fmla="*/ 12498 w 4452260"/>
                <a:gd name="connsiteY168" fmla="*/ 588843 h 1068867"/>
                <a:gd name="connsiteX169" fmla="*/ 12498 w 4452260"/>
                <a:gd name="connsiteY169" fmla="*/ 480025 h 1068867"/>
                <a:gd name="connsiteX170" fmla="*/ 258084 w 4452260"/>
                <a:gd name="connsiteY170" fmla="*/ 54408 h 1068867"/>
                <a:gd name="connsiteX171" fmla="*/ 352810 w 4452260"/>
                <a:gd name="connsiteY171" fmla="*/ 0 h 1068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</a:cxnLst>
              <a:rect l="l" t="t" r="r" b="b"/>
              <a:pathLst>
                <a:path w="4452260" h="1068867">
                  <a:moveTo>
                    <a:pt x="352810" y="0"/>
                  </a:moveTo>
                  <a:cubicBezTo>
                    <a:pt x="475602" y="0"/>
                    <a:pt x="567696" y="0"/>
                    <a:pt x="636768" y="0"/>
                  </a:cubicBezTo>
                  <a:lnTo>
                    <a:pt x="647700" y="0"/>
                  </a:lnTo>
                  <a:lnTo>
                    <a:pt x="724065" y="0"/>
                  </a:lnTo>
                  <a:cubicBezTo>
                    <a:pt x="748048" y="0"/>
                    <a:pt x="767235" y="0"/>
                    <a:pt x="782584" y="0"/>
                  </a:cubicBezTo>
                  <a:lnTo>
                    <a:pt x="799455" y="0"/>
                  </a:lnTo>
                  <a:lnTo>
                    <a:pt x="809825" y="0"/>
                  </a:lnTo>
                  <a:lnTo>
                    <a:pt x="818078" y="0"/>
                  </a:lnTo>
                  <a:cubicBezTo>
                    <a:pt x="843980" y="0"/>
                    <a:pt x="843980" y="0"/>
                    <a:pt x="843980" y="0"/>
                  </a:cubicBezTo>
                  <a:lnTo>
                    <a:pt x="931658" y="0"/>
                  </a:lnTo>
                  <a:lnTo>
                    <a:pt x="961580" y="0"/>
                  </a:lnTo>
                  <a:lnTo>
                    <a:pt x="1000055" y="0"/>
                  </a:lnTo>
                  <a:lnTo>
                    <a:pt x="1040537" y="0"/>
                  </a:lnTo>
                  <a:lnTo>
                    <a:pt x="1051453" y="0"/>
                  </a:lnTo>
                  <a:lnTo>
                    <a:pt x="1083414" y="0"/>
                  </a:lnTo>
                  <a:lnTo>
                    <a:pt x="1112969" y="0"/>
                  </a:lnTo>
                  <a:cubicBezTo>
                    <a:pt x="1138871" y="0"/>
                    <a:pt x="1138871" y="0"/>
                    <a:pt x="1138871" y="0"/>
                  </a:cubicBezTo>
                  <a:lnTo>
                    <a:pt x="1170224" y="0"/>
                  </a:lnTo>
                  <a:lnTo>
                    <a:pt x="1170711" y="0"/>
                  </a:lnTo>
                  <a:lnTo>
                    <a:pt x="1202662" y="0"/>
                  </a:lnTo>
                  <a:lnTo>
                    <a:pt x="1240037" y="0"/>
                  </a:lnTo>
                  <a:cubicBezTo>
                    <a:pt x="1290626" y="0"/>
                    <a:pt x="1290626" y="0"/>
                    <a:pt x="1290626" y="0"/>
                  </a:cubicBezTo>
                  <a:lnTo>
                    <a:pt x="1324496" y="0"/>
                  </a:lnTo>
                  <a:lnTo>
                    <a:pt x="1332348" y="0"/>
                  </a:lnTo>
                  <a:lnTo>
                    <a:pt x="1335428" y="0"/>
                  </a:lnTo>
                  <a:lnTo>
                    <a:pt x="1411793" y="0"/>
                  </a:lnTo>
                  <a:lnTo>
                    <a:pt x="1454182" y="0"/>
                  </a:lnTo>
                  <a:lnTo>
                    <a:pt x="1470312" y="0"/>
                  </a:lnTo>
                  <a:lnTo>
                    <a:pt x="1487183" y="0"/>
                  </a:lnTo>
                  <a:lnTo>
                    <a:pt x="1497552" y="0"/>
                  </a:lnTo>
                  <a:lnTo>
                    <a:pt x="1505806" y="0"/>
                  </a:lnTo>
                  <a:lnTo>
                    <a:pt x="1528471" y="0"/>
                  </a:lnTo>
                  <a:lnTo>
                    <a:pt x="1531708" y="0"/>
                  </a:lnTo>
                  <a:lnTo>
                    <a:pt x="1540992" y="0"/>
                  </a:lnTo>
                  <a:lnTo>
                    <a:pt x="1541479" y="0"/>
                  </a:lnTo>
                  <a:lnTo>
                    <a:pt x="1599998" y="0"/>
                  </a:lnTo>
                  <a:lnTo>
                    <a:pt x="1619386" y="0"/>
                  </a:lnTo>
                  <a:lnTo>
                    <a:pt x="1635492" y="0"/>
                  </a:lnTo>
                  <a:lnTo>
                    <a:pt x="1649308" y="0"/>
                  </a:lnTo>
                  <a:lnTo>
                    <a:pt x="1653720" y="0"/>
                  </a:lnTo>
                  <a:lnTo>
                    <a:pt x="1661394" y="0"/>
                  </a:lnTo>
                  <a:lnTo>
                    <a:pt x="1687782" y="0"/>
                  </a:lnTo>
                  <a:lnTo>
                    <a:pt x="1703116" y="0"/>
                  </a:lnTo>
                  <a:lnTo>
                    <a:pt x="1739181" y="0"/>
                  </a:lnTo>
                  <a:lnTo>
                    <a:pt x="1771141" y="0"/>
                  </a:lnTo>
                  <a:lnTo>
                    <a:pt x="1800697" y="0"/>
                  </a:lnTo>
                  <a:lnTo>
                    <a:pt x="1811727" y="0"/>
                  </a:lnTo>
                  <a:lnTo>
                    <a:pt x="1823361" y="0"/>
                  </a:lnTo>
                  <a:lnTo>
                    <a:pt x="1826599" y="0"/>
                  </a:lnTo>
                  <a:lnTo>
                    <a:pt x="1857951" y="0"/>
                  </a:lnTo>
                  <a:lnTo>
                    <a:pt x="1858439" y="0"/>
                  </a:lnTo>
                  <a:lnTo>
                    <a:pt x="1859676" y="0"/>
                  </a:lnTo>
                  <a:lnTo>
                    <a:pt x="1893346" y="0"/>
                  </a:lnTo>
                  <a:lnTo>
                    <a:pt x="1927765" y="0"/>
                  </a:lnTo>
                  <a:lnTo>
                    <a:pt x="1963365" y="0"/>
                  </a:lnTo>
                  <a:lnTo>
                    <a:pt x="1978354" y="0"/>
                  </a:lnTo>
                  <a:lnTo>
                    <a:pt x="1991032" y="0"/>
                  </a:lnTo>
                  <a:lnTo>
                    <a:pt x="2020076" y="0"/>
                  </a:lnTo>
                  <a:lnTo>
                    <a:pt x="2021800" y="0"/>
                  </a:lnTo>
                  <a:lnTo>
                    <a:pt x="2027021" y="0"/>
                  </a:lnTo>
                  <a:cubicBezTo>
                    <a:pt x="2032162" y="0"/>
                    <a:pt x="2032162" y="0"/>
                    <a:pt x="2032162" y="0"/>
                  </a:cubicBezTo>
                  <a:lnTo>
                    <a:pt x="2141909" y="0"/>
                  </a:lnTo>
                  <a:lnTo>
                    <a:pt x="2143633" y="0"/>
                  </a:lnTo>
                  <a:lnTo>
                    <a:pt x="2178359" y="0"/>
                  </a:lnTo>
                  <a:lnTo>
                    <a:pt x="2228719" y="0"/>
                  </a:lnTo>
                  <a:lnTo>
                    <a:pt x="2229207" y="0"/>
                  </a:lnTo>
                  <a:lnTo>
                    <a:pt x="2230931" y="0"/>
                  </a:lnTo>
                  <a:lnTo>
                    <a:pt x="2287725" y="0"/>
                  </a:lnTo>
                  <a:lnTo>
                    <a:pt x="2289450" y="0"/>
                  </a:lnTo>
                  <a:lnTo>
                    <a:pt x="2323220" y="0"/>
                  </a:lnTo>
                  <a:lnTo>
                    <a:pt x="2324944" y="0"/>
                  </a:lnTo>
                  <a:lnTo>
                    <a:pt x="2340483" y="0"/>
                  </a:lnTo>
                  <a:lnTo>
                    <a:pt x="2341447" y="0"/>
                  </a:lnTo>
                  <a:lnTo>
                    <a:pt x="2343172" y="0"/>
                  </a:lnTo>
                  <a:lnTo>
                    <a:pt x="2349122" y="0"/>
                  </a:lnTo>
                  <a:lnTo>
                    <a:pt x="2350846" y="0"/>
                  </a:lnTo>
                  <a:lnTo>
                    <a:pt x="2390844" y="0"/>
                  </a:lnTo>
                  <a:lnTo>
                    <a:pt x="2462317" y="0"/>
                  </a:lnTo>
                  <a:lnTo>
                    <a:pt x="2499455" y="0"/>
                  </a:lnTo>
                  <a:lnTo>
                    <a:pt x="2530713" y="0"/>
                  </a:lnTo>
                  <a:lnTo>
                    <a:pt x="2547403" y="0"/>
                  </a:lnTo>
                  <a:lnTo>
                    <a:pt x="2549127" y="0"/>
                  </a:lnTo>
                  <a:lnTo>
                    <a:pt x="2581074" y="0"/>
                  </a:lnTo>
                  <a:lnTo>
                    <a:pt x="2582112" y="0"/>
                  </a:lnTo>
                  <a:cubicBezTo>
                    <a:pt x="2669530" y="0"/>
                    <a:pt x="2669530" y="0"/>
                    <a:pt x="2669530" y="0"/>
                  </a:cubicBezTo>
                  <a:lnTo>
                    <a:pt x="2678759" y="0"/>
                  </a:lnTo>
                  <a:lnTo>
                    <a:pt x="2709527" y="0"/>
                  </a:lnTo>
                  <a:lnTo>
                    <a:pt x="2711252" y="0"/>
                  </a:lnTo>
                  <a:lnTo>
                    <a:pt x="2714748" y="0"/>
                  </a:lnTo>
                  <a:lnTo>
                    <a:pt x="2719890" y="0"/>
                  </a:lnTo>
                  <a:lnTo>
                    <a:pt x="2831360" y="0"/>
                  </a:lnTo>
                  <a:lnTo>
                    <a:pt x="2833086" y="0"/>
                  </a:lnTo>
                  <a:lnTo>
                    <a:pt x="2866087" y="0"/>
                  </a:lnTo>
                  <a:lnTo>
                    <a:pt x="2918659" y="0"/>
                  </a:lnTo>
                  <a:lnTo>
                    <a:pt x="2919896" y="0"/>
                  </a:lnTo>
                  <a:lnTo>
                    <a:pt x="2920383" y="0"/>
                  </a:lnTo>
                  <a:lnTo>
                    <a:pt x="2977177" y="0"/>
                  </a:lnTo>
                  <a:lnTo>
                    <a:pt x="2978902" y="0"/>
                  </a:lnTo>
                  <a:lnTo>
                    <a:pt x="3012671" y="0"/>
                  </a:lnTo>
                  <a:lnTo>
                    <a:pt x="3014397" y="0"/>
                  </a:lnTo>
                  <a:lnTo>
                    <a:pt x="3028211" y="0"/>
                  </a:lnTo>
                  <a:lnTo>
                    <a:pt x="3030899" y="0"/>
                  </a:lnTo>
                  <a:lnTo>
                    <a:pt x="3032624" y="0"/>
                  </a:lnTo>
                  <a:lnTo>
                    <a:pt x="3038573" y="0"/>
                  </a:lnTo>
                  <a:lnTo>
                    <a:pt x="3040298" y="0"/>
                  </a:lnTo>
                  <a:lnTo>
                    <a:pt x="3082021" y="0"/>
                  </a:lnTo>
                  <a:lnTo>
                    <a:pt x="3150044" y="0"/>
                  </a:lnTo>
                  <a:lnTo>
                    <a:pt x="3218441" y="0"/>
                  </a:lnTo>
                  <a:lnTo>
                    <a:pt x="3236855" y="0"/>
                  </a:lnTo>
                  <a:lnTo>
                    <a:pt x="3269839" y="0"/>
                  </a:lnTo>
                  <a:lnTo>
                    <a:pt x="3272250" y="0"/>
                  </a:lnTo>
                  <a:lnTo>
                    <a:pt x="3320378" y="0"/>
                  </a:lnTo>
                  <a:lnTo>
                    <a:pt x="3346330" y="0"/>
                  </a:lnTo>
                  <a:lnTo>
                    <a:pt x="3357257" y="0"/>
                  </a:lnTo>
                  <a:lnTo>
                    <a:pt x="3369936" y="0"/>
                  </a:lnTo>
                  <a:lnTo>
                    <a:pt x="3398980" y="0"/>
                  </a:lnTo>
                  <a:lnTo>
                    <a:pt x="3405925" y="0"/>
                  </a:lnTo>
                  <a:cubicBezTo>
                    <a:pt x="3411066" y="0"/>
                    <a:pt x="3411066" y="0"/>
                    <a:pt x="3411066" y="0"/>
                  </a:cubicBezTo>
                  <a:lnTo>
                    <a:pt x="3520813" y="0"/>
                  </a:lnTo>
                  <a:lnTo>
                    <a:pt x="3607623" y="0"/>
                  </a:lnTo>
                  <a:lnTo>
                    <a:pt x="3608111" y="0"/>
                  </a:lnTo>
                  <a:lnTo>
                    <a:pt x="3666629" y="0"/>
                  </a:lnTo>
                  <a:lnTo>
                    <a:pt x="3702124" y="0"/>
                  </a:lnTo>
                  <a:lnTo>
                    <a:pt x="3720351" y="0"/>
                  </a:lnTo>
                  <a:lnTo>
                    <a:pt x="3728025" y="0"/>
                  </a:lnTo>
                  <a:lnTo>
                    <a:pt x="3769748" y="0"/>
                  </a:lnTo>
                  <a:cubicBezTo>
                    <a:pt x="4098793" y="0"/>
                    <a:pt x="4098793" y="0"/>
                    <a:pt x="4098793" y="0"/>
                  </a:cubicBezTo>
                  <a:cubicBezTo>
                    <a:pt x="4133877" y="0"/>
                    <a:pt x="4175977" y="24572"/>
                    <a:pt x="4193519" y="54408"/>
                  </a:cubicBezTo>
                  <a:cubicBezTo>
                    <a:pt x="4439104" y="480025"/>
                    <a:pt x="4439104" y="480025"/>
                    <a:pt x="4439104" y="480025"/>
                  </a:cubicBezTo>
                  <a:cubicBezTo>
                    <a:pt x="4456646" y="509862"/>
                    <a:pt x="4456646" y="559005"/>
                    <a:pt x="4439104" y="588843"/>
                  </a:cubicBezTo>
                  <a:cubicBezTo>
                    <a:pt x="4193519" y="1014459"/>
                    <a:pt x="4193519" y="1014459"/>
                    <a:pt x="4193519" y="1014459"/>
                  </a:cubicBezTo>
                  <a:cubicBezTo>
                    <a:pt x="4175977" y="1044295"/>
                    <a:pt x="4133877" y="1068867"/>
                    <a:pt x="4098793" y="1068867"/>
                  </a:cubicBezTo>
                  <a:lnTo>
                    <a:pt x="3728025" y="1068867"/>
                  </a:lnTo>
                  <a:lnTo>
                    <a:pt x="3607623" y="1068867"/>
                  </a:lnTo>
                  <a:lnTo>
                    <a:pt x="3411066" y="1068867"/>
                  </a:lnTo>
                  <a:lnTo>
                    <a:pt x="3357257" y="1068867"/>
                  </a:lnTo>
                  <a:lnTo>
                    <a:pt x="3236855" y="1068867"/>
                  </a:lnTo>
                  <a:lnTo>
                    <a:pt x="3040298" y="1068867"/>
                  </a:lnTo>
                  <a:lnTo>
                    <a:pt x="3038573" y="1068867"/>
                  </a:lnTo>
                  <a:lnTo>
                    <a:pt x="2919896" y="1068867"/>
                  </a:lnTo>
                  <a:lnTo>
                    <a:pt x="2866087" y="1068867"/>
                  </a:lnTo>
                  <a:lnTo>
                    <a:pt x="2719890" y="1068867"/>
                  </a:lnTo>
                  <a:lnTo>
                    <a:pt x="2669530" y="1068867"/>
                  </a:lnTo>
                  <a:lnTo>
                    <a:pt x="2549127" y="1068867"/>
                  </a:lnTo>
                  <a:lnTo>
                    <a:pt x="2547403" y="1068867"/>
                  </a:lnTo>
                  <a:lnTo>
                    <a:pt x="2350846" y="1068867"/>
                  </a:lnTo>
                  <a:lnTo>
                    <a:pt x="2349122" y="1068867"/>
                  </a:lnTo>
                  <a:lnTo>
                    <a:pt x="2228719" y="1068867"/>
                  </a:lnTo>
                  <a:lnTo>
                    <a:pt x="2178359" y="1068867"/>
                  </a:lnTo>
                  <a:lnTo>
                    <a:pt x="2032162" y="1068867"/>
                  </a:lnTo>
                  <a:lnTo>
                    <a:pt x="1978354" y="1068867"/>
                  </a:lnTo>
                  <a:lnTo>
                    <a:pt x="1859676" y="1068867"/>
                  </a:lnTo>
                  <a:lnTo>
                    <a:pt x="1857951" y="1068867"/>
                  </a:lnTo>
                  <a:lnTo>
                    <a:pt x="1826599" y="1068867"/>
                  </a:lnTo>
                  <a:lnTo>
                    <a:pt x="1661394" y="1068867"/>
                  </a:lnTo>
                  <a:lnTo>
                    <a:pt x="1540992" y="1068867"/>
                  </a:lnTo>
                  <a:lnTo>
                    <a:pt x="1531708" y="1068867"/>
                  </a:lnTo>
                  <a:lnTo>
                    <a:pt x="1487183" y="1068867"/>
                  </a:lnTo>
                  <a:lnTo>
                    <a:pt x="1335428" y="1068867"/>
                  </a:lnTo>
                  <a:lnTo>
                    <a:pt x="1290626" y="1068867"/>
                  </a:lnTo>
                  <a:lnTo>
                    <a:pt x="1170224" y="1068867"/>
                  </a:lnTo>
                  <a:lnTo>
                    <a:pt x="1138871" y="1068867"/>
                  </a:lnTo>
                  <a:lnTo>
                    <a:pt x="1040537" y="1068867"/>
                  </a:lnTo>
                  <a:lnTo>
                    <a:pt x="843980" y="1068867"/>
                  </a:lnTo>
                  <a:lnTo>
                    <a:pt x="799455" y="1068867"/>
                  </a:lnTo>
                  <a:lnTo>
                    <a:pt x="647700" y="1068867"/>
                  </a:lnTo>
                  <a:lnTo>
                    <a:pt x="352810" y="1068867"/>
                  </a:lnTo>
                  <a:cubicBezTo>
                    <a:pt x="318603" y="1068867"/>
                    <a:pt x="275626" y="1044295"/>
                    <a:pt x="258084" y="1014459"/>
                  </a:cubicBezTo>
                  <a:cubicBezTo>
                    <a:pt x="12498" y="588843"/>
                    <a:pt x="12498" y="588843"/>
                    <a:pt x="12498" y="588843"/>
                  </a:cubicBezTo>
                  <a:cubicBezTo>
                    <a:pt x="-4166" y="559005"/>
                    <a:pt x="-4166" y="509862"/>
                    <a:pt x="12498" y="480025"/>
                  </a:cubicBezTo>
                  <a:cubicBezTo>
                    <a:pt x="258084" y="54408"/>
                    <a:pt x="258084" y="54408"/>
                    <a:pt x="258084" y="54408"/>
                  </a:cubicBezTo>
                  <a:cubicBezTo>
                    <a:pt x="275626" y="24572"/>
                    <a:pt x="318603" y="0"/>
                    <a:pt x="352810" y="0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rgbClr val="FFFFFF">
                    <a:lumMod val="95000"/>
                  </a:srgbClr>
                </a:gs>
                <a:gs pos="0">
                  <a:srgbClr val="D3D3D3"/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82" tIns="60941" rIns="121882" bIns="60941" numCol="1" anchor="t" anchorCtr="0" compatLnSpc="1">
              <a:noAutofit/>
            </a:bodyPr>
            <a:lstStyle/>
            <a:p>
              <a:pPr>
                <a:defRPr/>
              </a:pPr>
              <a:endParaRPr lang="zh-CN" altLang="en-US" sz="2399" kern="0" dirty="0">
                <a:solidFill>
                  <a:prstClr val="black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6" name="任意多边形 15"/>
            <p:cNvSpPr/>
            <p:nvPr/>
          </p:nvSpPr>
          <p:spPr bwMode="auto">
            <a:xfrm>
              <a:off x="1010779" y="325868"/>
              <a:ext cx="2628449" cy="527848"/>
            </a:xfrm>
            <a:custGeom>
              <a:avLst/>
              <a:gdLst>
                <a:gd name="connsiteX0" fmla="*/ 305125 w 4603109"/>
                <a:gd name="connsiteY0" fmla="*/ 0 h 924402"/>
                <a:gd name="connsiteX1" fmla="*/ 432894 w 4603109"/>
                <a:gd name="connsiteY1" fmla="*/ 0 h 924402"/>
                <a:gd name="connsiteX2" fmla="*/ 445336 w 4603109"/>
                <a:gd name="connsiteY2" fmla="*/ 0 h 924402"/>
                <a:gd name="connsiteX3" fmla="*/ 550703 w 4603109"/>
                <a:gd name="connsiteY3" fmla="*/ 0 h 924402"/>
                <a:gd name="connsiteX4" fmla="*/ 560158 w 4603109"/>
                <a:gd name="connsiteY4" fmla="*/ 0 h 924402"/>
                <a:gd name="connsiteX5" fmla="*/ 573105 w 4603109"/>
                <a:gd name="connsiteY5" fmla="*/ 0 h 924402"/>
                <a:gd name="connsiteX6" fmla="*/ 626202 w 4603109"/>
                <a:gd name="connsiteY6" fmla="*/ 0 h 924402"/>
                <a:gd name="connsiteX7" fmla="*/ 676811 w 4603109"/>
                <a:gd name="connsiteY7" fmla="*/ 0 h 924402"/>
                <a:gd name="connsiteX8" fmla="*/ 678472 w 4603109"/>
                <a:gd name="connsiteY8" fmla="*/ 0 h 924402"/>
                <a:gd name="connsiteX9" fmla="*/ 687927 w 4603109"/>
                <a:gd name="connsiteY9" fmla="*/ 0 h 924402"/>
                <a:gd name="connsiteX10" fmla="*/ 691402 w 4603109"/>
                <a:gd name="connsiteY10" fmla="*/ 0 h 924402"/>
                <a:gd name="connsiteX11" fmla="*/ 700371 w 4603109"/>
                <a:gd name="connsiteY11" fmla="*/ 0 h 924402"/>
                <a:gd name="connsiteX12" fmla="*/ 707508 w 4603109"/>
                <a:gd name="connsiteY12" fmla="*/ 0 h 924402"/>
                <a:gd name="connsiteX13" fmla="*/ 729909 w 4603109"/>
                <a:gd name="connsiteY13" fmla="*/ 0 h 924402"/>
                <a:gd name="connsiteX14" fmla="*/ 753971 w 4603109"/>
                <a:gd name="connsiteY14" fmla="*/ 0 h 924402"/>
                <a:gd name="connsiteX15" fmla="*/ 804580 w 4603109"/>
                <a:gd name="connsiteY15" fmla="*/ 0 h 924402"/>
                <a:gd name="connsiteX16" fmla="*/ 805737 w 4603109"/>
                <a:gd name="connsiteY16" fmla="*/ 0 h 924402"/>
                <a:gd name="connsiteX17" fmla="*/ 819171 w 4603109"/>
                <a:gd name="connsiteY17" fmla="*/ 0 h 924402"/>
                <a:gd name="connsiteX18" fmla="*/ 828140 w 4603109"/>
                <a:gd name="connsiteY18" fmla="*/ 0 h 924402"/>
                <a:gd name="connsiteX19" fmla="*/ 831615 w 4603109"/>
                <a:gd name="connsiteY19" fmla="*/ 0 h 924402"/>
                <a:gd name="connsiteX20" fmla="*/ 835277 w 4603109"/>
                <a:gd name="connsiteY20" fmla="*/ 0 h 924402"/>
                <a:gd name="connsiteX21" fmla="*/ 857678 w 4603109"/>
                <a:gd name="connsiteY21" fmla="*/ 0 h 924402"/>
                <a:gd name="connsiteX22" fmla="*/ 864889 w 4603109"/>
                <a:gd name="connsiteY22" fmla="*/ 0 h 924402"/>
                <a:gd name="connsiteX23" fmla="*/ 899900 w 4603109"/>
                <a:gd name="connsiteY23" fmla="*/ 0 h 924402"/>
                <a:gd name="connsiteX24" fmla="*/ 909341 w 4603109"/>
                <a:gd name="connsiteY24" fmla="*/ 0 h 924402"/>
                <a:gd name="connsiteX25" fmla="*/ 929965 w 4603109"/>
                <a:gd name="connsiteY25" fmla="*/ 0 h 924402"/>
                <a:gd name="connsiteX26" fmla="*/ 933506 w 4603109"/>
                <a:gd name="connsiteY26" fmla="*/ 0 h 924402"/>
                <a:gd name="connsiteX27" fmla="*/ 936982 w 4603109"/>
                <a:gd name="connsiteY27" fmla="*/ 0 h 924402"/>
                <a:gd name="connsiteX28" fmla="*/ 959384 w 4603109"/>
                <a:gd name="connsiteY28" fmla="*/ 0 h 924402"/>
                <a:gd name="connsiteX29" fmla="*/ 962542 w 4603109"/>
                <a:gd name="connsiteY29" fmla="*/ 0 h 924402"/>
                <a:gd name="connsiteX30" fmla="*/ 984943 w 4603109"/>
                <a:gd name="connsiteY30" fmla="*/ 0 h 924402"/>
                <a:gd name="connsiteX31" fmla="*/ 992658 w 4603109"/>
                <a:gd name="connsiteY31" fmla="*/ 0 h 924402"/>
                <a:gd name="connsiteX32" fmla="*/ 1012059 w 4603109"/>
                <a:gd name="connsiteY32" fmla="*/ 0 h 924402"/>
                <a:gd name="connsiteX33" fmla="*/ 1012480 w 4603109"/>
                <a:gd name="connsiteY33" fmla="*/ 0 h 924402"/>
                <a:gd name="connsiteX34" fmla="*/ 1027669 w 4603109"/>
                <a:gd name="connsiteY34" fmla="*/ 0 h 924402"/>
                <a:gd name="connsiteX35" fmla="*/ 1037110 w 4603109"/>
                <a:gd name="connsiteY35" fmla="*/ 0 h 924402"/>
                <a:gd name="connsiteX36" fmla="*/ 1040112 w 4603109"/>
                <a:gd name="connsiteY36" fmla="*/ 0 h 924402"/>
                <a:gd name="connsiteX37" fmla="*/ 1057734 w 4603109"/>
                <a:gd name="connsiteY37" fmla="*/ 0 h 924402"/>
                <a:gd name="connsiteX38" fmla="*/ 1064751 w 4603109"/>
                <a:gd name="connsiteY38" fmla="*/ 0 h 924402"/>
                <a:gd name="connsiteX39" fmla="*/ 1070177 w 4603109"/>
                <a:gd name="connsiteY39" fmla="*/ 0 h 924402"/>
                <a:gd name="connsiteX40" fmla="*/ 1072436 w 4603109"/>
                <a:gd name="connsiteY40" fmla="*/ 0 h 924402"/>
                <a:gd name="connsiteX41" fmla="*/ 1090311 w 4603109"/>
                <a:gd name="connsiteY41" fmla="*/ 0 h 924402"/>
                <a:gd name="connsiteX42" fmla="*/ 1110718 w 4603109"/>
                <a:gd name="connsiteY42" fmla="*/ 0 h 924402"/>
                <a:gd name="connsiteX43" fmla="*/ 1112712 w 4603109"/>
                <a:gd name="connsiteY43" fmla="*/ 0 h 924402"/>
                <a:gd name="connsiteX44" fmla="*/ 1116187 w 4603109"/>
                <a:gd name="connsiteY44" fmla="*/ 0 h 924402"/>
                <a:gd name="connsiteX45" fmla="*/ 1139828 w 4603109"/>
                <a:gd name="connsiteY45" fmla="*/ 0 h 924402"/>
                <a:gd name="connsiteX46" fmla="*/ 1140249 w 4603109"/>
                <a:gd name="connsiteY46" fmla="*/ 0 h 924402"/>
                <a:gd name="connsiteX47" fmla="*/ 1145480 w 4603109"/>
                <a:gd name="connsiteY47" fmla="*/ 0 h 924402"/>
                <a:gd name="connsiteX48" fmla="*/ 1152270 w 4603109"/>
                <a:gd name="connsiteY48" fmla="*/ 0 h 924402"/>
                <a:gd name="connsiteX49" fmla="*/ 1154934 w 4603109"/>
                <a:gd name="connsiteY49" fmla="*/ 0 h 924402"/>
                <a:gd name="connsiteX50" fmla="*/ 1167881 w 4603109"/>
                <a:gd name="connsiteY50" fmla="*/ 0 h 924402"/>
                <a:gd name="connsiteX51" fmla="*/ 1175544 w 4603109"/>
                <a:gd name="connsiteY51" fmla="*/ 0 h 924402"/>
                <a:gd name="connsiteX52" fmla="*/ 1184998 w 4603109"/>
                <a:gd name="connsiteY52" fmla="*/ 0 h 924402"/>
                <a:gd name="connsiteX53" fmla="*/ 1197946 w 4603109"/>
                <a:gd name="connsiteY53" fmla="*/ 0 h 924402"/>
                <a:gd name="connsiteX54" fmla="*/ 1200205 w 4603109"/>
                <a:gd name="connsiteY54" fmla="*/ 0 h 924402"/>
                <a:gd name="connsiteX55" fmla="*/ 1220978 w 4603109"/>
                <a:gd name="connsiteY55" fmla="*/ 0 h 924402"/>
                <a:gd name="connsiteX56" fmla="*/ 1238487 w 4603109"/>
                <a:gd name="connsiteY56" fmla="*/ 0 h 924402"/>
                <a:gd name="connsiteX57" fmla="*/ 1243956 w 4603109"/>
                <a:gd name="connsiteY57" fmla="*/ 0 h 924402"/>
                <a:gd name="connsiteX58" fmla="*/ 1251042 w 4603109"/>
                <a:gd name="connsiteY58" fmla="*/ 0 h 924402"/>
                <a:gd name="connsiteX59" fmla="*/ 1257637 w 4603109"/>
                <a:gd name="connsiteY59" fmla="*/ 0 h 924402"/>
                <a:gd name="connsiteX60" fmla="*/ 1271587 w 4603109"/>
                <a:gd name="connsiteY60" fmla="*/ 0 h 924402"/>
                <a:gd name="connsiteX61" fmla="*/ 1273249 w 4603109"/>
                <a:gd name="connsiteY61" fmla="*/ 0 h 924402"/>
                <a:gd name="connsiteX62" fmla="*/ 1280039 w 4603109"/>
                <a:gd name="connsiteY62" fmla="*/ 0 h 924402"/>
                <a:gd name="connsiteX63" fmla="*/ 1282703 w 4603109"/>
                <a:gd name="connsiteY63" fmla="*/ 0 h 924402"/>
                <a:gd name="connsiteX64" fmla="*/ 1286178 w 4603109"/>
                <a:gd name="connsiteY64" fmla="*/ 0 h 924402"/>
                <a:gd name="connsiteX65" fmla="*/ 1295146 w 4603109"/>
                <a:gd name="connsiteY65" fmla="*/ 0 h 924402"/>
                <a:gd name="connsiteX66" fmla="*/ 1301651 w 4603109"/>
                <a:gd name="connsiteY66" fmla="*/ 0 h 924402"/>
                <a:gd name="connsiteX67" fmla="*/ 1302284 w 4603109"/>
                <a:gd name="connsiteY67" fmla="*/ 0 h 924402"/>
                <a:gd name="connsiteX68" fmla="*/ 1303313 w 4603109"/>
                <a:gd name="connsiteY68" fmla="*/ 0 h 924402"/>
                <a:gd name="connsiteX69" fmla="*/ 1312767 w 4603109"/>
                <a:gd name="connsiteY69" fmla="*/ 0 h 924402"/>
                <a:gd name="connsiteX70" fmla="*/ 1316242 w 4603109"/>
                <a:gd name="connsiteY70" fmla="*/ 0 h 924402"/>
                <a:gd name="connsiteX71" fmla="*/ 1321886 w 4603109"/>
                <a:gd name="connsiteY71" fmla="*/ 0 h 924402"/>
                <a:gd name="connsiteX72" fmla="*/ 1324685 w 4603109"/>
                <a:gd name="connsiteY72" fmla="*/ 0 h 924402"/>
                <a:gd name="connsiteX73" fmla="*/ 1325211 w 4603109"/>
                <a:gd name="connsiteY73" fmla="*/ 0 h 924402"/>
                <a:gd name="connsiteX74" fmla="*/ 1332348 w 4603109"/>
                <a:gd name="connsiteY74" fmla="*/ 0 h 924402"/>
                <a:gd name="connsiteX75" fmla="*/ 1332714 w 4603109"/>
                <a:gd name="connsiteY75" fmla="*/ 0 h 924402"/>
                <a:gd name="connsiteX76" fmla="*/ 1333135 w 4603109"/>
                <a:gd name="connsiteY76" fmla="*/ 0 h 924402"/>
                <a:gd name="connsiteX77" fmla="*/ 1348747 w 4603109"/>
                <a:gd name="connsiteY77" fmla="*/ 0 h 924402"/>
                <a:gd name="connsiteX78" fmla="*/ 1354749 w 4603109"/>
                <a:gd name="connsiteY78" fmla="*/ 0 h 924402"/>
                <a:gd name="connsiteX79" fmla="*/ 1378811 w 4603109"/>
                <a:gd name="connsiteY79" fmla="*/ 0 h 924402"/>
                <a:gd name="connsiteX80" fmla="*/ 1383745 w 4603109"/>
                <a:gd name="connsiteY80" fmla="*/ 0 h 924402"/>
                <a:gd name="connsiteX81" fmla="*/ 1385406 w 4603109"/>
                <a:gd name="connsiteY81" fmla="*/ 0 h 924402"/>
                <a:gd name="connsiteX82" fmla="*/ 1399356 w 4603109"/>
                <a:gd name="connsiteY82" fmla="*/ 0 h 924402"/>
                <a:gd name="connsiteX83" fmla="*/ 1400513 w 4603109"/>
                <a:gd name="connsiteY83" fmla="*/ 0 h 924402"/>
                <a:gd name="connsiteX84" fmla="*/ 1413947 w 4603109"/>
                <a:gd name="connsiteY84" fmla="*/ 0 h 924402"/>
                <a:gd name="connsiteX85" fmla="*/ 1414442 w 4603109"/>
                <a:gd name="connsiteY85" fmla="*/ 0 h 924402"/>
                <a:gd name="connsiteX86" fmla="*/ 1422915 w 4603109"/>
                <a:gd name="connsiteY86" fmla="*/ 0 h 924402"/>
                <a:gd name="connsiteX87" fmla="*/ 1426390 w 4603109"/>
                <a:gd name="connsiteY87" fmla="*/ 0 h 924402"/>
                <a:gd name="connsiteX88" fmla="*/ 1429420 w 4603109"/>
                <a:gd name="connsiteY88" fmla="*/ 0 h 924402"/>
                <a:gd name="connsiteX89" fmla="*/ 1430053 w 4603109"/>
                <a:gd name="connsiteY89" fmla="*/ 0 h 924402"/>
                <a:gd name="connsiteX90" fmla="*/ 1430206 w 4603109"/>
                <a:gd name="connsiteY90" fmla="*/ 0 h 924402"/>
                <a:gd name="connsiteX91" fmla="*/ 1430577 w 4603109"/>
                <a:gd name="connsiteY91" fmla="*/ 0 h 924402"/>
                <a:gd name="connsiteX92" fmla="*/ 1436843 w 4603109"/>
                <a:gd name="connsiteY92" fmla="*/ 0 h 924402"/>
                <a:gd name="connsiteX93" fmla="*/ 1444011 w 4603109"/>
                <a:gd name="connsiteY93" fmla="*/ 0 h 924402"/>
                <a:gd name="connsiteX94" fmla="*/ 1449655 w 4603109"/>
                <a:gd name="connsiteY94" fmla="*/ 0 h 924402"/>
                <a:gd name="connsiteX95" fmla="*/ 1452454 w 4603109"/>
                <a:gd name="connsiteY95" fmla="*/ 0 h 924402"/>
                <a:gd name="connsiteX96" fmla="*/ 1452980 w 4603109"/>
                <a:gd name="connsiteY96" fmla="*/ 0 h 924402"/>
                <a:gd name="connsiteX97" fmla="*/ 1456455 w 4603109"/>
                <a:gd name="connsiteY97" fmla="*/ 0 h 924402"/>
                <a:gd name="connsiteX98" fmla="*/ 1459664 w 4603109"/>
                <a:gd name="connsiteY98" fmla="*/ 0 h 924402"/>
                <a:gd name="connsiteX99" fmla="*/ 1460117 w 4603109"/>
                <a:gd name="connsiteY99" fmla="*/ 0 h 924402"/>
                <a:gd name="connsiteX100" fmla="*/ 1460483 w 4603109"/>
                <a:gd name="connsiteY100" fmla="*/ 0 h 924402"/>
                <a:gd name="connsiteX101" fmla="*/ 1460904 w 4603109"/>
                <a:gd name="connsiteY101" fmla="*/ 0 h 924402"/>
                <a:gd name="connsiteX102" fmla="*/ 1472926 w 4603109"/>
                <a:gd name="connsiteY102" fmla="*/ 0 h 924402"/>
                <a:gd name="connsiteX103" fmla="*/ 1482518 w 4603109"/>
                <a:gd name="connsiteY103" fmla="*/ 0 h 924402"/>
                <a:gd name="connsiteX104" fmla="*/ 1489729 w 4603109"/>
                <a:gd name="connsiteY104" fmla="*/ 0 h 924402"/>
                <a:gd name="connsiteX105" fmla="*/ 1504116 w 4603109"/>
                <a:gd name="connsiteY105" fmla="*/ 0 h 924402"/>
                <a:gd name="connsiteX106" fmla="*/ 1511514 w 4603109"/>
                <a:gd name="connsiteY106" fmla="*/ 0 h 924402"/>
                <a:gd name="connsiteX107" fmla="*/ 1524740 w 4603109"/>
                <a:gd name="connsiteY107" fmla="*/ 0 h 924402"/>
                <a:gd name="connsiteX108" fmla="*/ 1528282 w 4603109"/>
                <a:gd name="connsiteY108" fmla="*/ 0 h 924402"/>
                <a:gd name="connsiteX109" fmla="*/ 1531757 w 4603109"/>
                <a:gd name="connsiteY109" fmla="*/ 0 h 924402"/>
                <a:gd name="connsiteX110" fmla="*/ 1534181 w 4603109"/>
                <a:gd name="connsiteY110" fmla="*/ 0 h 924402"/>
                <a:gd name="connsiteX111" fmla="*/ 1542211 w 4603109"/>
                <a:gd name="connsiteY111" fmla="*/ 0 h 924402"/>
                <a:gd name="connsiteX112" fmla="*/ 1554159 w 4603109"/>
                <a:gd name="connsiteY112" fmla="*/ 0 h 924402"/>
                <a:gd name="connsiteX113" fmla="*/ 1557318 w 4603109"/>
                <a:gd name="connsiteY113" fmla="*/ 0 h 924402"/>
                <a:gd name="connsiteX114" fmla="*/ 1557975 w 4603109"/>
                <a:gd name="connsiteY114" fmla="*/ 0 h 924402"/>
                <a:gd name="connsiteX115" fmla="*/ 1558346 w 4603109"/>
                <a:gd name="connsiteY115" fmla="*/ 0 h 924402"/>
                <a:gd name="connsiteX116" fmla="*/ 1561822 w 4603109"/>
                <a:gd name="connsiteY116" fmla="*/ 0 h 924402"/>
                <a:gd name="connsiteX117" fmla="*/ 1564612 w 4603109"/>
                <a:gd name="connsiteY117" fmla="*/ 0 h 924402"/>
                <a:gd name="connsiteX118" fmla="*/ 1566857 w 4603109"/>
                <a:gd name="connsiteY118" fmla="*/ 0 h 924402"/>
                <a:gd name="connsiteX119" fmla="*/ 1576919 w 4603109"/>
                <a:gd name="connsiteY119" fmla="*/ 0 h 924402"/>
                <a:gd name="connsiteX120" fmla="*/ 1579719 w 4603109"/>
                <a:gd name="connsiteY120" fmla="*/ 0 h 924402"/>
                <a:gd name="connsiteX121" fmla="*/ 1584224 w 4603109"/>
                <a:gd name="connsiteY121" fmla="*/ 0 h 924402"/>
                <a:gd name="connsiteX122" fmla="*/ 1587382 w 4603109"/>
                <a:gd name="connsiteY122" fmla="*/ 0 h 924402"/>
                <a:gd name="connsiteX123" fmla="*/ 1587433 w 4603109"/>
                <a:gd name="connsiteY123" fmla="*/ 0 h 924402"/>
                <a:gd name="connsiteX124" fmla="*/ 1600695 w 4603109"/>
                <a:gd name="connsiteY124" fmla="*/ 0 h 924402"/>
                <a:gd name="connsiteX125" fmla="*/ 1606834 w 4603109"/>
                <a:gd name="connsiteY125" fmla="*/ 0 h 924402"/>
                <a:gd name="connsiteX126" fmla="*/ 1607256 w 4603109"/>
                <a:gd name="connsiteY126" fmla="*/ 0 h 924402"/>
                <a:gd name="connsiteX127" fmla="*/ 1608325 w 4603109"/>
                <a:gd name="connsiteY127" fmla="*/ 0 h 924402"/>
                <a:gd name="connsiteX128" fmla="*/ 1609783 w 4603109"/>
                <a:gd name="connsiteY128" fmla="*/ 0 h 924402"/>
                <a:gd name="connsiteX129" fmla="*/ 1617498 w 4603109"/>
                <a:gd name="connsiteY129" fmla="*/ 0 h 924402"/>
                <a:gd name="connsiteX130" fmla="*/ 1631885 w 4603109"/>
                <a:gd name="connsiteY130" fmla="*/ 0 h 924402"/>
                <a:gd name="connsiteX131" fmla="*/ 1636899 w 4603109"/>
                <a:gd name="connsiteY131" fmla="*/ 0 h 924402"/>
                <a:gd name="connsiteX132" fmla="*/ 1637320 w 4603109"/>
                <a:gd name="connsiteY132" fmla="*/ 0 h 924402"/>
                <a:gd name="connsiteX133" fmla="*/ 1637445 w 4603109"/>
                <a:gd name="connsiteY133" fmla="*/ 0 h 924402"/>
                <a:gd name="connsiteX134" fmla="*/ 1652509 w 4603109"/>
                <a:gd name="connsiteY134" fmla="*/ 0 h 924402"/>
                <a:gd name="connsiteX135" fmla="*/ 1659526 w 4603109"/>
                <a:gd name="connsiteY135" fmla="*/ 0 h 924402"/>
                <a:gd name="connsiteX136" fmla="*/ 1661950 w 4603109"/>
                <a:gd name="connsiteY136" fmla="*/ 0 h 924402"/>
                <a:gd name="connsiteX137" fmla="*/ 1664952 w 4603109"/>
                <a:gd name="connsiteY137" fmla="*/ 0 h 924402"/>
                <a:gd name="connsiteX138" fmla="*/ 1667212 w 4603109"/>
                <a:gd name="connsiteY138" fmla="*/ 0 h 924402"/>
                <a:gd name="connsiteX139" fmla="*/ 1685087 w 4603109"/>
                <a:gd name="connsiteY139" fmla="*/ 0 h 924402"/>
                <a:gd name="connsiteX140" fmla="*/ 1689591 w 4603109"/>
                <a:gd name="connsiteY140" fmla="*/ 0 h 924402"/>
                <a:gd name="connsiteX141" fmla="*/ 1694626 w 4603109"/>
                <a:gd name="connsiteY141" fmla="*/ 0 h 924402"/>
                <a:gd name="connsiteX142" fmla="*/ 1697276 w 4603109"/>
                <a:gd name="connsiteY142" fmla="*/ 0 h 924402"/>
                <a:gd name="connsiteX143" fmla="*/ 1698000 w 4603109"/>
                <a:gd name="connsiteY143" fmla="*/ 0 h 924402"/>
                <a:gd name="connsiteX144" fmla="*/ 1704688 w 4603109"/>
                <a:gd name="connsiteY144" fmla="*/ 0 h 924402"/>
                <a:gd name="connsiteX145" fmla="*/ 1707488 w 4603109"/>
                <a:gd name="connsiteY145" fmla="*/ 0 h 924402"/>
                <a:gd name="connsiteX146" fmla="*/ 1710963 w 4603109"/>
                <a:gd name="connsiteY146" fmla="*/ 0 h 924402"/>
                <a:gd name="connsiteX147" fmla="*/ 1715151 w 4603109"/>
                <a:gd name="connsiteY147" fmla="*/ 0 h 924402"/>
                <a:gd name="connsiteX148" fmla="*/ 1721928 w 4603109"/>
                <a:gd name="connsiteY148" fmla="*/ 0 h 924402"/>
                <a:gd name="connsiteX149" fmla="*/ 1734603 w 4603109"/>
                <a:gd name="connsiteY149" fmla="*/ 0 h 924402"/>
                <a:gd name="connsiteX150" fmla="*/ 1735025 w 4603109"/>
                <a:gd name="connsiteY150" fmla="*/ 0 h 924402"/>
                <a:gd name="connsiteX151" fmla="*/ 1735558 w 4603109"/>
                <a:gd name="connsiteY151" fmla="*/ 0 h 924402"/>
                <a:gd name="connsiteX152" fmla="*/ 1736094 w 4603109"/>
                <a:gd name="connsiteY152" fmla="*/ 0 h 924402"/>
                <a:gd name="connsiteX153" fmla="*/ 1737552 w 4603109"/>
                <a:gd name="connsiteY153" fmla="*/ 0 h 924402"/>
                <a:gd name="connsiteX154" fmla="*/ 1741027 w 4603109"/>
                <a:gd name="connsiteY154" fmla="*/ 0 h 924402"/>
                <a:gd name="connsiteX155" fmla="*/ 1747046 w 4603109"/>
                <a:gd name="connsiteY155" fmla="*/ 0 h 924402"/>
                <a:gd name="connsiteX156" fmla="*/ 1748537 w 4603109"/>
                <a:gd name="connsiteY156" fmla="*/ 0 h 924402"/>
                <a:gd name="connsiteX157" fmla="*/ 1753052 w 4603109"/>
                <a:gd name="connsiteY157" fmla="*/ 0 h 924402"/>
                <a:gd name="connsiteX158" fmla="*/ 1757499 w 4603109"/>
                <a:gd name="connsiteY158" fmla="*/ 0 h 924402"/>
                <a:gd name="connsiteX159" fmla="*/ 1764668 w 4603109"/>
                <a:gd name="connsiteY159" fmla="*/ 0 h 924402"/>
                <a:gd name="connsiteX160" fmla="*/ 1765089 w 4603109"/>
                <a:gd name="connsiteY160" fmla="*/ 0 h 924402"/>
                <a:gd name="connsiteX161" fmla="*/ 1765214 w 4603109"/>
                <a:gd name="connsiteY161" fmla="*/ 0 h 924402"/>
                <a:gd name="connsiteX162" fmla="*/ 1770320 w 4603109"/>
                <a:gd name="connsiteY162" fmla="*/ 0 h 924402"/>
                <a:gd name="connsiteX163" fmla="*/ 1777110 w 4603109"/>
                <a:gd name="connsiteY163" fmla="*/ 0 h 924402"/>
                <a:gd name="connsiteX164" fmla="*/ 1779774 w 4603109"/>
                <a:gd name="connsiteY164" fmla="*/ 0 h 924402"/>
                <a:gd name="connsiteX165" fmla="*/ 1792721 w 4603109"/>
                <a:gd name="connsiteY165" fmla="*/ 0 h 924402"/>
                <a:gd name="connsiteX166" fmla="*/ 1794981 w 4603109"/>
                <a:gd name="connsiteY166" fmla="*/ 0 h 924402"/>
                <a:gd name="connsiteX167" fmla="*/ 1825045 w 4603109"/>
                <a:gd name="connsiteY167" fmla="*/ 0 h 924402"/>
                <a:gd name="connsiteX168" fmla="*/ 1825769 w 4603109"/>
                <a:gd name="connsiteY168" fmla="*/ 0 h 924402"/>
                <a:gd name="connsiteX169" fmla="*/ 1838732 w 4603109"/>
                <a:gd name="connsiteY169" fmla="*/ 0 h 924402"/>
                <a:gd name="connsiteX170" fmla="*/ 1845818 w 4603109"/>
                <a:gd name="connsiteY170" fmla="*/ 0 h 924402"/>
                <a:gd name="connsiteX171" fmla="*/ 1849697 w 4603109"/>
                <a:gd name="connsiteY171" fmla="*/ 0 h 924402"/>
                <a:gd name="connsiteX172" fmla="*/ 1852412 w 4603109"/>
                <a:gd name="connsiteY172" fmla="*/ 0 h 924402"/>
                <a:gd name="connsiteX173" fmla="*/ 1853903 w 4603109"/>
                <a:gd name="connsiteY173" fmla="*/ 0 h 924402"/>
                <a:gd name="connsiteX174" fmla="*/ 1863327 w 4603109"/>
                <a:gd name="connsiteY174" fmla="*/ 0 h 924402"/>
                <a:gd name="connsiteX175" fmla="*/ 1868796 w 4603109"/>
                <a:gd name="connsiteY175" fmla="*/ 0 h 924402"/>
                <a:gd name="connsiteX176" fmla="*/ 1874815 w 4603109"/>
                <a:gd name="connsiteY176" fmla="*/ 0 h 924402"/>
                <a:gd name="connsiteX177" fmla="*/ 1876306 w 4603109"/>
                <a:gd name="connsiteY177" fmla="*/ 0 h 924402"/>
                <a:gd name="connsiteX178" fmla="*/ 1880821 w 4603109"/>
                <a:gd name="connsiteY178" fmla="*/ 0 h 924402"/>
                <a:gd name="connsiteX179" fmla="*/ 1882477 w 4603109"/>
                <a:gd name="connsiteY179" fmla="*/ 0 h 924402"/>
                <a:gd name="connsiteX180" fmla="*/ 1883936 w 4603109"/>
                <a:gd name="connsiteY180" fmla="*/ 0 h 924402"/>
                <a:gd name="connsiteX181" fmla="*/ 1885268 w 4603109"/>
                <a:gd name="connsiteY181" fmla="*/ 0 h 924402"/>
                <a:gd name="connsiteX182" fmla="*/ 1896427 w 4603109"/>
                <a:gd name="connsiteY182" fmla="*/ 0 h 924402"/>
                <a:gd name="connsiteX183" fmla="*/ 1898089 w 4603109"/>
                <a:gd name="connsiteY183" fmla="*/ 0 h 924402"/>
                <a:gd name="connsiteX184" fmla="*/ 1904879 w 4603109"/>
                <a:gd name="connsiteY184" fmla="*/ 0 h 924402"/>
                <a:gd name="connsiteX185" fmla="*/ 1907543 w 4603109"/>
                <a:gd name="connsiteY185" fmla="*/ 0 h 924402"/>
                <a:gd name="connsiteX186" fmla="*/ 1911018 w 4603109"/>
                <a:gd name="connsiteY186" fmla="*/ 0 h 924402"/>
                <a:gd name="connsiteX187" fmla="*/ 1919986 w 4603109"/>
                <a:gd name="connsiteY187" fmla="*/ 0 h 924402"/>
                <a:gd name="connsiteX188" fmla="*/ 1927124 w 4603109"/>
                <a:gd name="connsiteY188" fmla="*/ 0 h 924402"/>
                <a:gd name="connsiteX189" fmla="*/ 1927489 w 4603109"/>
                <a:gd name="connsiteY189" fmla="*/ 0 h 924402"/>
                <a:gd name="connsiteX190" fmla="*/ 1927911 w 4603109"/>
                <a:gd name="connsiteY190" fmla="*/ 0 h 924402"/>
                <a:gd name="connsiteX191" fmla="*/ 1929402 w 4603109"/>
                <a:gd name="connsiteY191" fmla="*/ 0 h 924402"/>
                <a:gd name="connsiteX192" fmla="*/ 1946726 w 4603109"/>
                <a:gd name="connsiteY192" fmla="*/ 0 h 924402"/>
                <a:gd name="connsiteX193" fmla="*/ 1949525 w 4603109"/>
                <a:gd name="connsiteY193" fmla="*/ 0 h 924402"/>
                <a:gd name="connsiteX194" fmla="*/ 1957554 w 4603109"/>
                <a:gd name="connsiteY194" fmla="*/ 0 h 924402"/>
                <a:gd name="connsiteX195" fmla="*/ 1957975 w 4603109"/>
                <a:gd name="connsiteY195" fmla="*/ 0 h 924402"/>
                <a:gd name="connsiteX196" fmla="*/ 1973587 w 4603109"/>
                <a:gd name="connsiteY196" fmla="*/ 0 h 924402"/>
                <a:gd name="connsiteX197" fmla="*/ 1978520 w 4603109"/>
                <a:gd name="connsiteY197" fmla="*/ 0 h 924402"/>
                <a:gd name="connsiteX198" fmla="*/ 1980012 w 4603109"/>
                <a:gd name="connsiteY198" fmla="*/ 0 h 924402"/>
                <a:gd name="connsiteX199" fmla="*/ 1980181 w 4603109"/>
                <a:gd name="connsiteY199" fmla="*/ 0 h 924402"/>
                <a:gd name="connsiteX200" fmla="*/ 1981672 w 4603109"/>
                <a:gd name="connsiteY200" fmla="*/ 0 h 924402"/>
                <a:gd name="connsiteX201" fmla="*/ 2008585 w 4603109"/>
                <a:gd name="connsiteY201" fmla="*/ 0 h 924402"/>
                <a:gd name="connsiteX202" fmla="*/ 2009218 w 4603109"/>
                <a:gd name="connsiteY202" fmla="*/ 0 h 924402"/>
                <a:gd name="connsiteX203" fmla="*/ 2010246 w 4603109"/>
                <a:gd name="connsiteY203" fmla="*/ 0 h 924402"/>
                <a:gd name="connsiteX204" fmla="*/ 2010709 w 4603109"/>
                <a:gd name="connsiteY204" fmla="*/ 0 h 924402"/>
                <a:gd name="connsiteX205" fmla="*/ 2011705 w 4603109"/>
                <a:gd name="connsiteY205" fmla="*/ 0 h 924402"/>
                <a:gd name="connsiteX206" fmla="*/ 2024147 w 4603109"/>
                <a:gd name="connsiteY206" fmla="*/ 0 h 924402"/>
                <a:gd name="connsiteX207" fmla="*/ 2024196 w 4603109"/>
                <a:gd name="connsiteY207" fmla="*/ 0 h 924402"/>
                <a:gd name="connsiteX208" fmla="*/ 2024981 w 4603109"/>
                <a:gd name="connsiteY208" fmla="*/ 0 h 924402"/>
                <a:gd name="connsiteX209" fmla="*/ 2025353 w 4603109"/>
                <a:gd name="connsiteY209" fmla="*/ 0 h 924402"/>
                <a:gd name="connsiteX210" fmla="*/ 2026473 w 4603109"/>
                <a:gd name="connsiteY210" fmla="*/ 0 h 924402"/>
                <a:gd name="connsiteX211" fmla="*/ 2031619 w 4603109"/>
                <a:gd name="connsiteY211" fmla="*/ 0 h 924402"/>
                <a:gd name="connsiteX212" fmla="*/ 2033110 w 4603109"/>
                <a:gd name="connsiteY212" fmla="*/ 0 h 924402"/>
                <a:gd name="connsiteX213" fmla="*/ 2038787 w 4603109"/>
                <a:gd name="connsiteY213" fmla="*/ 0 h 924402"/>
                <a:gd name="connsiteX214" fmla="*/ 2039282 w 4603109"/>
                <a:gd name="connsiteY214" fmla="*/ 0 h 924402"/>
                <a:gd name="connsiteX215" fmla="*/ 2047755 w 4603109"/>
                <a:gd name="connsiteY215" fmla="*/ 0 h 924402"/>
                <a:gd name="connsiteX216" fmla="*/ 2051230 w 4603109"/>
                <a:gd name="connsiteY216" fmla="*/ 0 h 924402"/>
                <a:gd name="connsiteX217" fmla="*/ 2054893 w 4603109"/>
                <a:gd name="connsiteY217" fmla="*/ 0 h 924402"/>
                <a:gd name="connsiteX218" fmla="*/ 2055046 w 4603109"/>
                <a:gd name="connsiteY218" fmla="*/ 0 h 924402"/>
                <a:gd name="connsiteX219" fmla="*/ 2055258 w 4603109"/>
                <a:gd name="connsiteY219" fmla="*/ 0 h 924402"/>
                <a:gd name="connsiteX220" fmla="*/ 2055680 w 4603109"/>
                <a:gd name="connsiteY220" fmla="*/ 0 h 924402"/>
                <a:gd name="connsiteX221" fmla="*/ 2057171 w 4603109"/>
                <a:gd name="connsiteY221" fmla="*/ 0 h 924402"/>
                <a:gd name="connsiteX222" fmla="*/ 2061683 w 4603109"/>
                <a:gd name="connsiteY222" fmla="*/ 0 h 924402"/>
                <a:gd name="connsiteX223" fmla="*/ 2067702 w 4603109"/>
                <a:gd name="connsiteY223" fmla="*/ 0 h 924402"/>
                <a:gd name="connsiteX224" fmla="*/ 2074495 w 4603109"/>
                <a:gd name="connsiteY224" fmla="*/ 0 h 924402"/>
                <a:gd name="connsiteX225" fmla="*/ 2077294 w 4603109"/>
                <a:gd name="connsiteY225" fmla="*/ 0 h 924402"/>
                <a:gd name="connsiteX226" fmla="*/ 2084504 w 4603109"/>
                <a:gd name="connsiteY226" fmla="*/ 0 h 924402"/>
                <a:gd name="connsiteX227" fmla="*/ 2085323 w 4603109"/>
                <a:gd name="connsiteY227" fmla="*/ 0 h 924402"/>
                <a:gd name="connsiteX228" fmla="*/ 2085744 w 4603109"/>
                <a:gd name="connsiteY228" fmla="*/ 0 h 924402"/>
                <a:gd name="connsiteX229" fmla="*/ 2097766 w 4603109"/>
                <a:gd name="connsiteY229" fmla="*/ 0 h 924402"/>
                <a:gd name="connsiteX230" fmla="*/ 2106289 w 4603109"/>
                <a:gd name="connsiteY230" fmla="*/ 0 h 924402"/>
                <a:gd name="connsiteX231" fmla="*/ 2107781 w 4603109"/>
                <a:gd name="connsiteY231" fmla="*/ 0 h 924402"/>
                <a:gd name="connsiteX232" fmla="*/ 2128956 w 4603109"/>
                <a:gd name="connsiteY232" fmla="*/ 0 h 924402"/>
                <a:gd name="connsiteX233" fmla="*/ 2129514 w 4603109"/>
                <a:gd name="connsiteY233" fmla="*/ 0 h 924402"/>
                <a:gd name="connsiteX234" fmla="*/ 2136354 w 4603109"/>
                <a:gd name="connsiteY234" fmla="*/ 0 h 924402"/>
                <a:gd name="connsiteX235" fmla="*/ 2136987 w 4603109"/>
                <a:gd name="connsiteY235" fmla="*/ 0 h 924402"/>
                <a:gd name="connsiteX236" fmla="*/ 2138478 w 4603109"/>
                <a:gd name="connsiteY236" fmla="*/ 0 h 924402"/>
                <a:gd name="connsiteX237" fmla="*/ 2151916 w 4603109"/>
                <a:gd name="connsiteY237" fmla="*/ 0 h 924402"/>
                <a:gd name="connsiteX238" fmla="*/ 2152750 w 4603109"/>
                <a:gd name="connsiteY238" fmla="*/ 0 h 924402"/>
                <a:gd name="connsiteX239" fmla="*/ 2153122 w 4603109"/>
                <a:gd name="connsiteY239" fmla="*/ 0 h 924402"/>
                <a:gd name="connsiteX240" fmla="*/ 2154242 w 4603109"/>
                <a:gd name="connsiteY240" fmla="*/ 0 h 924402"/>
                <a:gd name="connsiteX241" fmla="*/ 2156597 w 4603109"/>
                <a:gd name="connsiteY241" fmla="*/ 0 h 924402"/>
                <a:gd name="connsiteX242" fmla="*/ 2159388 w 4603109"/>
                <a:gd name="connsiteY242" fmla="*/ 0 h 924402"/>
                <a:gd name="connsiteX243" fmla="*/ 2160879 w 4603109"/>
                <a:gd name="connsiteY243" fmla="*/ 0 h 924402"/>
                <a:gd name="connsiteX244" fmla="*/ 2161633 w 4603109"/>
                <a:gd name="connsiteY244" fmla="*/ 0 h 924402"/>
                <a:gd name="connsiteX245" fmla="*/ 2167051 w 4603109"/>
                <a:gd name="connsiteY245" fmla="*/ 0 h 924402"/>
                <a:gd name="connsiteX246" fmla="*/ 2178999 w 4603109"/>
                <a:gd name="connsiteY246" fmla="*/ 0 h 924402"/>
                <a:gd name="connsiteX247" fmla="*/ 2182158 w 4603109"/>
                <a:gd name="connsiteY247" fmla="*/ 0 h 924402"/>
                <a:gd name="connsiteX248" fmla="*/ 2182815 w 4603109"/>
                <a:gd name="connsiteY248" fmla="*/ 0 h 924402"/>
                <a:gd name="connsiteX249" fmla="*/ 2188666 w 4603109"/>
                <a:gd name="connsiteY249" fmla="*/ 0 h 924402"/>
                <a:gd name="connsiteX250" fmla="*/ 2189452 w 4603109"/>
                <a:gd name="connsiteY250" fmla="*/ 0 h 924402"/>
                <a:gd name="connsiteX251" fmla="*/ 2191697 w 4603109"/>
                <a:gd name="connsiteY251" fmla="*/ 0 h 924402"/>
                <a:gd name="connsiteX252" fmla="*/ 2195471 w 4603109"/>
                <a:gd name="connsiteY252" fmla="*/ 0 h 924402"/>
                <a:gd name="connsiteX253" fmla="*/ 2201759 w 4603109"/>
                <a:gd name="connsiteY253" fmla="*/ 0 h 924402"/>
                <a:gd name="connsiteX254" fmla="*/ 2203100 w 4603109"/>
                <a:gd name="connsiteY254" fmla="*/ 0 h 924402"/>
                <a:gd name="connsiteX255" fmla="*/ 2204559 w 4603109"/>
                <a:gd name="connsiteY255" fmla="*/ 0 h 924402"/>
                <a:gd name="connsiteX256" fmla="*/ 2204591 w 4603109"/>
                <a:gd name="connsiteY256" fmla="*/ 0 h 924402"/>
                <a:gd name="connsiteX257" fmla="*/ 2212273 w 4603109"/>
                <a:gd name="connsiteY257" fmla="*/ 0 h 924402"/>
                <a:gd name="connsiteX258" fmla="*/ 2225535 w 4603109"/>
                <a:gd name="connsiteY258" fmla="*/ 0 h 924402"/>
                <a:gd name="connsiteX259" fmla="*/ 2231674 w 4603109"/>
                <a:gd name="connsiteY259" fmla="*/ 0 h 924402"/>
                <a:gd name="connsiteX260" fmla="*/ 2232096 w 4603109"/>
                <a:gd name="connsiteY260" fmla="*/ 0 h 924402"/>
                <a:gd name="connsiteX261" fmla="*/ 2232220 w 4603109"/>
                <a:gd name="connsiteY261" fmla="*/ 0 h 924402"/>
                <a:gd name="connsiteX262" fmla="*/ 2233118 w 4603109"/>
                <a:gd name="connsiteY262" fmla="*/ 0 h 924402"/>
                <a:gd name="connsiteX263" fmla="*/ 2233165 w 4603109"/>
                <a:gd name="connsiteY263" fmla="*/ 0 h 924402"/>
                <a:gd name="connsiteX264" fmla="*/ 2256725 w 4603109"/>
                <a:gd name="connsiteY264" fmla="*/ 0 h 924402"/>
                <a:gd name="connsiteX265" fmla="*/ 2257283 w 4603109"/>
                <a:gd name="connsiteY265" fmla="*/ 0 h 924402"/>
                <a:gd name="connsiteX266" fmla="*/ 2262285 w 4603109"/>
                <a:gd name="connsiteY266" fmla="*/ 0 h 924402"/>
                <a:gd name="connsiteX267" fmla="*/ 2284366 w 4603109"/>
                <a:gd name="connsiteY267" fmla="*/ 0 h 924402"/>
                <a:gd name="connsiteX268" fmla="*/ 2289402 w 4603109"/>
                <a:gd name="connsiteY268" fmla="*/ 0 h 924402"/>
                <a:gd name="connsiteX269" fmla="*/ 2292052 w 4603109"/>
                <a:gd name="connsiteY269" fmla="*/ 0 h 924402"/>
                <a:gd name="connsiteX270" fmla="*/ 2299271 w 4603109"/>
                <a:gd name="connsiteY270" fmla="*/ 0 h 924402"/>
                <a:gd name="connsiteX271" fmla="*/ 2308721 w 4603109"/>
                <a:gd name="connsiteY271" fmla="*/ 0 h 924402"/>
                <a:gd name="connsiteX272" fmla="*/ 2309927 w 4603109"/>
                <a:gd name="connsiteY272" fmla="*/ 0 h 924402"/>
                <a:gd name="connsiteX273" fmla="*/ 2316435 w 4603109"/>
                <a:gd name="connsiteY273" fmla="*/ 0 h 924402"/>
                <a:gd name="connsiteX274" fmla="*/ 2316703 w 4603109"/>
                <a:gd name="connsiteY274" fmla="*/ 0 h 924402"/>
                <a:gd name="connsiteX275" fmla="*/ 2319466 w 4603109"/>
                <a:gd name="connsiteY275" fmla="*/ 0 h 924402"/>
                <a:gd name="connsiteX276" fmla="*/ 2322840 w 4603109"/>
                <a:gd name="connsiteY276" fmla="*/ 0 h 924402"/>
                <a:gd name="connsiteX277" fmla="*/ 2329528 w 4603109"/>
                <a:gd name="connsiteY277" fmla="*/ 0 h 924402"/>
                <a:gd name="connsiteX278" fmla="*/ 2330869 w 4603109"/>
                <a:gd name="connsiteY278" fmla="*/ 0 h 924402"/>
                <a:gd name="connsiteX279" fmla="*/ 2332328 w 4603109"/>
                <a:gd name="connsiteY279" fmla="*/ 0 h 924402"/>
                <a:gd name="connsiteX280" fmla="*/ 2332360 w 4603109"/>
                <a:gd name="connsiteY280" fmla="*/ 0 h 924402"/>
                <a:gd name="connsiteX281" fmla="*/ 2335803 w 4603109"/>
                <a:gd name="connsiteY281" fmla="*/ 0 h 924402"/>
                <a:gd name="connsiteX282" fmla="*/ 2343312 w 4603109"/>
                <a:gd name="connsiteY282" fmla="*/ 0 h 924402"/>
                <a:gd name="connsiteX283" fmla="*/ 2344804 w 4603109"/>
                <a:gd name="connsiteY283" fmla="*/ 0 h 924402"/>
                <a:gd name="connsiteX284" fmla="*/ 2346768 w 4603109"/>
                <a:gd name="connsiteY284" fmla="*/ 0 h 924402"/>
                <a:gd name="connsiteX285" fmla="*/ 2347827 w 4603109"/>
                <a:gd name="connsiteY285" fmla="*/ 0 h 924402"/>
                <a:gd name="connsiteX286" fmla="*/ 2352274 w 4603109"/>
                <a:gd name="connsiteY286" fmla="*/ 0 h 924402"/>
                <a:gd name="connsiteX287" fmla="*/ 2359443 w 4603109"/>
                <a:gd name="connsiteY287" fmla="*/ 0 h 924402"/>
                <a:gd name="connsiteX288" fmla="*/ 2359865 w 4603109"/>
                <a:gd name="connsiteY288" fmla="*/ 0 h 924402"/>
                <a:gd name="connsiteX289" fmla="*/ 2359989 w 4603109"/>
                <a:gd name="connsiteY289" fmla="*/ 0 h 924402"/>
                <a:gd name="connsiteX290" fmla="*/ 2360887 w 4603109"/>
                <a:gd name="connsiteY290" fmla="*/ 0 h 924402"/>
                <a:gd name="connsiteX291" fmla="*/ 2360934 w 4603109"/>
                <a:gd name="connsiteY291" fmla="*/ 0 h 924402"/>
                <a:gd name="connsiteX292" fmla="*/ 2371886 w 4603109"/>
                <a:gd name="connsiteY292" fmla="*/ 0 h 924402"/>
                <a:gd name="connsiteX293" fmla="*/ 2373377 w 4603109"/>
                <a:gd name="connsiteY293" fmla="*/ 0 h 924402"/>
                <a:gd name="connsiteX294" fmla="*/ 2377892 w 4603109"/>
                <a:gd name="connsiteY294" fmla="*/ 0 h 924402"/>
                <a:gd name="connsiteX295" fmla="*/ 2382339 w 4603109"/>
                <a:gd name="connsiteY295" fmla="*/ 0 h 924402"/>
                <a:gd name="connsiteX296" fmla="*/ 2390054 w 4603109"/>
                <a:gd name="connsiteY296" fmla="*/ 0 h 924402"/>
                <a:gd name="connsiteX297" fmla="*/ 2419821 w 4603109"/>
                <a:gd name="connsiteY297" fmla="*/ 0 h 924402"/>
                <a:gd name="connsiteX298" fmla="*/ 2427040 w 4603109"/>
                <a:gd name="connsiteY298" fmla="*/ 0 h 924402"/>
                <a:gd name="connsiteX299" fmla="*/ 2436490 w 4603109"/>
                <a:gd name="connsiteY299" fmla="*/ 0 h 924402"/>
                <a:gd name="connsiteX300" fmla="*/ 2444472 w 4603109"/>
                <a:gd name="connsiteY300" fmla="*/ 0 h 924402"/>
                <a:gd name="connsiteX301" fmla="*/ 2448678 w 4603109"/>
                <a:gd name="connsiteY301" fmla="*/ 0 h 924402"/>
                <a:gd name="connsiteX302" fmla="*/ 2450171 w 4603109"/>
                <a:gd name="connsiteY302" fmla="*/ 0 h 924402"/>
                <a:gd name="connsiteX303" fmla="*/ 2450609 w 4603109"/>
                <a:gd name="connsiteY303" fmla="*/ 0 h 924402"/>
                <a:gd name="connsiteX304" fmla="*/ 2463572 w 4603109"/>
                <a:gd name="connsiteY304" fmla="*/ 0 h 924402"/>
                <a:gd name="connsiteX305" fmla="*/ 2471081 w 4603109"/>
                <a:gd name="connsiteY305" fmla="*/ 0 h 924402"/>
                <a:gd name="connsiteX306" fmla="*/ 2472573 w 4603109"/>
                <a:gd name="connsiteY306" fmla="*/ 0 h 924402"/>
                <a:gd name="connsiteX307" fmla="*/ 2474537 w 4603109"/>
                <a:gd name="connsiteY307" fmla="*/ 0 h 924402"/>
                <a:gd name="connsiteX308" fmla="*/ 2475596 w 4603109"/>
                <a:gd name="connsiteY308" fmla="*/ 0 h 924402"/>
                <a:gd name="connsiteX309" fmla="*/ 2477252 w 4603109"/>
                <a:gd name="connsiteY309" fmla="*/ 0 h 924402"/>
                <a:gd name="connsiteX310" fmla="*/ 2478712 w 4603109"/>
                <a:gd name="connsiteY310" fmla="*/ 0 h 924402"/>
                <a:gd name="connsiteX311" fmla="*/ 2478743 w 4603109"/>
                <a:gd name="connsiteY311" fmla="*/ 0 h 924402"/>
                <a:gd name="connsiteX312" fmla="*/ 2480043 w 4603109"/>
                <a:gd name="connsiteY312" fmla="*/ 0 h 924402"/>
                <a:gd name="connsiteX313" fmla="*/ 2499655 w 4603109"/>
                <a:gd name="connsiteY313" fmla="*/ 0 h 924402"/>
                <a:gd name="connsiteX314" fmla="*/ 2501146 w 4603109"/>
                <a:gd name="connsiteY314" fmla="*/ 0 h 924402"/>
                <a:gd name="connsiteX315" fmla="*/ 2505661 w 4603109"/>
                <a:gd name="connsiteY315" fmla="*/ 0 h 924402"/>
                <a:gd name="connsiteX316" fmla="*/ 2508776 w 4603109"/>
                <a:gd name="connsiteY316" fmla="*/ 0 h 924402"/>
                <a:gd name="connsiteX317" fmla="*/ 2510108 w 4603109"/>
                <a:gd name="connsiteY317" fmla="*/ 0 h 924402"/>
                <a:gd name="connsiteX318" fmla="*/ 2524178 w 4603109"/>
                <a:gd name="connsiteY318" fmla="*/ 0 h 924402"/>
                <a:gd name="connsiteX319" fmla="*/ 2525248 w 4603109"/>
                <a:gd name="connsiteY319" fmla="*/ 0 h 924402"/>
                <a:gd name="connsiteX320" fmla="*/ 2525669 w 4603109"/>
                <a:gd name="connsiteY320" fmla="*/ 0 h 924402"/>
                <a:gd name="connsiteX321" fmla="*/ 2552329 w 4603109"/>
                <a:gd name="connsiteY321" fmla="*/ 0 h 924402"/>
                <a:gd name="connsiteX322" fmla="*/ 2552751 w 4603109"/>
                <a:gd name="connsiteY322" fmla="*/ 0 h 924402"/>
                <a:gd name="connsiteX323" fmla="*/ 2554242 w 4603109"/>
                <a:gd name="connsiteY323" fmla="*/ 0 h 924402"/>
                <a:gd name="connsiteX324" fmla="*/ 2574787 w 4603109"/>
                <a:gd name="connsiteY324" fmla="*/ 0 h 924402"/>
                <a:gd name="connsiteX325" fmla="*/ 2576279 w 4603109"/>
                <a:gd name="connsiteY325" fmla="*/ 0 h 924402"/>
                <a:gd name="connsiteX326" fmla="*/ 2576447 w 4603109"/>
                <a:gd name="connsiteY326" fmla="*/ 0 h 924402"/>
                <a:gd name="connsiteX327" fmla="*/ 2577940 w 4603109"/>
                <a:gd name="connsiteY327" fmla="*/ 0 h 924402"/>
                <a:gd name="connsiteX328" fmla="*/ 2603360 w 4603109"/>
                <a:gd name="connsiteY328" fmla="*/ 0 h 924402"/>
                <a:gd name="connsiteX329" fmla="*/ 2604852 w 4603109"/>
                <a:gd name="connsiteY329" fmla="*/ 0 h 924402"/>
                <a:gd name="connsiteX330" fmla="*/ 2605021 w 4603109"/>
                <a:gd name="connsiteY330" fmla="*/ 0 h 924402"/>
                <a:gd name="connsiteX331" fmla="*/ 2605484 w 4603109"/>
                <a:gd name="connsiteY331" fmla="*/ 0 h 924402"/>
                <a:gd name="connsiteX332" fmla="*/ 2606481 w 4603109"/>
                <a:gd name="connsiteY332" fmla="*/ 0 h 924402"/>
                <a:gd name="connsiteX333" fmla="*/ 2606512 w 4603109"/>
                <a:gd name="connsiteY333" fmla="*/ 0 h 924402"/>
                <a:gd name="connsiteX334" fmla="*/ 2606976 w 4603109"/>
                <a:gd name="connsiteY334" fmla="*/ 0 h 924402"/>
                <a:gd name="connsiteX335" fmla="*/ 2618923 w 4603109"/>
                <a:gd name="connsiteY335" fmla="*/ 0 h 924402"/>
                <a:gd name="connsiteX336" fmla="*/ 2621248 w 4603109"/>
                <a:gd name="connsiteY336" fmla="*/ 0 h 924402"/>
                <a:gd name="connsiteX337" fmla="*/ 2622740 w 4603109"/>
                <a:gd name="connsiteY337" fmla="*/ 0 h 924402"/>
                <a:gd name="connsiteX338" fmla="*/ 2627885 w 4603109"/>
                <a:gd name="connsiteY338" fmla="*/ 0 h 924402"/>
                <a:gd name="connsiteX339" fmla="*/ 2629377 w 4603109"/>
                <a:gd name="connsiteY339" fmla="*/ 0 h 924402"/>
                <a:gd name="connsiteX340" fmla="*/ 2634058 w 4603109"/>
                <a:gd name="connsiteY340" fmla="*/ 0 h 924402"/>
                <a:gd name="connsiteX341" fmla="*/ 2635549 w 4603109"/>
                <a:gd name="connsiteY341" fmla="*/ 0 h 924402"/>
                <a:gd name="connsiteX342" fmla="*/ 2636545 w 4603109"/>
                <a:gd name="connsiteY342" fmla="*/ 0 h 924402"/>
                <a:gd name="connsiteX343" fmla="*/ 2648987 w 4603109"/>
                <a:gd name="connsiteY343" fmla="*/ 0 h 924402"/>
                <a:gd name="connsiteX344" fmla="*/ 2649821 w 4603109"/>
                <a:gd name="connsiteY344" fmla="*/ 0 h 924402"/>
                <a:gd name="connsiteX345" fmla="*/ 2651313 w 4603109"/>
                <a:gd name="connsiteY345" fmla="*/ 0 h 924402"/>
                <a:gd name="connsiteX346" fmla="*/ 2651947 w 4603109"/>
                <a:gd name="connsiteY346" fmla="*/ 0 h 924402"/>
                <a:gd name="connsiteX347" fmla="*/ 2653017 w 4603109"/>
                <a:gd name="connsiteY347" fmla="*/ 0 h 924402"/>
                <a:gd name="connsiteX348" fmla="*/ 2653438 w 4603109"/>
                <a:gd name="connsiteY348" fmla="*/ 0 h 924402"/>
                <a:gd name="connsiteX349" fmla="*/ 2656459 w 4603109"/>
                <a:gd name="connsiteY349" fmla="*/ 0 h 924402"/>
                <a:gd name="connsiteX350" fmla="*/ 2657950 w 4603109"/>
                <a:gd name="connsiteY350" fmla="*/ 0 h 924402"/>
                <a:gd name="connsiteX351" fmla="*/ 2665460 w 4603109"/>
                <a:gd name="connsiteY351" fmla="*/ 0 h 924402"/>
                <a:gd name="connsiteX352" fmla="*/ 2680098 w 4603109"/>
                <a:gd name="connsiteY352" fmla="*/ 0 h 924402"/>
                <a:gd name="connsiteX353" fmla="*/ 2680520 w 4603109"/>
                <a:gd name="connsiteY353" fmla="*/ 0 h 924402"/>
                <a:gd name="connsiteX354" fmla="*/ 2682011 w 4603109"/>
                <a:gd name="connsiteY354" fmla="*/ 0 h 924402"/>
                <a:gd name="connsiteX355" fmla="*/ 2692542 w 4603109"/>
                <a:gd name="connsiteY355" fmla="*/ 0 h 924402"/>
                <a:gd name="connsiteX356" fmla="*/ 2702556 w 4603109"/>
                <a:gd name="connsiteY356" fmla="*/ 0 h 924402"/>
                <a:gd name="connsiteX357" fmla="*/ 2704048 w 4603109"/>
                <a:gd name="connsiteY357" fmla="*/ 0 h 924402"/>
                <a:gd name="connsiteX358" fmla="*/ 2724289 w 4603109"/>
                <a:gd name="connsiteY358" fmla="*/ 0 h 924402"/>
                <a:gd name="connsiteX359" fmla="*/ 2731129 w 4603109"/>
                <a:gd name="connsiteY359" fmla="*/ 0 h 924402"/>
                <a:gd name="connsiteX360" fmla="*/ 2732621 w 4603109"/>
                <a:gd name="connsiteY360" fmla="*/ 0 h 924402"/>
                <a:gd name="connsiteX361" fmla="*/ 2733253 w 4603109"/>
                <a:gd name="connsiteY361" fmla="*/ 0 h 924402"/>
                <a:gd name="connsiteX362" fmla="*/ 2734745 w 4603109"/>
                <a:gd name="connsiteY362" fmla="*/ 0 h 924402"/>
                <a:gd name="connsiteX363" fmla="*/ 2746692 w 4603109"/>
                <a:gd name="connsiteY363" fmla="*/ 0 h 924402"/>
                <a:gd name="connsiteX364" fmla="*/ 2749017 w 4603109"/>
                <a:gd name="connsiteY364" fmla="*/ 0 h 924402"/>
                <a:gd name="connsiteX365" fmla="*/ 2750509 w 4603109"/>
                <a:gd name="connsiteY365" fmla="*/ 0 h 924402"/>
                <a:gd name="connsiteX366" fmla="*/ 2754354 w 4603109"/>
                <a:gd name="connsiteY366" fmla="*/ 0 h 924402"/>
                <a:gd name="connsiteX367" fmla="*/ 2755654 w 4603109"/>
                <a:gd name="connsiteY367" fmla="*/ 0 h 924402"/>
                <a:gd name="connsiteX368" fmla="*/ 2757146 w 4603109"/>
                <a:gd name="connsiteY368" fmla="*/ 0 h 924402"/>
                <a:gd name="connsiteX369" fmla="*/ 2761827 w 4603109"/>
                <a:gd name="connsiteY369" fmla="*/ 0 h 924402"/>
                <a:gd name="connsiteX370" fmla="*/ 2763318 w 4603109"/>
                <a:gd name="connsiteY370" fmla="*/ 0 h 924402"/>
                <a:gd name="connsiteX371" fmla="*/ 2776756 w 4603109"/>
                <a:gd name="connsiteY371" fmla="*/ 0 h 924402"/>
                <a:gd name="connsiteX372" fmla="*/ 2777590 w 4603109"/>
                <a:gd name="connsiteY372" fmla="*/ 0 h 924402"/>
                <a:gd name="connsiteX373" fmla="*/ 2779082 w 4603109"/>
                <a:gd name="connsiteY373" fmla="*/ 0 h 924402"/>
                <a:gd name="connsiteX374" fmla="*/ 2783442 w 4603109"/>
                <a:gd name="connsiteY374" fmla="*/ 0 h 924402"/>
                <a:gd name="connsiteX375" fmla="*/ 2784228 w 4603109"/>
                <a:gd name="connsiteY375" fmla="*/ 0 h 924402"/>
                <a:gd name="connsiteX376" fmla="*/ 2785719 w 4603109"/>
                <a:gd name="connsiteY376" fmla="*/ 0 h 924402"/>
                <a:gd name="connsiteX377" fmla="*/ 2786473 w 4603109"/>
                <a:gd name="connsiteY377" fmla="*/ 0 h 924402"/>
                <a:gd name="connsiteX378" fmla="*/ 2793229 w 4603109"/>
                <a:gd name="connsiteY378" fmla="*/ 0 h 924402"/>
                <a:gd name="connsiteX379" fmla="*/ 2799367 w 4603109"/>
                <a:gd name="connsiteY379" fmla="*/ 0 h 924402"/>
                <a:gd name="connsiteX380" fmla="*/ 2813506 w 4603109"/>
                <a:gd name="connsiteY380" fmla="*/ 0 h 924402"/>
                <a:gd name="connsiteX381" fmla="*/ 2820311 w 4603109"/>
                <a:gd name="connsiteY381" fmla="*/ 0 h 924402"/>
                <a:gd name="connsiteX382" fmla="*/ 2827893 w 4603109"/>
                <a:gd name="connsiteY382" fmla="*/ 0 h 924402"/>
                <a:gd name="connsiteX383" fmla="*/ 2827940 w 4603109"/>
                <a:gd name="connsiteY383" fmla="*/ 0 h 924402"/>
                <a:gd name="connsiteX384" fmla="*/ 2829431 w 4603109"/>
                <a:gd name="connsiteY384" fmla="*/ 0 h 924402"/>
                <a:gd name="connsiteX385" fmla="*/ 2829978 w 4603109"/>
                <a:gd name="connsiteY385" fmla="*/ 0 h 924402"/>
                <a:gd name="connsiteX386" fmla="*/ 2852058 w 4603109"/>
                <a:gd name="connsiteY386" fmla="*/ 0 h 924402"/>
                <a:gd name="connsiteX387" fmla="*/ 2857060 w 4603109"/>
                <a:gd name="connsiteY387" fmla="*/ 0 h 924402"/>
                <a:gd name="connsiteX388" fmla="*/ 2857958 w 4603109"/>
                <a:gd name="connsiteY388" fmla="*/ 0 h 924402"/>
                <a:gd name="connsiteX389" fmla="*/ 2871601 w 4603109"/>
                <a:gd name="connsiteY389" fmla="*/ 0 h 924402"/>
                <a:gd name="connsiteX390" fmla="*/ 2882123 w 4603109"/>
                <a:gd name="connsiteY390" fmla="*/ 0 h 924402"/>
                <a:gd name="connsiteX391" fmla="*/ 2894046 w 4603109"/>
                <a:gd name="connsiteY391" fmla="*/ 0 h 924402"/>
                <a:gd name="connsiteX392" fmla="*/ 2903496 w 4603109"/>
                <a:gd name="connsiteY392" fmla="*/ 0 h 924402"/>
                <a:gd name="connsiteX393" fmla="*/ 2911211 w 4603109"/>
                <a:gd name="connsiteY393" fmla="*/ 0 h 924402"/>
                <a:gd name="connsiteX394" fmla="*/ 2914242 w 4603109"/>
                <a:gd name="connsiteY394" fmla="*/ 0 h 924402"/>
                <a:gd name="connsiteX395" fmla="*/ 2914461 w 4603109"/>
                <a:gd name="connsiteY395" fmla="*/ 0 h 924402"/>
                <a:gd name="connsiteX396" fmla="*/ 2924111 w 4603109"/>
                <a:gd name="connsiteY396" fmla="*/ 0 h 924402"/>
                <a:gd name="connsiteX397" fmla="*/ 2927136 w 4603109"/>
                <a:gd name="connsiteY397" fmla="*/ 0 h 924402"/>
                <a:gd name="connsiteX398" fmla="*/ 2933561 w 4603109"/>
                <a:gd name="connsiteY398" fmla="*/ 0 h 924402"/>
                <a:gd name="connsiteX399" fmla="*/ 2939580 w 4603109"/>
                <a:gd name="connsiteY399" fmla="*/ 0 h 924402"/>
                <a:gd name="connsiteX400" fmla="*/ 2941275 w 4603109"/>
                <a:gd name="connsiteY400" fmla="*/ 0 h 924402"/>
                <a:gd name="connsiteX401" fmla="*/ 2941543 w 4603109"/>
                <a:gd name="connsiteY401" fmla="*/ 0 h 924402"/>
                <a:gd name="connsiteX402" fmla="*/ 2945586 w 4603109"/>
                <a:gd name="connsiteY402" fmla="*/ 0 h 924402"/>
                <a:gd name="connsiteX403" fmla="*/ 2950032 w 4603109"/>
                <a:gd name="connsiteY403" fmla="*/ 0 h 924402"/>
                <a:gd name="connsiteX404" fmla="*/ 2955662 w 4603109"/>
                <a:gd name="connsiteY404" fmla="*/ 0 h 924402"/>
                <a:gd name="connsiteX405" fmla="*/ 2955709 w 4603109"/>
                <a:gd name="connsiteY405" fmla="*/ 0 h 924402"/>
                <a:gd name="connsiteX406" fmla="*/ 2957200 w 4603109"/>
                <a:gd name="connsiteY406" fmla="*/ 0 h 924402"/>
                <a:gd name="connsiteX407" fmla="*/ 2957747 w 4603109"/>
                <a:gd name="connsiteY407" fmla="*/ 0 h 924402"/>
                <a:gd name="connsiteX408" fmla="*/ 2968152 w 4603109"/>
                <a:gd name="connsiteY408" fmla="*/ 0 h 924402"/>
                <a:gd name="connsiteX409" fmla="*/ 2969644 w 4603109"/>
                <a:gd name="connsiteY409" fmla="*/ 0 h 924402"/>
                <a:gd name="connsiteX410" fmla="*/ 2972667 w 4603109"/>
                <a:gd name="connsiteY410" fmla="*/ 0 h 924402"/>
                <a:gd name="connsiteX411" fmla="*/ 2977114 w 4603109"/>
                <a:gd name="connsiteY411" fmla="*/ 0 h 924402"/>
                <a:gd name="connsiteX412" fmla="*/ 2984829 w 4603109"/>
                <a:gd name="connsiteY412" fmla="*/ 0 h 924402"/>
                <a:gd name="connsiteX413" fmla="*/ 2985727 w 4603109"/>
                <a:gd name="connsiteY413" fmla="*/ 0 h 924402"/>
                <a:gd name="connsiteX414" fmla="*/ 2999370 w 4603109"/>
                <a:gd name="connsiteY414" fmla="*/ 0 h 924402"/>
                <a:gd name="connsiteX415" fmla="*/ 3021815 w 4603109"/>
                <a:gd name="connsiteY415" fmla="*/ 0 h 924402"/>
                <a:gd name="connsiteX416" fmla="*/ 3031265 w 4603109"/>
                <a:gd name="connsiteY416" fmla="*/ 0 h 924402"/>
                <a:gd name="connsiteX417" fmla="*/ 3042230 w 4603109"/>
                <a:gd name="connsiteY417" fmla="*/ 0 h 924402"/>
                <a:gd name="connsiteX418" fmla="*/ 3044946 w 4603109"/>
                <a:gd name="connsiteY418" fmla="*/ 0 h 924402"/>
                <a:gd name="connsiteX419" fmla="*/ 3051880 w 4603109"/>
                <a:gd name="connsiteY419" fmla="*/ 0 h 924402"/>
                <a:gd name="connsiteX420" fmla="*/ 3061330 w 4603109"/>
                <a:gd name="connsiteY420" fmla="*/ 0 h 924402"/>
                <a:gd name="connsiteX421" fmla="*/ 3067349 w 4603109"/>
                <a:gd name="connsiteY421" fmla="*/ 0 h 924402"/>
                <a:gd name="connsiteX422" fmla="*/ 3069312 w 4603109"/>
                <a:gd name="connsiteY422" fmla="*/ 0 h 924402"/>
                <a:gd name="connsiteX423" fmla="*/ 3073355 w 4603109"/>
                <a:gd name="connsiteY423" fmla="*/ 0 h 924402"/>
                <a:gd name="connsiteX424" fmla="*/ 3073518 w 4603109"/>
                <a:gd name="connsiteY424" fmla="*/ 0 h 924402"/>
                <a:gd name="connsiteX425" fmla="*/ 3075011 w 4603109"/>
                <a:gd name="connsiteY425" fmla="*/ 0 h 924402"/>
                <a:gd name="connsiteX426" fmla="*/ 3077801 w 4603109"/>
                <a:gd name="connsiteY426" fmla="*/ 0 h 924402"/>
                <a:gd name="connsiteX427" fmla="*/ 3095921 w 4603109"/>
                <a:gd name="connsiteY427" fmla="*/ 0 h 924402"/>
                <a:gd name="connsiteX428" fmla="*/ 3097413 w 4603109"/>
                <a:gd name="connsiteY428" fmla="*/ 0 h 924402"/>
                <a:gd name="connsiteX429" fmla="*/ 3100436 w 4603109"/>
                <a:gd name="connsiteY429" fmla="*/ 0 h 924402"/>
                <a:gd name="connsiteX430" fmla="*/ 3103552 w 4603109"/>
                <a:gd name="connsiteY430" fmla="*/ 0 h 924402"/>
                <a:gd name="connsiteX431" fmla="*/ 3104883 w 4603109"/>
                <a:gd name="connsiteY431" fmla="*/ 0 h 924402"/>
                <a:gd name="connsiteX432" fmla="*/ 3120023 w 4603109"/>
                <a:gd name="connsiteY432" fmla="*/ 0 h 924402"/>
                <a:gd name="connsiteX433" fmla="*/ 3120445 w 4603109"/>
                <a:gd name="connsiteY433" fmla="*/ 0 h 924402"/>
                <a:gd name="connsiteX434" fmla="*/ 3149018 w 4603109"/>
                <a:gd name="connsiteY434" fmla="*/ 0 h 924402"/>
                <a:gd name="connsiteX435" fmla="*/ 3150088 w 4603109"/>
                <a:gd name="connsiteY435" fmla="*/ 0 h 924402"/>
                <a:gd name="connsiteX436" fmla="*/ 3150509 w 4603109"/>
                <a:gd name="connsiteY436" fmla="*/ 0 h 924402"/>
                <a:gd name="connsiteX437" fmla="*/ 3171054 w 4603109"/>
                <a:gd name="connsiteY437" fmla="*/ 0 h 924402"/>
                <a:gd name="connsiteX438" fmla="*/ 3172715 w 4603109"/>
                <a:gd name="connsiteY438" fmla="*/ 0 h 924402"/>
                <a:gd name="connsiteX439" fmla="*/ 3199627 w 4603109"/>
                <a:gd name="connsiteY439" fmla="*/ 0 h 924402"/>
                <a:gd name="connsiteX440" fmla="*/ 3201119 w 4603109"/>
                <a:gd name="connsiteY440" fmla="*/ 0 h 924402"/>
                <a:gd name="connsiteX441" fmla="*/ 3201287 w 4603109"/>
                <a:gd name="connsiteY441" fmla="*/ 0 h 924402"/>
                <a:gd name="connsiteX442" fmla="*/ 3201751 w 4603109"/>
                <a:gd name="connsiteY442" fmla="*/ 0 h 924402"/>
                <a:gd name="connsiteX443" fmla="*/ 3202780 w 4603109"/>
                <a:gd name="connsiteY443" fmla="*/ 0 h 924402"/>
                <a:gd name="connsiteX444" fmla="*/ 3217515 w 4603109"/>
                <a:gd name="connsiteY444" fmla="*/ 0 h 924402"/>
                <a:gd name="connsiteX445" fmla="*/ 3224152 w 4603109"/>
                <a:gd name="connsiteY445" fmla="*/ 0 h 924402"/>
                <a:gd name="connsiteX446" fmla="*/ 3230324 w 4603109"/>
                <a:gd name="connsiteY446" fmla="*/ 0 h 924402"/>
                <a:gd name="connsiteX447" fmla="*/ 3231321 w 4603109"/>
                <a:gd name="connsiteY447" fmla="*/ 0 h 924402"/>
                <a:gd name="connsiteX448" fmla="*/ 3231816 w 4603109"/>
                <a:gd name="connsiteY448" fmla="*/ 0 h 924402"/>
                <a:gd name="connsiteX449" fmla="*/ 3243763 w 4603109"/>
                <a:gd name="connsiteY449" fmla="*/ 0 h 924402"/>
                <a:gd name="connsiteX450" fmla="*/ 3246088 w 4603109"/>
                <a:gd name="connsiteY450" fmla="*/ 0 h 924402"/>
                <a:gd name="connsiteX451" fmla="*/ 3247580 w 4603109"/>
                <a:gd name="connsiteY451" fmla="*/ 0 h 924402"/>
                <a:gd name="connsiteX452" fmla="*/ 3247792 w 4603109"/>
                <a:gd name="connsiteY452" fmla="*/ 0 h 924402"/>
                <a:gd name="connsiteX453" fmla="*/ 3248214 w 4603109"/>
                <a:gd name="connsiteY453" fmla="*/ 0 h 924402"/>
                <a:gd name="connsiteX454" fmla="*/ 3252725 w 4603109"/>
                <a:gd name="connsiteY454" fmla="*/ 0 h 924402"/>
                <a:gd name="connsiteX455" fmla="*/ 3254217 w 4603109"/>
                <a:gd name="connsiteY455" fmla="*/ 0 h 924402"/>
                <a:gd name="connsiteX456" fmla="*/ 3260235 w 4603109"/>
                <a:gd name="connsiteY456" fmla="*/ 0 h 924402"/>
                <a:gd name="connsiteX457" fmla="*/ 3276787 w 4603109"/>
                <a:gd name="connsiteY457" fmla="*/ 0 h 924402"/>
                <a:gd name="connsiteX458" fmla="*/ 3277857 w 4603109"/>
                <a:gd name="connsiteY458" fmla="*/ 0 h 924402"/>
                <a:gd name="connsiteX459" fmla="*/ 3278278 w 4603109"/>
                <a:gd name="connsiteY459" fmla="*/ 0 h 924402"/>
                <a:gd name="connsiteX460" fmla="*/ 3290300 w 4603109"/>
                <a:gd name="connsiteY460" fmla="*/ 0 h 924402"/>
                <a:gd name="connsiteX461" fmla="*/ 3298823 w 4603109"/>
                <a:gd name="connsiteY461" fmla="*/ 0 h 924402"/>
                <a:gd name="connsiteX462" fmla="*/ 3327396 w 4603109"/>
                <a:gd name="connsiteY462" fmla="*/ 0 h 924402"/>
                <a:gd name="connsiteX463" fmla="*/ 3328888 w 4603109"/>
                <a:gd name="connsiteY463" fmla="*/ 0 h 924402"/>
                <a:gd name="connsiteX464" fmla="*/ 3329520 w 4603109"/>
                <a:gd name="connsiteY464" fmla="*/ 0 h 924402"/>
                <a:gd name="connsiteX465" fmla="*/ 3345284 w 4603109"/>
                <a:gd name="connsiteY465" fmla="*/ 0 h 924402"/>
                <a:gd name="connsiteX466" fmla="*/ 3349129 w 4603109"/>
                <a:gd name="connsiteY466" fmla="*/ 0 h 924402"/>
                <a:gd name="connsiteX467" fmla="*/ 3351921 w 4603109"/>
                <a:gd name="connsiteY467" fmla="*/ 0 h 924402"/>
                <a:gd name="connsiteX468" fmla="*/ 3358093 w 4603109"/>
                <a:gd name="connsiteY468" fmla="*/ 0 h 924402"/>
                <a:gd name="connsiteX469" fmla="*/ 3359585 w 4603109"/>
                <a:gd name="connsiteY469" fmla="*/ 0 h 924402"/>
                <a:gd name="connsiteX470" fmla="*/ 3371532 w 4603109"/>
                <a:gd name="connsiteY470" fmla="*/ 0 h 924402"/>
                <a:gd name="connsiteX471" fmla="*/ 3373857 w 4603109"/>
                <a:gd name="connsiteY471" fmla="*/ 0 h 924402"/>
                <a:gd name="connsiteX472" fmla="*/ 3375349 w 4603109"/>
                <a:gd name="connsiteY472" fmla="*/ 0 h 924402"/>
                <a:gd name="connsiteX473" fmla="*/ 3380494 w 4603109"/>
                <a:gd name="connsiteY473" fmla="*/ 0 h 924402"/>
                <a:gd name="connsiteX474" fmla="*/ 3381986 w 4603109"/>
                <a:gd name="connsiteY474" fmla="*/ 0 h 924402"/>
                <a:gd name="connsiteX475" fmla="*/ 3388004 w 4603109"/>
                <a:gd name="connsiteY475" fmla="*/ 0 h 924402"/>
                <a:gd name="connsiteX476" fmla="*/ 3408282 w 4603109"/>
                <a:gd name="connsiteY476" fmla="*/ 0 h 924402"/>
                <a:gd name="connsiteX477" fmla="*/ 3418069 w 4603109"/>
                <a:gd name="connsiteY477" fmla="*/ 0 h 924402"/>
                <a:gd name="connsiteX478" fmla="*/ 3424207 w 4603109"/>
                <a:gd name="connsiteY478" fmla="*/ 0 h 924402"/>
                <a:gd name="connsiteX479" fmla="*/ 3424753 w 4603109"/>
                <a:gd name="connsiteY479" fmla="*/ 0 h 924402"/>
                <a:gd name="connsiteX480" fmla="*/ 3452733 w 4603109"/>
                <a:gd name="connsiteY480" fmla="*/ 0 h 924402"/>
                <a:gd name="connsiteX481" fmla="*/ 3454818 w 4603109"/>
                <a:gd name="connsiteY481" fmla="*/ 0 h 924402"/>
                <a:gd name="connsiteX482" fmla="*/ 3476898 w 4603109"/>
                <a:gd name="connsiteY482" fmla="*/ 0 h 924402"/>
                <a:gd name="connsiteX483" fmla="*/ 3496441 w 4603109"/>
                <a:gd name="connsiteY483" fmla="*/ 0 h 924402"/>
                <a:gd name="connsiteX484" fmla="*/ 3509236 w 4603109"/>
                <a:gd name="connsiteY484" fmla="*/ 0 h 924402"/>
                <a:gd name="connsiteX485" fmla="*/ 3518886 w 4603109"/>
                <a:gd name="connsiteY485" fmla="*/ 0 h 924402"/>
                <a:gd name="connsiteX486" fmla="*/ 3528336 w 4603109"/>
                <a:gd name="connsiteY486" fmla="*/ 0 h 924402"/>
                <a:gd name="connsiteX487" fmla="*/ 3536051 w 4603109"/>
                <a:gd name="connsiteY487" fmla="*/ 0 h 924402"/>
                <a:gd name="connsiteX488" fmla="*/ 3539301 w 4603109"/>
                <a:gd name="connsiteY488" fmla="*/ 0 h 924402"/>
                <a:gd name="connsiteX489" fmla="*/ 3540361 w 4603109"/>
                <a:gd name="connsiteY489" fmla="*/ 0 h 924402"/>
                <a:gd name="connsiteX490" fmla="*/ 3544807 w 4603109"/>
                <a:gd name="connsiteY490" fmla="*/ 0 h 924402"/>
                <a:gd name="connsiteX491" fmla="*/ 3551976 w 4603109"/>
                <a:gd name="connsiteY491" fmla="*/ 0 h 924402"/>
                <a:gd name="connsiteX492" fmla="*/ 3552522 w 4603109"/>
                <a:gd name="connsiteY492" fmla="*/ 0 h 924402"/>
                <a:gd name="connsiteX493" fmla="*/ 3564420 w 4603109"/>
                <a:gd name="connsiteY493" fmla="*/ 0 h 924402"/>
                <a:gd name="connsiteX494" fmla="*/ 3570426 w 4603109"/>
                <a:gd name="connsiteY494" fmla="*/ 0 h 924402"/>
                <a:gd name="connsiteX495" fmla="*/ 3574872 w 4603109"/>
                <a:gd name="connsiteY495" fmla="*/ 0 h 924402"/>
                <a:gd name="connsiteX496" fmla="*/ 3580502 w 4603109"/>
                <a:gd name="connsiteY496" fmla="*/ 0 h 924402"/>
                <a:gd name="connsiteX497" fmla="*/ 3582587 w 4603109"/>
                <a:gd name="connsiteY497" fmla="*/ 0 h 924402"/>
                <a:gd name="connsiteX498" fmla="*/ 3624210 w 4603109"/>
                <a:gd name="connsiteY498" fmla="*/ 0 h 924402"/>
                <a:gd name="connsiteX499" fmla="*/ 3637005 w 4603109"/>
                <a:gd name="connsiteY499" fmla="*/ 0 h 924402"/>
                <a:gd name="connsiteX500" fmla="*/ 3646655 w 4603109"/>
                <a:gd name="connsiteY500" fmla="*/ 0 h 924402"/>
                <a:gd name="connsiteX501" fmla="*/ 3656105 w 4603109"/>
                <a:gd name="connsiteY501" fmla="*/ 0 h 924402"/>
                <a:gd name="connsiteX502" fmla="*/ 3667070 w 4603109"/>
                <a:gd name="connsiteY502" fmla="*/ 0 h 924402"/>
                <a:gd name="connsiteX503" fmla="*/ 3668130 w 4603109"/>
                <a:gd name="connsiteY503" fmla="*/ 0 h 924402"/>
                <a:gd name="connsiteX504" fmla="*/ 3669786 w 4603109"/>
                <a:gd name="connsiteY504" fmla="*/ 0 h 924402"/>
                <a:gd name="connsiteX505" fmla="*/ 3672576 w 4603109"/>
                <a:gd name="connsiteY505" fmla="*/ 0 h 924402"/>
                <a:gd name="connsiteX506" fmla="*/ 3692189 w 4603109"/>
                <a:gd name="connsiteY506" fmla="*/ 0 h 924402"/>
                <a:gd name="connsiteX507" fmla="*/ 3698195 w 4603109"/>
                <a:gd name="connsiteY507" fmla="*/ 0 h 924402"/>
                <a:gd name="connsiteX508" fmla="*/ 3702641 w 4603109"/>
                <a:gd name="connsiteY508" fmla="*/ 0 h 924402"/>
                <a:gd name="connsiteX509" fmla="*/ 3744863 w 4603109"/>
                <a:gd name="connsiteY509" fmla="*/ 0 h 924402"/>
                <a:gd name="connsiteX510" fmla="*/ 3745285 w 4603109"/>
                <a:gd name="connsiteY510" fmla="*/ 0 h 924402"/>
                <a:gd name="connsiteX511" fmla="*/ 3795894 w 4603109"/>
                <a:gd name="connsiteY511" fmla="*/ 0 h 924402"/>
                <a:gd name="connsiteX512" fmla="*/ 3797555 w 4603109"/>
                <a:gd name="connsiteY512" fmla="*/ 0 h 924402"/>
                <a:gd name="connsiteX513" fmla="*/ 3826591 w 4603109"/>
                <a:gd name="connsiteY513" fmla="*/ 0 h 924402"/>
                <a:gd name="connsiteX514" fmla="*/ 3842355 w 4603109"/>
                <a:gd name="connsiteY514" fmla="*/ 0 h 924402"/>
                <a:gd name="connsiteX515" fmla="*/ 3848992 w 4603109"/>
                <a:gd name="connsiteY515" fmla="*/ 0 h 924402"/>
                <a:gd name="connsiteX516" fmla="*/ 3872632 w 4603109"/>
                <a:gd name="connsiteY516" fmla="*/ 0 h 924402"/>
                <a:gd name="connsiteX517" fmla="*/ 3873054 w 4603109"/>
                <a:gd name="connsiteY517" fmla="*/ 0 h 924402"/>
                <a:gd name="connsiteX518" fmla="*/ 3885075 w 4603109"/>
                <a:gd name="connsiteY518" fmla="*/ 0 h 924402"/>
                <a:gd name="connsiteX519" fmla="*/ 3923663 w 4603109"/>
                <a:gd name="connsiteY519" fmla="*/ 0 h 924402"/>
                <a:gd name="connsiteX520" fmla="*/ 3954360 w 4603109"/>
                <a:gd name="connsiteY520" fmla="*/ 0 h 924402"/>
                <a:gd name="connsiteX521" fmla="*/ 3970124 w 4603109"/>
                <a:gd name="connsiteY521" fmla="*/ 0 h 924402"/>
                <a:gd name="connsiteX522" fmla="*/ 3976761 w 4603109"/>
                <a:gd name="connsiteY522" fmla="*/ 0 h 924402"/>
                <a:gd name="connsiteX523" fmla="*/ 4012844 w 4603109"/>
                <a:gd name="connsiteY523" fmla="*/ 0 h 924402"/>
                <a:gd name="connsiteX524" fmla="*/ 4049593 w 4603109"/>
                <a:gd name="connsiteY524" fmla="*/ 0 h 924402"/>
                <a:gd name="connsiteX525" fmla="*/ 4169647 w 4603109"/>
                <a:gd name="connsiteY525" fmla="*/ 0 h 924402"/>
                <a:gd name="connsiteX526" fmla="*/ 4177362 w 4603109"/>
                <a:gd name="connsiteY526" fmla="*/ 0 h 924402"/>
                <a:gd name="connsiteX527" fmla="*/ 4297416 w 4603109"/>
                <a:gd name="connsiteY527" fmla="*/ 0 h 924402"/>
                <a:gd name="connsiteX528" fmla="*/ 4379339 w 4603109"/>
                <a:gd name="connsiteY528" fmla="*/ 47054 h 924402"/>
                <a:gd name="connsiteX529" fmla="*/ 4591731 w 4603109"/>
                <a:gd name="connsiteY529" fmla="*/ 415146 h 924402"/>
                <a:gd name="connsiteX530" fmla="*/ 4591731 w 4603109"/>
                <a:gd name="connsiteY530" fmla="*/ 509257 h 924402"/>
                <a:gd name="connsiteX531" fmla="*/ 4379339 w 4603109"/>
                <a:gd name="connsiteY531" fmla="*/ 877348 h 924402"/>
                <a:gd name="connsiteX532" fmla="*/ 4297416 w 4603109"/>
                <a:gd name="connsiteY532" fmla="*/ 924402 h 924402"/>
                <a:gd name="connsiteX533" fmla="*/ 4169647 w 4603109"/>
                <a:gd name="connsiteY533" fmla="*/ 924402 h 924402"/>
                <a:gd name="connsiteX534" fmla="*/ 3976761 w 4603109"/>
                <a:gd name="connsiteY534" fmla="*/ 924402 h 924402"/>
                <a:gd name="connsiteX535" fmla="*/ 3872632 w 4603109"/>
                <a:gd name="connsiteY535" fmla="*/ 924402 h 924402"/>
                <a:gd name="connsiteX536" fmla="*/ 3848992 w 4603109"/>
                <a:gd name="connsiteY536" fmla="*/ 924402 h 924402"/>
                <a:gd name="connsiteX537" fmla="*/ 3744863 w 4603109"/>
                <a:gd name="connsiteY537" fmla="*/ 924402 h 924402"/>
                <a:gd name="connsiteX538" fmla="*/ 3702641 w 4603109"/>
                <a:gd name="connsiteY538" fmla="*/ 924402 h 924402"/>
                <a:gd name="connsiteX539" fmla="*/ 3672576 w 4603109"/>
                <a:gd name="connsiteY539" fmla="*/ 924402 h 924402"/>
                <a:gd name="connsiteX540" fmla="*/ 3656105 w 4603109"/>
                <a:gd name="connsiteY540" fmla="*/ 924402 h 924402"/>
                <a:gd name="connsiteX541" fmla="*/ 3574872 w 4603109"/>
                <a:gd name="connsiteY541" fmla="*/ 924402 h 924402"/>
                <a:gd name="connsiteX542" fmla="*/ 3551976 w 4603109"/>
                <a:gd name="connsiteY542" fmla="*/ 924402 h 924402"/>
                <a:gd name="connsiteX543" fmla="*/ 3544807 w 4603109"/>
                <a:gd name="connsiteY543" fmla="*/ 924402 h 924402"/>
                <a:gd name="connsiteX544" fmla="*/ 3528336 w 4603109"/>
                <a:gd name="connsiteY544" fmla="*/ 924402 h 924402"/>
                <a:gd name="connsiteX545" fmla="*/ 3424207 w 4603109"/>
                <a:gd name="connsiteY545" fmla="*/ 924402 h 924402"/>
                <a:gd name="connsiteX546" fmla="*/ 3381986 w 4603109"/>
                <a:gd name="connsiteY546" fmla="*/ 924402 h 924402"/>
                <a:gd name="connsiteX547" fmla="*/ 3380494 w 4603109"/>
                <a:gd name="connsiteY547" fmla="*/ 924402 h 924402"/>
                <a:gd name="connsiteX548" fmla="*/ 3351921 w 4603109"/>
                <a:gd name="connsiteY548" fmla="*/ 924402 h 924402"/>
                <a:gd name="connsiteX549" fmla="*/ 3277857 w 4603109"/>
                <a:gd name="connsiteY549" fmla="*/ 924402 h 924402"/>
                <a:gd name="connsiteX550" fmla="*/ 3254217 w 4603109"/>
                <a:gd name="connsiteY550" fmla="*/ 924402 h 924402"/>
                <a:gd name="connsiteX551" fmla="*/ 3252725 w 4603109"/>
                <a:gd name="connsiteY551" fmla="*/ 924402 h 924402"/>
                <a:gd name="connsiteX552" fmla="*/ 3247792 w 4603109"/>
                <a:gd name="connsiteY552" fmla="*/ 924402 h 924402"/>
                <a:gd name="connsiteX553" fmla="*/ 3231321 w 4603109"/>
                <a:gd name="connsiteY553" fmla="*/ 924402 h 924402"/>
                <a:gd name="connsiteX554" fmla="*/ 3224152 w 4603109"/>
                <a:gd name="connsiteY554" fmla="*/ 924402 h 924402"/>
                <a:gd name="connsiteX555" fmla="*/ 3150088 w 4603109"/>
                <a:gd name="connsiteY555" fmla="*/ 924402 h 924402"/>
                <a:gd name="connsiteX556" fmla="*/ 3120023 w 4603109"/>
                <a:gd name="connsiteY556" fmla="*/ 924402 h 924402"/>
                <a:gd name="connsiteX557" fmla="*/ 3104883 w 4603109"/>
                <a:gd name="connsiteY557" fmla="*/ 924402 h 924402"/>
                <a:gd name="connsiteX558" fmla="*/ 3103552 w 4603109"/>
                <a:gd name="connsiteY558" fmla="*/ 924402 h 924402"/>
                <a:gd name="connsiteX559" fmla="*/ 3077801 w 4603109"/>
                <a:gd name="connsiteY559" fmla="*/ 924402 h 924402"/>
                <a:gd name="connsiteX560" fmla="*/ 3061330 w 4603109"/>
                <a:gd name="connsiteY560" fmla="*/ 924402 h 924402"/>
                <a:gd name="connsiteX561" fmla="*/ 3031265 w 4603109"/>
                <a:gd name="connsiteY561" fmla="*/ 924402 h 924402"/>
                <a:gd name="connsiteX562" fmla="*/ 2977114 w 4603109"/>
                <a:gd name="connsiteY562" fmla="*/ 924402 h 924402"/>
                <a:gd name="connsiteX563" fmla="*/ 2957200 w 4603109"/>
                <a:gd name="connsiteY563" fmla="*/ 924402 h 924402"/>
                <a:gd name="connsiteX564" fmla="*/ 2955709 w 4603109"/>
                <a:gd name="connsiteY564" fmla="*/ 924402 h 924402"/>
                <a:gd name="connsiteX565" fmla="*/ 2950032 w 4603109"/>
                <a:gd name="connsiteY565" fmla="*/ 924402 h 924402"/>
                <a:gd name="connsiteX566" fmla="*/ 2933561 w 4603109"/>
                <a:gd name="connsiteY566" fmla="*/ 924402 h 924402"/>
                <a:gd name="connsiteX567" fmla="*/ 2927136 w 4603109"/>
                <a:gd name="connsiteY567" fmla="*/ 924402 h 924402"/>
                <a:gd name="connsiteX568" fmla="*/ 2903496 w 4603109"/>
                <a:gd name="connsiteY568" fmla="*/ 924402 h 924402"/>
                <a:gd name="connsiteX569" fmla="*/ 2829431 w 4603109"/>
                <a:gd name="connsiteY569" fmla="*/ 924402 h 924402"/>
                <a:gd name="connsiteX570" fmla="*/ 2827940 w 4603109"/>
                <a:gd name="connsiteY570" fmla="*/ 924402 h 924402"/>
                <a:gd name="connsiteX571" fmla="*/ 2799367 w 4603109"/>
                <a:gd name="connsiteY571" fmla="*/ 924402 h 924402"/>
                <a:gd name="connsiteX572" fmla="*/ 2785719 w 4603109"/>
                <a:gd name="connsiteY572" fmla="*/ 924402 h 924402"/>
                <a:gd name="connsiteX573" fmla="*/ 2784228 w 4603109"/>
                <a:gd name="connsiteY573" fmla="*/ 924402 h 924402"/>
                <a:gd name="connsiteX574" fmla="*/ 2757146 w 4603109"/>
                <a:gd name="connsiteY574" fmla="*/ 924402 h 924402"/>
                <a:gd name="connsiteX575" fmla="*/ 2755654 w 4603109"/>
                <a:gd name="connsiteY575" fmla="*/ 924402 h 924402"/>
                <a:gd name="connsiteX576" fmla="*/ 2680098 w 4603109"/>
                <a:gd name="connsiteY576" fmla="*/ 924402 h 924402"/>
                <a:gd name="connsiteX577" fmla="*/ 2657950 w 4603109"/>
                <a:gd name="connsiteY577" fmla="*/ 924402 h 924402"/>
                <a:gd name="connsiteX578" fmla="*/ 2656459 w 4603109"/>
                <a:gd name="connsiteY578" fmla="*/ 924402 h 924402"/>
                <a:gd name="connsiteX579" fmla="*/ 2653017 w 4603109"/>
                <a:gd name="connsiteY579" fmla="*/ 924402 h 924402"/>
                <a:gd name="connsiteX580" fmla="*/ 2636545 w 4603109"/>
                <a:gd name="connsiteY580" fmla="*/ 924402 h 924402"/>
                <a:gd name="connsiteX581" fmla="*/ 2629377 w 4603109"/>
                <a:gd name="connsiteY581" fmla="*/ 924402 h 924402"/>
                <a:gd name="connsiteX582" fmla="*/ 2627885 w 4603109"/>
                <a:gd name="connsiteY582" fmla="*/ 924402 h 924402"/>
                <a:gd name="connsiteX583" fmla="*/ 2606481 w 4603109"/>
                <a:gd name="connsiteY583" fmla="*/ 924402 h 924402"/>
                <a:gd name="connsiteX584" fmla="*/ 2552329 w 4603109"/>
                <a:gd name="connsiteY584" fmla="*/ 924402 h 924402"/>
                <a:gd name="connsiteX585" fmla="*/ 2525248 w 4603109"/>
                <a:gd name="connsiteY585" fmla="*/ 924402 h 924402"/>
                <a:gd name="connsiteX586" fmla="*/ 2510108 w 4603109"/>
                <a:gd name="connsiteY586" fmla="*/ 924402 h 924402"/>
                <a:gd name="connsiteX587" fmla="*/ 2508776 w 4603109"/>
                <a:gd name="connsiteY587" fmla="*/ 924402 h 924402"/>
                <a:gd name="connsiteX588" fmla="*/ 2480043 w 4603109"/>
                <a:gd name="connsiteY588" fmla="*/ 924402 h 924402"/>
                <a:gd name="connsiteX589" fmla="*/ 2478712 w 4603109"/>
                <a:gd name="connsiteY589" fmla="*/ 924402 h 924402"/>
                <a:gd name="connsiteX590" fmla="*/ 2463572 w 4603109"/>
                <a:gd name="connsiteY590" fmla="*/ 924402 h 924402"/>
                <a:gd name="connsiteX591" fmla="*/ 2436490 w 4603109"/>
                <a:gd name="connsiteY591" fmla="*/ 924402 h 924402"/>
                <a:gd name="connsiteX592" fmla="*/ 2382339 w 4603109"/>
                <a:gd name="connsiteY592" fmla="*/ 924402 h 924402"/>
                <a:gd name="connsiteX593" fmla="*/ 2360934 w 4603109"/>
                <a:gd name="connsiteY593" fmla="*/ 924402 h 924402"/>
                <a:gd name="connsiteX594" fmla="*/ 2359443 w 4603109"/>
                <a:gd name="connsiteY594" fmla="*/ 924402 h 924402"/>
                <a:gd name="connsiteX595" fmla="*/ 2352274 w 4603109"/>
                <a:gd name="connsiteY595" fmla="*/ 924402 h 924402"/>
                <a:gd name="connsiteX596" fmla="*/ 2335803 w 4603109"/>
                <a:gd name="connsiteY596" fmla="*/ 924402 h 924402"/>
                <a:gd name="connsiteX597" fmla="*/ 2332360 w 4603109"/>
                <a:gd name="connsiteY597" fmla="*/ 924402 h 924402"/>
                <a:gd name="connsiteX598" fmla="*/ 2332328 w 4603109"/>
                <a:gd name="connsiteY598" fmla="*/ 924402 h 924402"/>
                <a:gd name="connsiteX599" fmla="*/ 2330869 w 4603109"/>
                <a:gd name="connsiteY599" fmla="*/ 924402 h 924402"/>
                <a:gd name="connsiteX600" fmla="*/ 2308721 w 4603109"/>
                <a:gd name="connsiteY600" fmla="*/ 924402 h 924402"/>
                <a:gd name="connsiteX601" fmla="*/ 2233165 w 4603109"/>
                <a:gd name="connsiteY601" fmla="*/ 924402 h 924402"/>
                <a:gd name="connsiteX602" fmla="*/ 2231674 w 4603109"/>
                <a:gd name="connsiteY602" fmla="*/ 924402 h 924402"/>
                <a:gd name="connsiteX603" fmla="*/ 2204591 w 4603109"/>
                <a:gd name="connsiteY603" fmla="*/ 924402 h 924402"/>
                <a:gd name="connsiteX604" fmla="*/ 2204559 w 4603109"/>
                <a:gd name="connsiteY604" fmla="*/ 924402 h 924402"/>
                <a:gd name="connsiteX605" fmla="*/ 2203100 w 4603109"/>
                <a:gd name="connsiteY605" fmla="*/ 924402 h 924402"/>
                <a:gd name="connsiteX606" fmla="*/ 2189452 w 4603109"/>
                <a:gd name="connsiteY606" fmla="*/ 924402 h 924402"/>
                <a:gd name="connsiteX607" fmla="*/ 2160879 w 4603109"/>
                <a:gd name="connsiteY607" fmla="*/ 924402 h 924402"/>
                <a:gd name="connsiteX608" fmla="*/ 2159388 w 4603109"/>
                <a:gd name="connsiteY608" fmla="*/ 924402 h 924402"/>
                <a:gd name="connsiteX609" fmla="*/ 2085323 w 4603109"/>
                <a:gd name="connsiteY609" fmla="*/ 924402 h 924402"/>
                <a:gd name="connsiteX610" fmla="*/ 2077294 w 4603109"/>
                <a:gd name="connsiteY610" fmla="*/ 924402 h 924402"/>
                <a:gd name="connsiteX611" fmla="*/ 2061683 w 4603109"/>
                <a:gd name="connsiteY611" fmla="*/ 924402 h 924402"/>
                <a:gd name="connsiteX612" fmla="*/ 2055258 w 4603109"/>
                <a:gd name="connsiteY612" fmla="*/ 924402 h 924402"/>
                <a:gd name="connsiteX613" fmla="*/ 2038787 w 4603109"/>
                <a:gd name="connsiteY613" fmla="*/ 924402 h 924402"/>
                <a:gd name="connsiteX614" fmla="*/ 2033110 w 4603109"/>
                <a:gd name="connsiteY614" fmla="*/ 924402 h 924402"/>
                <a:gd name="connsiteX615" fmla="*/ 2031619 w 4603109"/>
                <a:gd name="connsiteY615" fmla="*/ 924402 h 924402"/>
                <a:gd name="connsiteX616" fmla="*/ 2011705 w 4603109"/>
                <a:gd name="connsiteY616" fmla="*/ 924402 h 924402"/>
                <a:gd name="connsiteX617" fmla="*/ 1957554 w 4603109"/>
                <a:gd name="connsiteY617" fmla="*/ 924402 h 924402"/>
                <a:gd name="connsiteX618" fmla="*/ 1949525 w 4603109"/>
                <a:gd name="connsiteY618" fmla="*/ 924402 h 924402"/>
                <a:gd name="connsiteX619" fmla="*/ 1927489 w 4603109"/>
                <a:gd name="connsiteY619" fmla="*/ 924402 h 924402"/>
                <a:gd name="connsiteX620" fmla="*/ 1911018 w 4603109"/>
                <a:gd name="connsiteY620" fmla="*/ 924402 h 924402"/>
                <a:gd name="connsiteX621" fmla="*/ 1907543 w 4603109"/>
                <a:gd name="connsiteY621" fmla="*/ 924402 h 924402"/>
                <a:gd name="connsiteX622" fmla="*/ 1885268 w 4603109"/>
                <a:gd name="connsiteY622" fmla="*/ 924402 h 924402"/>
                <a:gd name="connsiteX623" fmla="*/ 1883936 w 4603109"/>
                <a:gd name="connsiteY623" fmla="*/ 924402 h 924402"/>
                <a:gd name="connsiteX624" fmla="*/ 1868796 w 4603109"/>
                <a:gd name="connsiteY624" fmla="*/ 924402 h 924402"/>
                <a:gd name="connsiteX625" fmla="*/ 1838732 w 4603109"/>
                <a:gd name="connsiteY625" fmla="*/ 924402 h 924402"/>
                <a:gd name="connsiteX626" fmla="*/ 1779774 w 4603109"/>
                <a:gd name="connsiteY626" fmla="*/ 924402 h 924402"/>
                <a:gd name="connsiteX627" fmla="*/ 1764668 w 4603109"/>
                <a:gd name="connsiteY627" fmla="*/ 924402 h 924402"/>
                <a:gd name="connsiteX628" fmla="*/ 1757499 w 4603109"/>
                <a:gd name="connsiteY628" fmla="*/ 924402 h 924402"/>
                <a:gd name="connsiteX629" fmla="*/ 1741027 w 4603109"/>
                <a:gd name="connsiteY629" fmla="*/ 924402 h 924402"/>
                <a:gd name="connsiteX630" fmla="*/ 1737552 w 4603109"/>
                <a:gd name="connsiteY630" fmla="*/ 924402 h 924402"/>
                <a:gd name="connsiteX631" fmla="*/ 1736094 w 4603109"/>
                <a:gd name="connsiteY631" fmla="*/ 924402 h 924402"/>
                <a:gd name="connsiteX632" fmla="*/ 1734603 w 4603109"/>
                <a:gd name="connsiteY632" fmla="*/ 924402 h 924402"/>
                <a:gd name="connsiteX633" fmla="*/ 1710963 w 4603109"/>
                <a:gd name="connsiteY633" fmla="*/ 924402 h 924402"/>
                <a:gd name="connsiteX634" fmla="*/ 1707488 w 4603109"/>
                <a:gd name="connsiteY634" fmla="*/ 924402 h 924402"/>
                <a:gd name="connsiteX635" fmla="*/ 1652509 w 4603109"/>
                <a:gd name="connsiteY635" fmla="*/ 924402 h 924402"/>
                <a:gd name="connsiteX636" fmla="*/ 1636899 w 4603109"/>
                <a:gd name="connsiteY636" fmla="*/ 924402 h 924402"/>
                <a:gd name="connsiteX637" fmla="*/ 1609783 w 4603109"/>
                <a:gd name="connsiteY637" fmla="*/ 924402 h 924402"/>
                <a:gd name="connsiteX638" fmla="*/ 1608325 w 4603109"/>
                <a:gd name="connsiteY638" fmla="*/ 924402 h 924402"/>
                <a:gd name="connsiteX639" fmla="*/ 1606834 w 4603109"/>
                <a:gd name="connsiteY639" fmla="*/ 924402 h 924402"/>
                <a:gd name="connsiteX640" fmla="*/ 1579719 w 4603109"/>
                <a:gd name="connsiteY640" fmla="*/ 924402 h 924402"/>
                <a:gd name="connsiteX641" fmla="*/ 1564612 w 4603109"/>
                <a:gd name="connsiteY641" fmla="*/ 924402 h 924402"/>
                <a:gd name="connsiteX642" fmla="*/ 1524740 w 4603109"/>
                <a:gd name="connsiteY642" fmla="*/ 924402 h 924402"/>
                <a:gd name="connsiteX643" fmla="*/ 1482518 w 4603109"/>
                <a:gd name="connsiteY643" fmla="*/ 924402 h 924402"/>
                <a:gd name="connsiteX644" fmla="*/ 1460483 w 4603109"/>
                <a:gd name="connsiteY644" fmla="*/ 924402 h 924402"/>
                <a:gd name="connsiteX645" fmla="*/ 1452454 w 4603109"/>
                <a:gd name="connsiteY645" fmla="*/ 924402 h 924402"/>
                <a:gd name="connsiteX646" fmla="*/ 1444011 w 4603109"/>
                <a:gd name="connsiteY646" fmla="*/ 924402 h 924402"/>
                <a:gd name="connsiteX647" fmla="*/ 1436843 w 4603109"/>
                <a:gd name="connsiteY647" fmla="*/ 924402 h 924402"/>
                <a:gd name="connsiteX648" fmla="*/ 1413947 w 4603109"/>
                <a:gd name="connsiteY648" fmla="*/ 924402 h 924402"/>
                <a:gd name="connsiteX649" fmla="*/ 1354749 w 4603109"/>
                <a:gd name="connsiteY649" fmla="*/ 924402 h 924402"/>
                <a:gd name="connsiteX650" fmla="*/ 1332714 w 4603109"/>
                <a:gd name="connsiteY650" fmla="*/ 924402 h 924402"/>
                <a:gd name="connsiteX651" fmla="*/ 1324685 w 4603109"/>
                <a:gd name="connsiteY651" fmla="*/ 924402 h 924402"/>
                <a:gd name="connsiteX652" fmla="*/ 1316242 w 4603109"/>
                <a:gd name="connsiteY652" fmla="*/ 924402 h 924402"/>
                <a:gd name="connsiteX653" fmla="*/ 1312767 w 4603109"/>
                <a:gd name="connsiteY653" fmla="*/ 924402 h 924402"/>
                <a:gd name="connsiteX654" fmla="*/ 1286178 w 4603109"/>
                <a:gd name="connsiteY654" fmla="*/ 924402 h 924402"/>
                <a:gd name="connsiteX655" fmla="*/ 1282703 w 4603109"/>
                <a:gd name="connsiteY655" fmla="*/ 924402 h 924402"/>
                <a:gd name="connsiteX656" fmla="*/ 1243956 w 4603109"/>
                <a:gd name="connsiteY656" fmla="*/ 924402 h 924402"/>
                <a:gd name="connsiteX657" fmla="*/ 1184998 w 4603109"/>
                <a:gd name="connsiteY657" fmla="*/ 924402 h 924402"/>
                <a:gd name="connsiteX658" fmla="*/ 1154934 w 4603109"/>
                <a:gd name="connsiteY658" fmla="*/ 924402 h 924402"/>
                <a:gd name="connsiteX659" fmla="*/ 1139828 w 4603109"/>
                <a:gd name="connsiteY659" fmla="*/ 924402 h 924402"/>
                <a:gd name="connsiteX660" fmla="*/ 1116187 w 4603109"/>
                <a:gd name="connsiteY660" fmla="*/ 924402 h 924402"/>
                <a:gd name="connsiteX661" fmla="*/ 1112712 w 4603109"/>
                <a:gd name="connsiteY661" fmla="*/ 924402 h 924402"/>
                <a:gd name="connsiteX662" fmla="*/ 1057734 w 4603109"/>
                <a:gd name="connsiteY662" fmla="*/ 924402 h 924402"/>
                <a:gd name="connsiteX663" fmla="*/ 1027669 w 4603109"/>
                <a:gd name="connsiteY663" fmla="*/ 924402 h 924402"/>
                <a:gd name="connsiteX664" fmla="*/ 1012059 w 4603109"/>
                <a:gd name="connsiteY664" fmla="*/ 924402 h 924402"/>
                <a:gd name="connsiteX665" fmla="*/ 984943 w 4603109"/>
                <a:gd name="connsiteY665" fmla="*/ 924402 h 924402"/>
                <a:gd name="connsiteX666" fmla="*/ 929965 w 4603109"/>
                <a:gd name="connsiteY666" fmla="*/ 924402 h 924402"/>
                <a:gd name="connsiteX667" fmla="*/ 899900 w 4603109"/>
                <a:gd name="connsiteY667" fmla="*/ 924402 h 924402"/>
                <a:gd name="connsiteX668" fmla="*/ 857678 w 4603109"/>
                <a:gd name="connsiteY668" fmla="*/ 924402 h 924402"/>
                <a:gd name="connsiteX669" fmla="*/ 819171 w 4603109"/>
                <a:gd name="connsiteY669" fmla="*/ 924402 h 924402"/>
                <a:gd name="connsiteX670" fmla="*/ 729909 w 4603109"/>
                <a:gd name="connsiteY670" fmla="*/ 924402 h 924402"/>
                <a:gd name="connsiteX671" fmla="*/ 691402 w 4603109"/>
                <a:gd name="connsiteY671" fmla="*/ 924402 h 924402"/>
                <a:gd name="connsiteX672" fmla="*/ 687927 w 4603109"/>
                <a:gd name="connsiteY672" fmla="*/ 924402 h 924402"/>
                <a:gd name="connsiteX673" fmla="*/ 560158 w 4603109"/>
                <a:gd name="connsiteY673" fmla="*/ 924402 h 924402"/>
                <a:gd name="connsiteX674" fmla="*/ 432894 w 4603109"/>
                <a:gd name="connsiteY674" fmla="*/ 924402 h 924402"/>
                <a:gd name="connsiteX675" fmla="*/ 305125 w 4603109"/>
                <a:gd name="connsiteY675" fmla="*/ 924402 h 924402"/>
                <a:gd name="connsiteX676" fmla="*/ 223202 w 4603109"/>
                <a:gd name="connsiteY676" fmla="*/ 877348 h 924402"/>
                <a:gd name="connsiteX677" fmla="*/ 10809 w 4603109"/>
                <a:gd name="connsiteY677" fmla="*/ 509257 h 924402"/>
                <a:gd name="connsiteX678" fmla="*/ 10809 w 4603109"/>
                <a:gd name="connsiteY678" fmla="*/ 415146 h 924402"/>
                <a:gd name="connsiteX679" fmla="*/ 223202 w 4603109"/>
                <a:gd name="connsiteY679" fmla="*/ 47054 h 924402"/>
                <a:gd name="connsiteX680" fmla="*/ 305125 w 4603109"/>
                <a:gd name="connsiteY680" fmla="*/ 0 h 924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</a:cxnLst>
              <a:rect l="l" t="t" r="r" b="b"/>
              <a:pathLst>
                <a:path w="4603109" h="924402">
                  <a:moveTo>
                    <a:pt x="305125" y="0"/>
                  </a:moveTo>
                  <a:lnTo>
                    <a:pt x="432894" y="0"/>
                  </a:lnTo>
                  <a:lnTo>
                    <a:pt x="445336" y="0"/>
                  </a:lnTo>
                  <a:cubicBezTo>
                    <a:pt x="485989" y="0"/>
                    <a:pt x="520835" y="0"/>
                    <a:pt x="550703" y="0"/>
                  </a:cubicBezTo>
                  <a:lnTo>
                    <a:pt x="560158" y="0"/>
                  </a:lnTo>
                  <a:lnTo>
                    <a:pt x="573105" y="0"/>
                  </a:lnTo>
                  <a:lnTo>
                    <a:pt x="626202" y="0"/>
                  </a:lnTo>
                  <a:cubicBezTo>
                    <a:pt x="646943" y="0"/>
                    <a:pt x="663537" y="0"/>
                    <a:pt x="676811" y="0"/>
                  </a:cubicBezTo>
                  <a:lnTo>
                    <a:pt x="678472" y="0"/>
                  </a:lnTo>
                  <a:lnTo>
                    <a:pt x="687927" y="0"/>
                  </a:lnTo>
                  <a:lnTo>
                    <a:pt x="691402" y="0"/>
                  </a:lnTo>
                  <a:lnTo>
                    <a:pt x="700371" y="0"/>
                  </a:lnTo>
                  <a:lnTo>
                    <a:pt x="707508" y="0"/>
                  </a:lnTo>
                  <a:cubicBezTo>
                    <a:pt x="729909" y="0"/>
                    <a:pt x="729909" y="0"/>
                    <a:pt x="729909" y="0"/>
                  </a:cubicBezTo>
                  <a:lnTo>
                    <a:pt x="753971" y="0"/>
                  </a:lnTo>
                  <a:lnTo>
                    <a:pt x="804580" y="0"/>
                  </a:lnTo>
                  <a:lnTo>
                    <a:pt x="805737" y="0"/>
                  </a:lnTo>
                  <a:lnTo>
                    <a:pt x="819171" y="0"/>
                  </a:lnTo>
                  <a:lnTo>
                    <a:pt x="828140" y="0"/>
                  </a:lnTo>
                  <a:lnTo>
                    <a:pt x="831615" y="0"/>
                  </a:lnTo>
                  <a:lnTo>
                    <a:pt x="835277" y="0"/>
                  </a:lnTo>
                  <a:lnTo>
                    <a:pt x="857678" y="0"/>
                  </a:lnTo>
                  <a:lnTo>
                    <a:pt x="864889" y="0"/>
                  </a:lnTo>
                  <a:lnTo>
                    <a:pt x="899900" y="0"/>
                  </a:lnTo>
                  <a:lnTo>
                    <a:pt x="909341" y="0"/>
                  </a:lnTo>
                  <a:lnTo>
                    <a:pt x="929965" y="0"/>
                  </a:lnTo>
                  <a:lnTo>
                    <a:pt x="933506" y="0"/>
                  </a:lnTo>
                  <a:lnTo>
                    <a:pt x="936982" y="0"/>
                  </a:lnTo>
                  <a:lnTo>
                    <a:pt x="959384" y="0"/>
                  </a:lnTo>
                  <a:lnTo>
                    <a:pt x="962542" y="0"/>
                  </a:lnTo>
                  <a:lnTo>
                    <a:pt x="984943" y="0"/>
                  </a:lnTo>
                  <a:lnTo>
                    <a:pt x="992658" y="0"/>
                  </a:lnTo>
                  <a:lnTo>
                    <a:pt x="1012059" y="0"/>
                  </a:lnTo>
                  <a:lnTo>
                    <a:pt x="1012480" y="0"/>
                  </a:lnTo>
                  <a:lnTo>
                    <a:pt x="1027669" y="0"/>
                  </a:lnTo>
                  <a:lnTo>
                    <a:pt x="1037110" y="0"/>
                  </a:lnTo>
                  <a:lnTo>
                    <a:pt x="1040112" y="0"/>
                  </a:lnTo>
                  <a:lnTo>
                    <a:pt x="1057734" y="0"/>
                  </a:lnTo>
                  <a:lnTo>
                    <a:pt x="1064751" y="0"/>
                  </a:lnTo>
                  <a:lnTo>
                    <a:pt x="1070177" y="0"/>
                  </a:lnTo>
                  <a:lnTo>
                    <a:pt x="1072436" y="0"/>
                  </a:lnTo>
                  <a:lnTo>
                    <a:pt x="1090311" y="0"/>
                  </a:lnTo>
                  <a:lnTo>
                    <a:pt x="1110718" y="0"/>
                  </a:lnTo>
                  <a:lnTo>
                    <a:pt x="1112712" y="0"/>
                  </a:lnTo>
                  <a:lnTo>
                    <a:pt x="1116187" y="0"/>
                  </a:lnTo>
                  <a:lnTo>
                    <a:pt x="1139828" y="0"/>
                  </a:lnTo>
                  <a:lnTo>
                    <a:pt x="1140249" y="0"/>
                  </a:lnTo>
                  <a:lnTo>
                    <a:pt x="1145480" y="0"/>
                  </a:lnTo>
                  <a:lnTo>
                    <a:pt x="1152270" y="0"/>
                  </a:lnTo>
                  <a:lnTo>
                    <a:pt x="1154934" y="0"/>
                  </a:lnTo>
                  <a:lnTo>
                    <a:pt x="1167881" y="0"/>
                  </a:lnTo>
                  <a:lnTo>
                    <a:pt x="1175544" y="0"/>
                  </a:lnTo>
                  <a:lnTo>
                    <a:pt x="1184998" y="0"/>
                  </a:lnTo>
                  <a:lnTo>
                    <a:pt x="1197946" y="0"/>
                  </a:lnTo>
                  <a:lnTo>
                    <a:pt x="1200205" y="0"/>
                  </a:lnTo>
                  <a:lnTo>
                    <a:pt x="1220978" y="0"/>
                  </a:lnTo>
                  <a:lnTo>
                    <a:pt x="1238487" y="0"/>
                  </a:lnTo>
                  <a:lnTo>
                    <a:pt x="1243956" y="0"/>
                  </a:lnTo>
                  <a:lnTo>
                    <a:pt x="1251042" y="0"/>
                  </a:lnTo>
                  <a:lnTo>
                    <a:pt x="1257637" y="0"/>
                  </a:lnTo>
                  <a:lnTo>
                    <a:pt x="1271587" y="0"/>
                  </a:lnTo>
                  <a:lnTo>
                    <a:pt x="1273249" y="0"/>
                  </a:lnTo>
                  <a:lnTo>
                    <a:pt x="1280039" y="0"/>
                  </a:lnTo>
                  <a:lnTo>
                    <a:pt x="1282703" y="0"/>
                  </a:lnTo>
                  <a:lnTo>
                    <a:pt x="1286178" y="0"/>
                  </a:lnTo>
                  <a:lnTo>
                    <a:pt x="1295146" y="0"/>
                  </a:lnTo>
                  <a:lnTo>
                    <a:pt x="1301651" y="0"/>
                  </a:lnTo>
                  <a:lnTo>
                    <a:pt x="1302284" y="0"/>
                  </a:lnTo>
                  <a:lnTo>
                    <a:pt x="1303313" y="0"/>
                  </a:lnTo>
                  <a:lnTo>
                    <a:pt x="1312767" y="0"/>
                  </a:lnTo>
                  <a:lnTo>
                    <a:pt x="1316242" y="0"/>
                  </a:lnTo>
                  <a:lnTo>
                    <a:pt x="1321886" y="0"/>
                  </a:lnTo>
                  <a:lnTo>
                    <a:pt x="1324685" y="0"/>
                  </a:lnTo>
                  <a:lnTo>
                    <a:pt x="1325211" y="0"/>
                  </a:lnTo>
                  <a:lnTo>
                    <a:pt x="1332348" y="0"/>
                  </a:lnTo>
                  <a:lnTo>
                    <a:pt x="1332714" y="0"/>
                  </a:lnTo>
                  <a:lnTo>
                    <a:pt x="1333135" y="0"/>
                  </a:lnTo>
                  <a:lnTo>
                    <a:pt x="1348747" y="0"/>
                  </a:lnTo>
                  <a:lnTo>
                    <a:pt x="1354749" y="0"/>
                  </a:lnTo>
                  <a:lnTo>
                    <a:pt x="1378811" y="0"/>
                  </a:lnTo>
                  <a:lnTo>
                    <a:pt x="1383745" y="0"/>
                  </a:lnTo>
                  <a:lnTo>
                    <a:pt x="1385406" y="0"/>
                  </a:lnTo>
                  <a:lnTo>
                    <a:pt x="1399356" y="0"/>
                  </a:lnTo>
                  <a:lnTo>
                    <a:pt x="1400513" y="0"/>
                  </a:lnTo>
                  <a:lnTo>
                    <a:pt x="1413947" y="0"/>
                  </a:lnTo>
                  <a:lnTo>
                    <a:pt x="1414442" y="0"/>
                  </a:lnTo>
                  <a:lnTo>
                    <a:pt x="1422915" y="0"/>
                  </a:lnTo>
                  <a:lnTo>
                    <a:pt x="1426390" y="0"/>
                  </a:lnTo>
                  <a:lnTo>
                    <a:pt x="1429420" y="0"/>
                  </a:lnTo>
                  <a:lnTo>
                    <a:pt x="1430053" y="0"/>
                  </a:lnTo>
                  <a:lnTo>
                    <a:pt x="1430206" y="0"/>
                  </a:lnTo>
                  <a:lnTo>
                    <a:pt x="1430577" y="0"/>
                  </a:lnTo>
                  <a:lnTo>
                    <a:pt x="1436843" y="0"/>
                  </a:lnTo>
                  <a:lnTo>
                    <a:pt x="1444011" y="0"/>
                  </a:lnTo>
                  <a:lnTo>
                    <a:pt x="1449655" y="0"/>
                  </a:lnTo>
                  <a:lnTo>
                    <a:pt x="1452454" y="0"/>
                  </a:lnTo>
                  <a:lnTo>
                    <a:pt x="1452980" y="0"/>
                  </a:lnTo>
                  <a:lnTo>
                    <a:pt x="1456455" y="0"/>
                  </a:lnTo>
                  <a:lnTo>
                    <a:pt x="1459664" y="0"/>
                  </a:lnTo>
                  <a:lnTo>
                    <a:pt x="1460117" y="0"/>
                  </a:lnTo>
                  <a:lnTo>
                    <a:pt x="1460483" y="0"/>
                  </a:lnTo>
                  <a:lnTo>
                    <a:pt x="1460904" y="0"/>
                  </a:lnTo>
                  <a:lnTo>
                    <a:pt x="1472926" y="0"/>
                  </a:lnTo>
                  <a:lnTo>
                    <a:pt x="1482518" y="0"/>
                  </a:lnTo>
                  <a:lnTo>
                    <a:pt x="1489729" y="0"/>
                  </a:lnTo>
                  <a:lnTo>
                    <a:pt x="1504116" y="0"/>
                  </a:lnTo>
                  <a:lnTo>
                    <a:pt x="1511514" y="0"/>
                  </a:lnTo>
                  <a:lnTo>
                    <a:pt x="1524740" y="0"/>
                  </a:lnTo>
                  <a:lnTo>
                    <a:pt x="1528282" y="0"/>
                  </a:lnTo>
                  <a:lnTo>
                    <a:pt x="1531757" y="0"/>
                  </a:lnTo>
                  <a:lnTo>
                    <a:pt x="1534181" y="0"/>
                  </a:lnTo>
                  <a:lnTo>
                    <a:pt x="1542211" y="0"/>
                  </a:lnTo>
                  <a:lnTo>
                    <a:pt x="1554159" y="0"/>
                  </a:lnTo>
                  <a:lnTo>
                    <a:pt x="1557318" y="0"/>
                  </a:lnTo>
                  <a:lnTo>
                    <a:pt x="1557975" y="0"/>
                  </a:lnTo>
                  <a:lnTo>
                    <a:pt x="1558346" y="0"/>
                  </a:lnTo>
                  <a:lnTo>
                    <a:pt x="1561822" y="0"/>
                  </a:lnTo>
                  <a:lnTo>
                    <a:pt x="1564612" y="0"/>
                  </a:lnTo>
                  <a:lnTo>
                    <a:pt x="1566857" y="0"/>
                  </a:lnTo>
                  <a:lnTo>
                    <a:pt x="1576919" y="0"/>
                  </a:lnTo>
                  <a:lnTo>
                    <a:pt x="1579719" y="0"/>
                  </a:lnTo>
                  <a:lnTo>
                    <a:pt x="1584224" y="0"/>
                  </a:lnTo>
                  <a:lnTo>
                    <a:pt x="1587382" y="0"/>
                  </a:lnTo>
                  <a:lnTo>
                    <a:pt x="1587433" y="0"/>
                  </a:lnTo>
                  <a:lnTo>
                    <a:pt x="1600695" y="0"/>
                  </a:lnTo>
                  <a:lnTo>
                    <a:pt x="1606834" y="0"/>
                  </a:lnTo>
                  <a:lnTo>
                    <a:pt x="1607256" y="0"/>
                  </a:lnTo>
                  <a:lnTo>
                    <a:pt x="1608325" y="0"/>
                  </a:lnTo>
                  <a:lnTo>
                    <a:pt x="1609783" y="0"/>
                  </a:lnTo>
                  <a:lnTo>
                    <a:pt x="1617498" y="0"/>
                  </a:lnTo>
                  <a:lnTo>
                    <a:pt x="1631885" y="0"/>
                  </a:lnTo>
                  <a:lnTo>
                    <a:pt x="1636899" y="0"/>
                  </a:lnTo>
                  <a:lnTo>
                    <a:pt x="1637320" y="0"/>
                  </a:lnTo>
                  <a:lnTo>
                    <a:pt x="1637445" y="0"/>
                  </a:lnTo>
                  <a:lnTo>
                    <a:pt x="1652509" y="0"/>
                  </a:lnTo>
                  <a:lnTo>
                    <a:pt x="1659526" y="0"/>
                  </a:lnTo>
                  <a:lnTo>
                    <a:pt x="1661950" y="0"/>
                  </a:lnTo>
                  <a:lnTo>
                    <a:pt x="1664952" y="0"/>
                  </a:lnTo>
                  <a:lnTo>
                    <a:pt x="1667212" y="0"/>
                  </a:lnTo>
                  <a:lnTo>
                    <a:pt x="1685087" y="0"/>
                  </a:lnTo>
                  <a:lnTo>
                    <a:pt x="1689591" y="0"/>
                  </a:lnTo>
                  <a:lnTo>
                    <a:pt x="1694626" y="0"/>
                  </a:lnTo>
                  <a:lnTo>
                    <a:pt x="1697276" y="0"/>
                  </a:lnTo>
                  <a:lnTo>
                    <a:pt x="1698000" y="0"/>
                  </a:lnTo>
                  <a:lnTo>
                    <a:pt x="1704688" y="0"/>
                  </a:lnTo>
                  <a:lnTo>
                    <a:pt x="1707488" y="0"/>
                  </a:lnTo>
                  <a:lnTo>
                    <a:pt x="1710963" y="0"/>
                  </a:lnTo>
                  <a:lnTo>
                    <a:pt x="1715151" y="0"/>
                  </a:lnTo>
                  <a:lnTo>
                    <a:pt x="1721928" y="0"/>
                  </a:lnTo>
                  <a:lnTo>
                    <a:pt x="1734603" y="0"/>
                  </a:lnTo>
                  <a:lnTo>
                    <a:pt x="1735025" y="0"/>
                  </a:lnTo>
                  <a:lnTo>
                    <a:pt x="1735558" y="0"/>
                  </a:lnTo>
                  <a:lnTo>
                    <a:pt x="1736094" y="0"/>
                  </a:lnTo>
                  <a:lnTo>
                    <a:pt x="1737552" y="0"/>
                  </a:lnTo>
                  <a:lnTo>
                    <a:pt x="1741027" y="0"/>
                  </a:lnTo>
                  <a:lnTo>
                    <a:pt x="1747046" y="0"/>
                  </a:lnTo>
                  <a:lnTo>
                    <a:pt x="1748537" y="0"/>
                  </a:lnTo>
                  <a:lnTo>
                    <a:pt x="1753052" y="0"/>
                  </a:lnTo>
                  <a:lnTo>
                    <a:pt x="1757499" y="0"/>
                  </a:lnTo>
                  <a:lnTo>
                    <a:pt x="1764668" y="0"/>
                  </a:lnTo>
                  <a:lnTo>
                    <a:pt x="1765089" y="0"/>
                  </a:lnTo>
                  <a:lnTo>
                    <a:pt x="1765214" y="0"/>
                  </a:lnTo>
                  <a:lnTo>
                    <a:pt x="1770320" y="0"/>
                  </a:lnTo>
                  <a:lnTo>
                    <a:pt x="1777110" y="0"/>
                  </a:lnTo>
                  <a:lnTo>
                    <a:pt x="1779774" y="0"/>
                  </a:lnTo>
                  <a:lnTo>
                    <a:pt x="1792721" y="0"/>
                  </a:lnTo>
                  <a:lnTo>
                    <a:pt x="1794981" y="0"/>
                  </a:lnTo>
                  <a:lnTo>
                    <a:pt x="1825045" y="0"/>
                  </a:lnTo>
                  <a:lnTo>
                    <a:pt x="1825769" y="0"/>
                  </a:lnTo>
                  <a:lnTo>
                    <a:pt x="1838732" y="0"/>
                  </a:lnTo>
                  <a:lnTo>
                    <a:pt x="1845818" y="0"/>
                  </a:lnTo>
                  <a:lnTo>
                    <a:pt x="1849697" y="0"/>
                  </a:lnTo>
                  <a:lnTo>
                    <a:pt x="1852412" y="0"/>
                  </a:lnTo>
                  <a:lnTo>
                    <a:pt x="1853903" y="0"/>
                  </a:lnTo>
                  <a:lnTo>
                    <a:pt x="1863327" y="0"/>
                  </a:lnTo>
                  <a:lnTo>
                    <a:pt x="1868796" y="0"/>
                  </a:lnTo>
                  <a:lnTo>
                    <a:pt x="1874815" y="0"/>
                  </a:lnTo>
                  <a:lnTo>
                    <a:pt x="1876306" y="0"/>
                  </a:lnTo>
                  <a:lnTo>
                    <a:pt x="1880821" y="0"/>
                  </a:lnTo>
                  <a:lnTo>
                    <a:pt x="1882477" y="0"/>
                  </a:lnTo>
                  <a:lnTo>
                    <a:pt x="1883936" y="0"/>
                  </a:lnTo>
                  <a:lnTo>
                    <a:pt x="1885268" y="0"/>
                  </a:lnTo>
                  <a:lnTo>
                    <a:pt x="1896427" y="0"/>
                  </a:lnTo>
                  <a:lnTo>
                    <a:pt x="1898089" y="0"/>
                  </a:lnTo>
                  <a:lnTo>
                    <a:pt x="1904879" y="0"/>
                  </a:lnTo>
                  <a:lnTo>
                    <a:pt x="1907543" y="0"/>
                  </a:lnTo>
                  <a:lnTo>
                    <a:pt x="1911018" y="0"/>
                  </a:lnTo>
                  <a:lnTo>
                    <a:pt x="1919986" y="0"/>
                  </a:lnTo>
                  <a:lnTo>
                    <a:pt x="1927124" y="0"/>
                  </a:lnTo>
                  <a:lnTo>
                    <a:pt x="1927489" y="0"/>
                  </a:lnTo>
                  <a:lnTo>
                    <a:pt x="1927911" y="0"/>
                  </a:lnTo>
                  <a:lnTo>
                    <a:pt x="1929402" y="0"/>
                  </a:lnTo>
                  <a:lnTo>
                    <a:pt x="1946726" y="0"/>
                  </a:lnTo>
                  <a:lnTo>
                    <a:pt x="1949525" y="0"/>
                  </a:lnTo>
                  <a:lnTo>
                    <a:pt x="1957554" y="0"/>
                  </a:lnTo>
                  <a:lnTo>
                    <a:pt x="1957975" y="0"/>
                  </a:lnTo>
                  <a:lnTo>
                    <a:pt x="1973587" y="0"/>
                  </a:lnTo>
                  <a:lnTo>
                    <a:pt x="1978520" y="0"/>
                  </a:lnTo>
                  <a:lnTo>
                    <a:pt x="1980012" y="0"/>
                  </a:lnTo>
                  <a:lnTo>
                    <a:pt x="1980181" y="0"/>
                  </a:lnTo>
                  <a:lnTo>
                    <a:pt x="1981672" y="0"/>
                  </a:lnTo>
                  <a:lnTo>
                    <a:pt x="2008585" y="0"/>
                  </a:lnTo>
                  <a:lnTo>
                    <a:pt x="2009218" y="0"/>
                  </a:lnTo>
                  <a:lnTo>
                    <a:pt x="2010246" y="0"/>
                  </a:lnTo>
                  <a:lnTo>
                    <a:pt x="2010709" y="0"/>
                  </a:lnTo>
                  <a:lnTo>
                    <a:pt x="2011705" y="0"/>
                  </a:lnTo>
                  <a:lnTo>
                    <a:pt x="2024147" y="0"/>
                  </a:lnTo>
                  <a:lnTo>
                    <a:pt x="2024196" y="0"/>
                  </a:lnTo>
                  <a:lnTo>
                    <a:pt x="2024981" y="0"/>
                  </a:lnTo>
                  <a:lnTo>
                    <a:pt x="2025353" y="0"/>
                  </a:lnTo>
                  <a:lnTo>
                    <a:pt x="2026473" y="0"/>
                  </a:lnTo>
                  <a:lnTo>
                    <a:pt x="2031619" y="0"/>
                  </a:lnTo>
                  <a:lnTo>
                    <a:pt x="2033110" y="0"/>
                  </a:lnTo>
                  <a:lnTo>
                    <a:pt x="2038787" y="0"/>
                  </a:lnTo>
                  <a:lnTo>
                    <a:pt x="2039282" y="0"/>
                  </a:lnTo>
                  <a:lnTo>
                    <a:pt x="2047755" y="0"/>
                  </a:lnTo>
                  <a:lnTo>
                    <a:pt x="2051230" y="0"/>
                  </a:lnTo>
                  <a:lnTo>
                    <a:pt x="2054893" y="0"/>
                  </a:lnTo>
                  <a:lnTo>
                    <a:pt x="2055046" y="0"/>
                  </a:lnTo>
                  <a:lnTo>
                    <a:pt x="2055258" y="0"/>
                  </a:lnTo>
                  <a:lnTo>
                    <a:pt x="2055680" y="0"/>
                  </a:lnTo>
                  <a:lnTo>
                    <a:pt x="2057171" y="0"/>
                  </a:lnTo>
                  <a:lnTo>
                    <a:pt x="2061683" y="0"/>
                  </a:lnTo>
                  <a:lnTo>
                    <a:pt x="2067702" y="0"/>
                  </a:lnTo>
                  <a:lnTo>
                    <a:pt x="2074495" y="0"/>
                  </a:lnTo>
                  <a:lnTo>
                    <a:pt x="2077294" y="0"/>
                  </a:lnTo>
                  <a:lnTo>
                    <a:pt x="2084504" y="0"/>
                  </a:lnTo>
                  <a:lnTo>
                    <a:pt x="2085323" y="0"/>
                  </a:lnTo>
                  <a:lnTo>
                    <a:pt x="2085744" y="0"/>
                  </a:lnTo>
                  <a:lnTo>
                    <a:pt x="2097766" y="0"/>
                  </a:lnTo>
                  <a:lnTo>
                    <a:pt x="2106289" y="0"/>
                  </a:lnTo>
                  <a:lnTo>
                    <a:pt x="2107781" y="0"/>
                  </a:lnTo>
                  <a:lnTo>
                    <a:pt x="2128956" y="0"/>
                  </a:lnTo>
                  <a:lnTo>
                    <a:pt x="2129514" y="0"/>
                  </a:lnTo>
                  <a:lnTo>
                    <a:pt x="2136354" y="0"/>
                  </a:lnTo>
                  <a:lnTo>
                    <a:pt x="2136987" y="0"/>
                  </a:lnTo>
                  <a:lnTo>
                    <a:pt x="2138478" y="0"/>
                  </a:lnTo>
                  <a:lnTo>
                    <a:pt x="2151916" y="0"/>
                  </a:lnTo>
                  <a:lnTo>
                    <a:pt x="2152750" y="0"/>
                  </a:lnTo>
                  <a:lnTo>
                    <a:pt x="2153122" y="0"/>
                  </a:lnTo>
                  <a:lnTo>
                    <a:pt x="2154242" y="0"/>
                  </a:lnTo>
                  <a:lnTo>
                    <a:pt x="2156597" y="0"/>
                  </a:lnTo>
                  <a:lnTo>
                    <a:pt x="2159388" y="0"/>
                  </a:lnTo>
                  <a:lnTo>
                    <a:pt x="2160879" y="0"/>
                  </a:lnTo>
                  <a:lnTo>
                    <a:pt x="2161633" y="0"/>
                  </a:lnTo>
                  <a:lnTo>
                    <a:pt x="2167051" y="0"/>
                  </a:lnTo>
                  <a:lnTo>
                    <a:pt x="2178999" y="0"/>
                  </a:lnTo>
                  <a:lnTo>
                    <a:pt x="2182158" y="0"/>
                  </a:lnTo>
                  <a:lnTo>
                    <a:pt x="2182815" y="0"/>
                  </a:lnTo>
                  <a:lnTo>
                    <a:pt x="2188666" y="0"/>
                  </a:lnTo>
                  <a:lnTo>
                    <a:pt x="2189452" y="0"/>
                  </a:lnTo>
                  <a:lnTo>
                    <a:pt x="2191697" y="0"/>
                  </a:lnTo>
                  <a:lnTo>
                    <a:pt x="2195471" y="0"/>
                  </a:lnTo>
                  <a:lnTo>
                    <a:pt x="2201759" y="0"/>
                  </a:lnTo>
                  <a:lnTo>
                    <a:pt x="2203100" y="0"/>
                  </a:lnTo>
                  <a:lnTo>
                    <a:pt x="2204559" y="0"/>
                  </a:lnTo>
                  <a:lnTo>
                    <a:pt x="2204591" y="0"/>
                  </a:lnTo>
                  <a:lnTo>
                    <a:pt x="2212273" y="0"/>
                  </a:lnTo>
                  <a:lnTo>
                    <a:pt x="2225535" y="0"/>
                  </a:lnTo>
                  <a:lnTo>
                    <a:pt x="2231674" y="0"/>
                  </a:lnTo>
                  <a:lnTo>
                    <a:pt x="2232096" y="0"/>
                  </a:lnTo>
                  <a:lnTo>
                    <a:pt x="2232220" y="0"/>
                  </a:lnTo>
                  <a:lnTo>
                    <a:pt x="2233118" y="0"/>
                  </a:lnTo>
                  <a:lnTo>
                    <a:pt x="2233165" y="0"/>
                  </a:lnTo>
                  <a:lnTo>
                    <a:pt x="2256725" y="0"/>
                  </a:lnTo>
                  <a:lnTo>
                    <a:pt x="2257283" y="0"/>
                  </a:lnTo>
                  <a:lnTo>
                    <a:pt x="2262285" y="0"/>
                  </a:lnTo>
                  <a:lnTo>
                    <a:pt x="2284366" y="0"/>
                  </a:lnTo>
                  <a:lnTo>
                    <a:pt x="2289402" y="0"/>
                  </a:lnTo>
                  <a:lnTo>
                    <a:pt x="2292052" y="0"/>
                  </a:lnTo>
                  <a:lnTo>
                    <a:pt x="2299271" y="0"/>
                  </a:lnTo>
                  <a:lnTo>
                    <a:pt x="2308721" y="0"/>
                  </a:lnTo>
                  <a:lnTo>
                    <a:pt x="2309927" y="0"/>
                  </a:lnTo>
                  <a:lnTo>
                    <a:pt x="2316435" y="0"/>
                  </a:lnTo>
                  <a:lnTo>
                    <a:pt x="2316703" y="0"/>
                  </a:lnTo>
                  <a:lnTo>
                    <a:pt x="2319466" y="0"/>
                  </a:lnTo>
                  <a:lnTo>
                    <a:pt x="2322840" y="0"/>
                  </a:lnTo>
                  <a:lnTo>
                    <a:pt x="2329528" y="0"/>
                  </a:lnTo>
                  <a:lnTo>
                    <a:pt x="2330869" y="0"/>
                  </a:lnTo>
                  <a:lnTo>
                    <a:pt x="2332328" y="0"/>
                  </a:lnTo>
                  <a:lnTo>
                    <a:pt x="2332360" y="0"/>
                  </a:lnTo>
                  <a:lnTo>
                    <a:pt x="2335803" y="0"/>
                  </a:lnTo>
                  <a:lnTo>
                    <a:pt x="2343312" y="0"/>
                  </a:lnTo>
                  <a:lnTo>
                    <a:pt x="2344804" y="0"/>
                  </a:lnTo>
                  <a:lnTo>
                    <a:pt x="2346768" y="0"/>
                  </a:lnTo>
                  <a:lnTo>
                    <a:pt x="2347827" y="0"/>
                  </a:lnTo>
                  <a:lnTo>
                    <a:pt x="2352274" y="0"/>
                  </a:lnTo>
                  <a:lnTo>
                    <a:pt x="2359443" y="0"/>
                  </a:lnTo>
                  <a:lnTo>
                    <a:pt x="2359865" y="0"/>
                  </a:lnTo>
                  <a:lnTo>
                    <a:pt x="2359989" y="0"/>
                  </a:lnTo>
                  <a:lnTo>
                    <a:pt x="2360887" y="0"/>
                  </a:lnTo>
                  <a:lnTo>
                    <a:pt x="2360934" y="0"/>
                  </a:lnTo>
                  <a:lnTo>
                    <a:pt x="2371886" y="0"/>
                  </a:lnTo>
                  <a:lnTo>
                    <a:pt x="2373377" y="0"/>
                  </a:lnTo>
                  <a:lnTo>
                    <a:pt x="2377892" y="0"/>
                  </a:lnTo>
                  <a:cubicBezTo>
                    <a:pt x="2382339" y="0"/>
                    <a:pt x="2382339" y="0"/>
                    <a:pt x="2382339" y="0"/>
                  </a:cubicBezTo>
                  <a:lnTo>
                    <a:pt x="2390054" y="0"/>
                  </a:lnTo>
                  <a:lnTo>
                    <a:pt x="2419821" y="0"/>
                  </a:lnTo>
                  <a:lnTo>
                    <a:pt x="2427040" y="0"/>
                  </a:lnTo>
                  <a:lnTo>
                    <a:pt x="2436490" y="0"/>
                  </a:lnTo>
                  <a:lnTo>
                    <a:pt x="2444472" y="0"/>
                  </a:lnTo>
                  <a:lnTo>
                    <a:pt x="2448678" y="0"/>
                  </a:lnTo>
                  <a:lnTo>
                    <a:pt x="2450171" y="0"/>
                  </a:lnTo>
                  <a:lnTo>
                    <a:pt x="2450609" y="0"/>
                  </a:lnTo>
                  <a:lnTo>
                    <a:pt x="2463572" y="0"/>
                  </a:lnTo>
                  <a:lnTo>
                    <a:pt x="2471081" y="0"/>
                  </a:lnTo>
                  <a:lnTo>
                    <a:pt x="2472573" y="0"/>
                  </a:lnTo>
                  <a:lnTo>
                    <a:pt x="2474537" y="0"/>
                  </a:lnTo>
                  <a:lnTo>
                    <a:pt x="2475596" y="0"/>
                  </a:lnTo>
                  <a:lnTo>
                    <a:pt x="2477252" y="0"/>
                  </a:lnTo>
                  <a:lnTo>
                    <a:pt x="2478712" y="0"/>
                  </a:lnTo>
                  <a:lnTo>
                    <a:pt x="2478743" y="0"/>
                  </a:lnTo>
                  <a:lnTo>
                    <a:pt x="2480043" y="0"/>
                  </a:lnTo>
                  <a:lnTo>
                    <a:pt x="2499655" y="0"/>
                  </a:lnTo>
                  <a:lnTo>
                    <a:pt x="2501146" y="0"/>
                  </a:lnTo>
                  <a:lnTo>
                    <a:pt x="2505661" y="0"/>
                  </a:lnTo>
                  <a:lnTo>
                    <a:pt x="2508776" y="0"/>
                  </a:lnTo>
                  <a:lnTo>
                    <a:pt x="2510108" y="0"/>
                  </a:lnTo>
                  <a:lnTo>
                    <a:pt x="2524178" y="0"/>
                  </a:lnTo>
                  <a:lnTo>
                    <a:pt x="2525248" y="0"/>
                  </a:lnTo>
                  <a:lnTo>
                    <a:pt x="2525669" y="0"/>
                  </a:lnTo>
                  <a:lnTo>
                    <a:pt x="2552329" y="0"/>
                  </a:lnTo>
                  <a:lnTo>
                    <a:pt x="2552751" y="0"/>
                  </a:lnTo>
                  <a:lnTo>
                    <a:pt x="2554242" y="0"/>
                  </a:lnTo>
                  <a:lnTo>
                    <a:pt x="2574787" y="0"/>
                  </a:lnTo>
                  <a:lnTo>
                    <a:pt x="2576279" y="0"/>
                  </a:lnTo>
                  <a:lnTo>
                    <a:pt x="2576447" y="0"/>
                  </a:lnTo>
                  <a:lnTo>
                    <a:pt x="2577940" y="0"/>
                  </a:lnTo>
                  <a:lnTo>
                    <a:pt x="2603360" y="0"/>
                  </a:lnTo>
                  <a:lnTo>
                    <a:pt x="2604852" y="0"/>
                  </a:lnTo>
                  <a:lnTo>
                    <a:pt x="2605021" y="0"/>
                  </a:lnTo>
                  <a:lnTo>
                    <a:pt x="2605484" y="0"/>
                  </a:lnTo>
                  <a:lnTo>
                    <a:pt x="2606481" y="0"/>
                  </a:lnTo>
                  <a:lnTo>
                    <a:pt x="2606512" y="0"/>
                  </a:lnTo>
                  <a:lnTo>
                    <a:pt x="2606976" y="0"/>
                  </a:lnTo>
                  <a:lnTo>
                    <a:pt x="2618923" y="0"/>
                  </a:lnTo>
                  <a:lnTo>
                    <a:pt x="2621248" y="0"/>
                  </a:lnTo>
                  <a:lnTo>
                    <a:pt x="2622740" y="0"/>
                  </a:lnTo>
                  <a:lnTo>
                    <a:pt x="2627885" y="0"/>
                  </a:lnTo>
                  <a:lnTo>
                    <a:pt x="2629377" y="0"/>
                  </a:lnTo>
                  <a:lnTo>
                    <a:pt x="2634058" y="0"/>
                  </a:lnTo>
                  <a:lnTo>
                    <a:pt x="2635549" y="0"/>
                  </a:lnTo>
                  <a:lnTo>
                    <a:pt x="2636545" y="0"/>
                  </a:lnTo>
                  <a:lnTo>
                    <a:pt x="2648987" y="0"/>
                  </a:lnTo>
                  <a:lnTo>
                    <a:pt x="2649821" y="0"/>
                  </a:lnTo>
                  <a:lnTo>
                    <a:pt x="2651313" y="0"/>
                  </a:lnTo>
                  <a:lnTo>
                    <a:pt x="2651947" y="0"/>
                  </a:lnTo>
                  <a:lnTo>
                    <a:pt x="2653017" y="0"/>
                  </a:lnTo>
                  <a:lnTo>
                    <a:pt x="2653438" y="0"/>
                  </a:lnTo>
                  <a:lnTo>
                    <a:pt x="2656459" y="0"/>
                  </a:lnTo>
                  <a:lnTo>
                    <a:pt x="2657950" y="0"/>
                  </a:lnTo>
                  <a:lnTo>
                    <a:pt x="2665460" y="0"/>
                  </a:lnTo>
                  <a:lnTo>
                    <a:pt x="2680098" y="0"/>
                  </a:lnTo>
                  <a:lnTo>
                    <a:pt x="2680520" y="0"/>
                  </a:lnTo>
                  <a:lnTo>
                    <a:pt x="2682011" y="0"/>
                  </a:lnTo>
                  <a:lnTo>
                    <a:pt x="2692542" y="0"/>
                  </a:lnTo>
                  <a:lnTo>
                    <a:pt x="2702556" y="0"/>
                  </a:lnTo>
                  <a:lnTo>
                    <a:pt x="2704048" y="0"/>
                  </a:lnTo>
                  <a:lnTo>
                    <a:pt x="2724289" y="0"/>
                  </a:lnTo>
                  <a:lnTo>
                    <a:pt x="2731129" y="0"/>
                  </a:lnTo>
                  <a:lnTo>
                    <a:pt x="2732621" y="0"/>
                  </a:lnTo>
                  <a:lnTo>
                    <a:pt x="2733253" y="0"/>
                  </a:lnTo>
                  <a:lnTo>
                    <a:pt x="2734745" y="0"/>
                  </a:lnTo>
                  <a:lnTo>
                    <a:pt x="2746692" y="0"/>
                  </a:lnTo>
                  <a:lnTo>
                    <a:pt x="2749017" y="0"/>
                  </a:lnTo>
                  <a:lnTo>
                    <a:pt x="2750509" y="0"/>
                  </a:lnTo>
                  <a:lnTo>
                    <a:pt x="2754354" y="0"/>
                  </a:lnTo>
                  <a:lnTo>
                    <a:pt x="2755654" y="0"/>
                  </a:lnTo>
                  <a:lnTo>
                    <a:pt x="2757146" y="0"/>
                  </a:lnTo>
                  <a:lnTo>
                    <a:pt x="2761827" y="0"/>
                  </a:lnTo>
                  <a:lnTo>
                    <a:pt x="2763318" y="0"/>
                  </a:lnTo>
                  <a:lnTo>
                    <a:pt x="2776756" y="0"/>
                  </a:lnTo>
                  <a:lnTo>
                    <a:pt x="2777590" y="0"/>
                  </a:lnTo>
                  <a:lnTo>
                    <a:pt x="2779082" y="0"/>
                  </a:lnTo>
                  <a:lnTo>
                    <a:pt x="2783442" y="0"/>
                  </a:lnTo>
                  <a:lnTo>
                    <a:pt x="2784228" y="0"/>
                  </a:lnTo>
                  <a:lnTo>
                    <a:pt x="2785719" y="0"/>
                  </a:lnTo>
                  <a:lnTo>
                    <a:pt x="2786473" y="0"/>
                  </a:lnTo>
                  <a:lnTo>
                    <a:pt x="2793229" y="0"/>
                  </a:lnTo>
                  <a:lnTo>
                    <a:pt x="2799367" y="0"/>
                  </a:lnTo>
                  <a:lnTo>
                    <a:pt x="2813506" y="0"/>
                  </a:lnTo>
                  <a:lnTo>
                    <a:pt x="2820311" y="0"/>
                  </a:lnTo>
                  <a:lnTo>
                    <a:pt x="2827893" y="0"/>
                  </a:lnTo>
                  <a:lnTo>
                    <a:pt x="2827940" y="0"/>
                  </a:lnTo>
                  <a:lnTo>
                    <a:pt x="2829431" y="0"/>
                  </a:lnTo>
                  <a:lnTo>
                    <a:pt x="2829978" y="0"/>
                  </a:lnTo>
                  <a:lnTo>
                    <a:pt x="2852058" y="0"/>
                  </a:lnTo>
                  <a:lnTo>
                    <a:pt x="2857060" y="0"/>
                  </a:lnTo>
                  <a:lnTo>
                    <a:pt x="2857958" y="0"/>
                  </a:lnTo>
                  <a:lnTo>
                    <a:pt x="2871601" y="0"/>
                  </a:lnTo>
                  <a:lnTo>
                    <a:pt x="2882123" y="0"/>
                  </a:lnTo>
                  <a:lnTo>
                    <a:pt x="2894046" y="0"/>
                  </a:lnTo>
                  <a:lnTo>
                    <a:pt x="2903496" y="0"/>
                  </a:lnTo>
                  <a:lnTo>
                    <a:pt x="2911211" y="0"/>
                  </a:lnTo>
                  <a:lnTo>
                    <a:pt x="2914242" y="0"/>
                  </a:lnTo>
                  <a:lnTo>
                    <a:pt x="2914461" y="0"/>
                  </a:lnTo>
                  <a:lnTo>
                    <a:pt x="2924111" y="0"/>
                  </a:lnTo>
                  <a:lnTo>
                    <a:pt x="2927136" y="0"/>
                  </a:lnTo>
                  <a:lnTo>
                    <a:pt x="2933561" y="0"/>
                  </a:lnTo>
                  <a:lnTo>
                    <a:pt x="2939580" y="0"/>
                  </a:lnTo>
                  <a:lnTo>
                    <a:pt x="2941275" y="0"/>
                  </a:lnTo>
                  <a:lnTo>
                    <a:pt x="2941543" y="0"/>
                  </a:lnTo>
                  <a:lnTo>
                    <a:pt x="2945586" y="0"/>
                  </a:lnTo>
                  <a:lnTo>
                    <a:pt x="2950032" y="0"/>
                  </a:lnTo>
                  <a:lnTo>
                    <a:pt x="2955662" y="0"/>
                  </a:lnTo>
                  <a:lnTo>
                    <a:pt x="2955709" y="0"/>
                  </a:lnTo>
                  <a:lnTo>
                    <a:pt x="2957200" y="0"/>
                  </a:lnTo>
                  <a:lnTo>
                    <a:pt x="2957747" y="0"/>
                  </a:lnTo>
                  <a:lnTo>
                    <a:pt x="2968152" y="0"/>
                  </a:lnTo>
                  <a:lnTo>
                    <a:pt x="2969644" y="0"/>
                  </a:lnTo>
                  <a:lnTo>
                    <a:pt x="2972667" y="0"/>
                  </a:lnTo>
                  <a:lnTo>
                    <a:pt x="2977114" y="0"/>
                  </a:lnTo>
                  <a:lnTo>
                    <a:pt x="2984829" y="0"/>
                  </a:lnTo>
                  <a:lnTo>
                    <a:pt x="2985727" y="0"/>
                  </a:lnTo>
                  <a:lnTo>
                    <a:pt x="2999370" y="0"/>
                  </a:lnTo>
                  <a:lnTo>
                    <a:pt x="3021815" y="0"/>
                  </a:lnTo>
                  <a:lnTo>
                    <a:pt x="3031265" y="0"/>
                  </a:lnTo>
                  <a:lnTo>
                    <a:pt x="3042230" y="0"/>
                  </a:lnTo>
                  <a:lnTo>
                    <a:pt x="3044946" y="0"/>
                  </a:lnTo>
                  <a:lnTo>
                    <a:pt x="3051880" y="0"/>
                  </a:lnTo>
                  <a:lnTo>
                    <a:pt x="3061330" y="0"/>
                  </a:lnTo>
                  <a:lnTo>
                    <a:pt x="3067349" y="0"/>
                  </a:lnTo>
                  <a:lnTo>
                    <a:pt x="3069312" y="0"/>
                  </a:lnTo>
                  <a:lnTo>
                    <a:pt x="3073355" y="0"/>
                  </a:lnTo>
                  <a:lnTo>
                    <a:pt x="3073518" y="0"/>
                  </a:lnTo>
                  <a:lnTo>
                    <a:pt x="3075011" y="0"/>
                  </a:lnTo>
                  <a:lnTo>
                    <a:pt x="3077801" y="0"/>
                  </a:lnTo>
                  <a:lnTo>
                    <a:pt x="3095921" y="0"/>
                  </a:lnTo>
                  <a:lnTo>
                    <a:pt x="3097413" y="0"/>
                  </a:lnTo>
                  <a:lnTo>
                    <a:pt x="3100436" y="0"/>
                  </a:lnTo>
                  <a:lnTo>
                    <a:pt x="3103552" y="0"/>
                  </a:lnTo>
                  <a:lnTo>
                    <a:pt x="3104883" y="0"/>
                  </a:lnTo>
                  <a:lnTo>
                    <a:pt x="3120023" y="0"/>
                  </a:lnTo>
                  <a:lnTo>
                    <a:pt x="3120445" y="0"/>
                  </a:lnTo>
                  <a:lnTo>
                    <a:pt x="3149018" y="0"/>
                  </a:lnTo>
                  <a:lnTo>
                    <a:pt x="3150088" y="0"/>
                  </a:lnTo>
                  <a:lnTo>
                    <a:pt x="3150509" y="0"/>
                  </a:lnTo>
                  <a:lnTo>
                    <a:pt x="3171054" y="0"/>
                  </a:lnTo>
                  <a:lnTo>
                    <a:pt x="3172715" y="0"/>
                  </a:lnTo>
                  <a:lnTo>
                    <a:pt x="3199627" y="0"/>
                  </a:lnTo>
                  <a:lnTo>
                    <a:pt x="3201119" y="0"/>
                  </a:lnTo>
                  <a:lnTo>
                    <a:pt x="3201287" y="0"/>
                  </a:lnTo>
                  <a:lnTo>
                    <a:pt x="3201751" y="0"/>
                  </a:lnTo>
                  <a:lnTo>
                    <a:pt x="3202780" y="0"/>
                  </a:lnTo>
                  <a:lnTo>
                    <a:pt x="3217515" y="0"/>
                  </a:lnTo>
                  <a:lnTo>
                    <a:pt x="3224152" y="0"/>
                  </a:lnTo>
                  <a:lnTo>
                    <a:pt x="3230324" y="0"/>
                  </a:lnTo>
                  <a:lnTo>
                    <a:pt x="3231321" y="0"/>
                  </a:lnTo>
                  <a:lnTo>
                    <a:pt x="3231816" y="0"/>
                  </a:lnTo>
                  <a:lnTo>
                    <a:pt x="3243763" y="0"/>
                  </a:lnTo>
                  <a:lnTo>
                    <a:pt x="3246088" y="0"/>
                  </a:lnTo>
                  <a:lnTo>
                    <a:pt x="3247580" y="0"/>
                  </a:lnTo>
                  <a:lnTo>
                    <a:pt x="3247792" y="0"/>
                  </a:lnTo>
                  <a:lnTo>
                    <a:pt x="3248214" y="0"/>
                  </a:lnTo>
                  <a:lnTo>
                    <a:pt x="3252725" y="0"/>
                  </a:lnTo>
                  <a:lnTo>
                    <a:pt x="3254217" y="0"/>
                  </a:lnTo>
                  <a:lnTo>
                    <a:pt x="3260235" y="0"/>
                  </a:lnTo>
                  <a:lnTo>
                    <a:pt x="3276787" y="0"/>
                  </a:lnTo>
                  <a:lnTo>
                    <a:pt x="3277857" y="0"/>
                  </a:lnTo>
                  <a:lnTo>
                    <a:pt x="3278278" y="0"/>
                  </a:lnTo>
                  <a:lnTo>
                    <a:pt x="3290300" y="0"/>
                  </a:lnTo>
                  <a:lnTo>
                    <a:pt x="3298823" y="0"/>
                  </a:lnTo>
                  <a:lnTo>
                    <a:pt x="3327396" y="0"/>
                  </a:lnTo>
                  <a:lnTo>
                    <a:pt x="3328888" y="0"/>
                  </a:lnTo>
                  <a:lnTo>
                    <a:pt x="3329520" y="0"/>
                  </a:lnTo>
                  <a:lnTo>
                    <a:pt x="3345284" y="0"/>
                  </a:lnTo>
                  <a:lnTo>
                    <a:pt x="3349129" y="0"/>
                  </a:lnTo>
                  <a:lnTo>
                    <a:pt x="3351921" y="0"/>
                  </a:lnTo>
                  <a:lnTo>
                    <a:pt x="3358093" y="0"/>
                  </a:lnTo>
                  <a:lnTo>
                    <a:pt x="3359585" y="0"/>
                  </a:lnTo>
                  <a:lnTo>
                    <a:pt x="3371532" y="0"/>
                  </a:lnTo>
                  <a:lnTo>
                    <a:pt x="3373857" y="0"/>
                  </a:lnTo>
                  <a:lnTo>
                    <a:pt x="3375349" y="0"/>
                  </a:lnTo>
                  <a:lnTo>
                    <a:pt x="3380494" y="0"/>
                  </a:lnTo>
                  <a:lnTo>
                    <a:pt x="3381986" y="0"/>
                  </a:lnTo>
                  <a:lnTo>
                    <a:pt x="3388004" y="0"/>
                  </a:lnTo>
                  <a:lnTo>
                    <a:pt x="3408282" y="0"/>
                  </a:lnTo>
                  <a:lnTo>
                    <a:pt x="3418069" y="0"/>
                  </a:lnTo>
                  <a:lnTo>
                    <a:pt x="3424207" y="0"/>
                  </a:lnTo>
                  <a:lnTo>
                    <a:pt x="3424753" y="0"/>
                  </a:lnTo>
                  <a:lnTo>
                    <a:pt x="3452733" y="0"/>
                  </a:lnTo>
                  <a:lnTo>
                    <a:pt x="3454818" y="0"/>
                  </a:lnTo>
                  <a:lnTo>
                    <a:pt x="3476898" y="0"/>
                  </a:lnTo>
                  <a:lnTo>
                    <a:pt x="3496441" y="0"/>
                  </a:lnTo>
                  <a:lnTo>
                    <a:pt x="3509236" y="0"/>
                  </a:lnTo>
                  <a:lnTo>
                    <a:pt x="3518886" y="0"/>
                  </a:lnTo>
                  <a:lnTo>
                    <a:pt x="3528336" y="0"/>
                  </a:lnTo>
                  <a:lnTo>
                    <a:pt x="3536051" y="0"/>
                  </a:lnTo>
                  <a:lnTo>
                    <a:pt x="3539301" y="0"/>
                  </a:lnTo>
                  <a:lnTo>
                    <a:pt x="3540361" y="0"/>
                  </a:lnTo>
                  <a:lnTo>
                    <a:pt x="3544807" y="0"/>
                  </a:lnTo>
                  <a:lnTo>
                    <a:pt x="3551976" y="0"/>
                  </a:lnTo>
                  <a:lnTo>
                    <a:pt x="3552522" y="0"/>
                  </a:lnTo>
                  <a:lnTo>
                    <a:pt x="3564420" y="0"/>
                  </a:lnTo>
                  <a:lnTo>
                    <a:pt x="3570426" y="0"/>
                  </a:lnTo>
                  <a:cubicBezTo>
                    <a:pt x="3574872" y="0"/>
                    <a:pt x="3574872" y="0"/>
                    <a:pt x="3574872" y="0"/>
                  </a:cubicBezTo>
                  <a:lnTo>
                    <a:pt x="3580502" y="0"/>
                  </a:lnTo>
                  <a:lnTo>
                    <a:pt x="3582587" y="0"/>
                  </a:lnTo>
                  <a:lnTo>
                    <a:pt x="3624210" y="0"/>
                  </a:lnTo>
                  <a:lnTo>
                    <a:pt x="3637005" y="0"/>
                  </a:lnTo>
                  <a:lnTo>
                    <a:pt x="3646655" y="0"/>
                  </a:lnTo>
                  <a:lnTo>
                    <a:pt x="3656105" y="0"/>
                  </a:lnTo>
                  <a:lnTo>
                    <a:pt x="3667070" y="0"/>
                  </a:lnTo>
                  <a:lnTo>
                    <a:pt x="3668130" y="0"/>
                  </a:lnTo>
                  <a:lnTo>
                    <a:pt x="3669786" y="0"/>
                  </a:lnTo>
                  <a:lnTo>
                    <a:pt x="3672576" y="0"/>
                  </a:lnTo>
                  <a:lnTo>
                    <a:pt x="3692189" y="0"/>
                  </a:lnTo>
                  <a:lnTo>
                    <a:pt x="3698195" y="0"/>
                  </a:lnTo>
                  <a:lnTo>
                    <a:pt x="3702641" y="0"/>
                  </a:lnTo>
                  <a:lnTo>
                    <a:pt x="3744863" y="0"/>
                  </a:lnTo>
                  <a:lnTo>
                    <a:pt x="3745285" y="0"/>
                  </a:lnTo>
                  <a:lnTo>
                    <a:pt x="3795894" y="0"/>
                  </a:lnTo>
                  <a:lnTo>
                    <a:pt x="3797555" y="0"/>
                  </a:lnTo>
                  <a:lnTo>
                    <a:pt x="3826591" y="0"/>
                  </a:lnTo>
                  <a:lnTo>
                    <a:pt x="3842355" y="0"/>
                  </a:lnTo>
                  <a:lnTo>
                    <a:pt x="3848992" y="0"/>
                  </a:lnTo>
                  <a:lnTo>
                    <a:pt x="3872632" y="0"/>
                  </a:lnTo>
                  <a:lnTo>
                    <a:pt x="3873054" y="0"/>
                  </a:lnTo>
                  <a:lnTo>
                    <a:pt x="3885075" y="0"/>
                  </a:lnTo>
                  <a:lnTo>
                    <a:pt x="3923663" y="0"/>
                  </a:lnTo>
                  <a:lnTo>
                    <a:pt x="3954360" y="0"/>
                  </a:lnTo>
                  <a:lnTo>
                    <a:pt x="3970124" y="0"/>
                  </a:lnTo>
                  <a:lnTo>
                    <a:pt x="3976761" y="0"/>
                  </a:lnTo>
                  <a:lnTo>
                    <a:pt x="4012844" y="0"/>
                  </a:lnTo>
                  <a:lnTo>
                    <a:pt x="4049593" y="0"/>
                  </a:lnTo>
                  <a:cubicBezTo>
                    <a:pt x="4169647" y="0"/>
                    <a:pt x="4169647" y="0"/>
                    <a:pt x="4169647" y="0"/>
                  </a:cubicBezTo>
                  <a:lnTo>
                    <a:pt x="4177362" y="0"/>
                  </a:lnTo>
                  <a:cubicBezTo>
                    <a:pt x="4297416" y="0"/>
                    <a:pt x="4297416" y="0"/>
                    <a:pt x="4297416" y="0"/>
                  </a:cubicBezTo>
                  <a:cubicBezTo>
                    <a:pt x="4327758" y="0"/>
                    <a:pt x="4364168" y="21251"/>
                    <a:pt x="4379339" y="47054"/>
                  </a:cubicBezTo>
                  <a:cubicBezTo>
                    <a:pt x="4591731" y="415146"/>
                    <a:pt x="4591731" y="415146"/>
                    <a:pt x="4591731" y="415146"/>
                  </a:cubicBezTo>
                  <a:cubicBezTo>
                    <a:pt x="4606902" y="440951"/>
                    <a:pt x="4606902" y="483452"/>
                    <a:pt x="4591731" y="509257"/>
                  </a:cubicBezTo>
                  <a:cubicBezTo>
                    <a:pt x="4379339" y="877348"/>
                    <a:pt x="4379339" y="877348"/>
                    <a:pt x="4379339" y="877348"/>
                  </a:cubicBezTo>
                  <a:cubicBezTo>
                    <a:pt x="4364168" y="903151"/>
                    <a:pt x="4327758" y="924402"/>
                    <a:pt x="4297416" y="924402"/>
                  </a:cubicBezTo>
                  <a:lnTo>
                    <a:pt x="4169647" y="924402"/>
                  </a:lnTo>
                  <a:lnTo>
                    <a:pt x="3976761" y="924402"/>
                  </a:lnTo>
                  <a:lnTo>
                    <a:pt x="3872632" y="924402"/>
                  </a:lnTo>
                  <a:lnTo>
                    <a:pt x="3848992" y="924402"/>
                  </a:lnTo>
                  <a:lnTo>
                    <a:pt x="3744863" y="924402"/>
                  </a:lnTo>
                  <a:lnTo>
                    <a:pt x="3702641" y="924402"/>
                  </a:lnTo>
                  <a:lnTo>
                    <a:pt x="3672576" y="924402"/>
                  </a:lnTo>
                  <a:lnTo>
                    <a:pt x="3656105" y="924402"/>
                  </a:lnTo>
                  <a:lnTo>
                    <a:pt x="3574872" y="924402"/>
                  </a:lnTo>
                  <a:lnTo>
                    <a:pt x="3551976" y="924402"/>
                  </a:lnTo>
                  <a:lnTo>
                    <a:pt x="3544807" y="924402"/>
                  </a:lnTo>
                  <a:lnTo>
                    <a:pt x="3528336" y="924402"/>
                  </a:lnTo>
                  <a:lnTo>
                    <a:pt x="3424207" y="924402"/>
                  </a:lnTo>
                  <a:lnTo>
                    <a:pt x="3381986" y="924402"/>
                  </a:lnTo>
                  <a:lnTo>
                    <a:pt x="3380494" y="924402"/>
                  </a:lnTo>
                  <a:lnTo>
                    <a:pt x="3351921" y="924402"/>
                  </a:lnTo>
                  <a:lnTo>
                    <a:pt x="3277857" y="924402"/>
                  </a:lnTo>
                  <a:lnTo>
                    <a:pt x="3254217" y="924402"/>
                  </a:lnTo>
                  <a:lnTo>
                    <a:pt x="3252725" y="924402"/>
                  </a:lnTo>
                  <a:lnTo>
                    <a:pt x="3247792" y="924402"/>
                  </a:lnTo>
                  <a:lnTo>
                    <a:pt x="3231321" y="924402"/>
                  </a:lnTo>
                  <a:lnTo>
                    <a:pt x="3224152" y="924402"/>
                  </a:lnTo>
                  <a:lnTo>
                    <a:pt x="3150088" y="924402"/>
                  </a:lnTo>
                  <a:lnTo>
                    <a:pt x="3120023" y="924402"/>
                  </a:lnTo>
                  <a:lnTo>
                    <a:pt x="3104883" y="924402"/>
                  </a:lnTo>
                  <a:lnTo>
                    <a:pt x="3103552" y="924402"/>
                  </a:lnTo>
                  <a:lnTo>
                    <a:pt x="3077801" y="924402"/>
                  </a:lnTo>
                  <a:lnTo>
                    <a:pt x="3061330" y="924402"/>
                  </a:lnTo>
                  <a:lnTo>
                    <a:pt x="3031265" y="924402"/>
                  </a:lnTo>
                  <a:lnTo>
                    <a:pt x="2977114" y="924402"/>
                  </a:lnTo>
                  <a:lnTo>
                    <a:pt x="2957200" y="924402"/>
                  </a:lnTo>
                  <a:lnTo>
                    <a:pt x="2955709" y="924402"/>
                  </a:lnTo>
                  <a:lnTo>
                    <a:pt x="2950032" y="924402"/>
                  </a:lnTo>
                  <a:lnTo>
                    <a:pt x="2933561" y="924402"/>
                  </a:lnTo>
                  <a:lnTo>
                    <a:pt x="2927136" y="924402"/>
                  </a:lnTo>
                  <a:lnTo>
                    <a:pt x="2903496" y="924402"/>
                  </a:lnTo>
                  <a:lnTo>
                    <a:pt x="2829431" y="924402"/>
                  </a:lnTo>
                  <a:lnTo>
                    <a:pt x="2827940" y="924402"/>
                  </a:lnTo>
                  <a:lnTo>
                    <a:pt x="2799367" y="924402"/>
                  </a:lnTo>
                  <a:lnTo>
                    <a:pt x="2785719" y="924402"/>
                  </a:lnTo>
                  <a:lnTo>
                    <a:pt x="2784228" y="924402"/>
                  </a:lnTo>
                  <a:lnTo>
                    <a:pt x="2757146" y="924402"/>
                  </a:lnTo>
                  <a:lnTo>
                    <a:pt x="2755654" y="924402"/>
                  </a:lnTo>
                  <a:lnTo>
                    <a:pt x="2680098" y="924402"/>
                  </a:lnTo>
                  <a:lnTo>
                    <a:pt x="2657950" y="924402"/>
                  </a:lnTo>
                  <a:lnTo>
                    <a:pt x="2656459" y="924402"/>
                  </a:lnTo>
                  <a:lnTo>
                    <a:pt x="2653017" y="924402"/>
                  </a:lnTo>
                  <a:lnTo>
                    <a:pt x="2636545" y="924402"/>
                  </a:lnTo>
                  <a:lnTo>
                    <a:pt x="2629377" y="924402"/>
                  </a:lnTo>
                  <a:lnTo>
                    <a:pt x="2627885" y="924402"/>
                  </a:lnTo>
                  <a:lnTo>
                    <a:pt x="2606481" y="924402"/>
                  </a:lnTo>
                  <a:lnTo>
                    <a:pt x="2552329" y="924402"/>
                  </a:lnTo>
                  <a:lnTo>
                    <a:pt x="2525248" y="924402"/>
                  </a:lnTo>
                  <a:lnTo>
                    <a:pt x="2510108" y="924402"/>
                  </a:lnTo>
                  <a:lnTo>
                    <a:pt x="2508776" y="924402"/>
                  </a:lnTo>
                  <a:lnTo>
                    <a:pt x="2480043" y="924402"/>
                  </a:lnTo>
                  <a:lnTo>
                    <a:pt x="2478712" y="924402"/>
                  </a:lnTo>
                  <a:lnTo>
                    <a:pt x="2463572" y="924402"/>
                  </a:lnTo>
                  <a:lnTo>
                    <a:pt x="2436490" y="924402"/>
                  </a:lnTo>
                  <a:lnTo>
                    <a:pt x="2382339" y="924402"/>
                  </a:lnTo>
                  <a:lnTo>
                    <a:pt x="2360934" y="924402"/>
                  </a:lnTo>
                  <a:lnTo>
                    <a:pt x="2359443" y="924402"/>
                  </a:lnTo>
                  <a:lnTo>
                    <a:pt x="2352274" y="924402"/>
                  </a:lnTo>
                  <a:lnTo>
                    <a:pt x="2335803" y="924402"/>
                  </a:lnTo>
                  <a:lnTo>
                    <a:pt x="2332360" y="924402"/>
                  </a:lnTo>
                  <a:lnTo>
                    <a:pt x="2332328" y="924402"/>
                  </a:lnTo>
                  <a:lnTo>
                    <a:pt x="2330869" y="924402"/>
                  </a:lnTo>
                  <a:lnTo>
                    <a:pt x="2308721" y="924402"/>
                  </a:lnTo>
                  <a:lnTo>
                    <a:pt x="2233165" y="924402"/>
                  </a:lnTo>
                  <a:lnTo>
                    <a:pt x="2231674" y="924402"/>
                  </a:lnTo>
                  <a:lnTo>
                    <a:pt x="2204591" y="924402"/>
                  </a:lnTo>
                  <a:lnTo>
                    <a:pt x="2204559" y="924402"/>
                  </a:lnTo>
                  <a:lnTo>
                    <a:pt x="2203100" y="924402"/>
                  </a:lnTo>
                  <a:lnTo>
                    <a:pt x="2189452" y="924402"/>
                  </a:lnTo>
                  <a:lnTo>
                    <a:pt x="2160879" y="924402"/>
                  </a:lnTo>
                  <a:lnTo>
                    <a:pt x="2159388" y="924402"/>
                  </a:lnTo>
                  <a:lnTo>
                    <a:pt x="2085323" y="924402"/>
                  </a:lnTo>
                  <a:lnTo>
                    <a:pt x="2077294" y="924402"/>
                  </a:lnTo>
                  <a:lnTo>
                    <a:pt x="2061683" y="924402"/>
                  </a:lnTo>
                  <a:lnTo>
                    <a:pt x="2055258" y="924402"/>
                  </a:lnTo>
                  <a:lnTo>
                    <a:pt x="2038787" y="924402"/>
                  </a:lnTo>
                  <a:lnTo>
                    <a:pt x="2033110" y="924402"/>
                  </a:lnTo>
                  <a:lnTo>
                    <a:pt x="2031619" y="924402"/>
                  </a:lnTo>
                  <a:lnTo>
                    <a:pt x="2011705" y="924402"/>
                  </a:lnTo>
                  <a:lnTo>
                    <a:pt x="1957554" y="924402"/>
                  </a:lnTo>
                  <a:lnTo>
                    <a:pt x="1949525" y="924402"/>
                  </a:lnTo>
                  <a:lnTo>
                    <a:pt x="1927489" y="924402"/>
                  </a:lnTo>
                  <a:lnTo>
                    <a:pt x="1911018" y="924402"/>
                  </a:lnTo>
                  <a:lnTo>
                    <a:pt x="1907543" y="924402"/>
                  </a:lnTo>
                  <a:lnTo>
                    <a:pt x="1885268" y="924402"/>
                  </a:lnTo>
                  <a:lnTo>
                    <a:pt x="1883936" y="924402"/>
                  </a:lnTo>
                  <a:lnTo>
                    <a:pt x="1868796" y="924402"/>
                  </a:lnTo>
                  <a:lnTo>
                    <a:pt x="1838732" y="924402"/>
                  </a:lnTo>
                  <a:lnTo>
                    <a:pt x="1779774" y="924402"/>
                  </a:lnTo>
                  <a:lnTo>
                    <a:pt x="1764668" y="924402"/>
                  </a:lnTo>
                  <a:lnTo>
                    <a:pt x="1757499" y="924402"/>
                  </a:lnTo>
                  <a:lnTo>
                    <a:pt x="1741027" y="924402"/>
                  </a:lnTo>
                  <a:lnTo>
                    <a:pt x="1737552" y="924402"/>
                  </a:lnTo>
                  <a:lnTo>
                    <a:pt x="1736094" y="924402"/>
                  </a:lnTo>
                  <a:lnTo>
                    <a:pt x="1734603" y="924402"/>
                  </a:lnTo>
                  <a:lnTo>
                    <a:pt x="1710963" y="924402"/>
                  </a:lnTo>
                  <a:lnTo>
                    <a:pt x="1707488" y="924402"/>
                  </a:lnTo>
                  <a:lnTo>
                    <a:pt x="1652509" y="924402"/>
                  </a:lnTo>
                  <a:lnTo>
                    <a:pt x="1636899" y="924402"/>
                  </a:lnTo>
                  <a:lnTo>
                    <a:pt x="1609783" y="924402"/>
                  </a:lnTo>
                  <a:lnTo>
                    <a:pt x="1608325" y="924402"/>
                  </a:lnTo>
                  <a:lnTo>
                    <a:pt x="1606834" y="924402"/>
                  </a:lnTo>
                  <a:lnTo>
                    <a:pt x="1579719" y="924402"/>
                  </a:lnTo>
                  <a:lnTo>
                    <a:pt x="1564612" y="924402"/>
                  </a:lnTo>
                  <a:lnTo>
                    <a:pt x="1524740" y="924402"/>
                  </a:lnTo>
                  <a:lnTo>
                    <a:pt x="1482518" y="924402"/>
                  </a:lnTo>
                  <a:lnTo>
                    <a:pt x="1460483" y="924402"/>
                  </a:lnTo>
                  <a:lnTo>
                    <a:pt x="1452454" y="924402"/>
                  </a:lnTo>
                  <a:lnTo>
                    <a:pt x="1444011" y="924402"/>
                  </a:lnTo>
                  <a:lnTo>
                    <a:pt x="1436843" y="924402"/>
                  </a:lnTo>
                  <a:lnTo>
                    <a:pt x="1413947" y="924402"/>
                  </a:lnTo>
                  <a:lnTo>
                    <a:pt x="1354749" y="924402"/>
                  </a:lnTo>
                  <a:lnTo>
                    <a:pt x="1332714" y="924402"/>
                  </a:lnTo>
                  <a:lnTo>
                    <a:pt x="1324685" y="924402"/>
                  </a:lnTo>
                  <a:lnTo>
                    <a:pt x="1316242" y="924402"/>
                  </a:lnTo>
                  <a:lnTo>
                    <a:pt x="1312767" y="924402"/>
                  </a:lnTo>
                  <a:lnTo>
                    <a:pt x="1286178" y="924402"/>
                  </a:lnTo>
                  <a:lnTo>
                    <a:pt x="1282703" y="924402"/>
                  </a:lnTo>
                  <a:lnTo>
                    <a:pt x="1243956" y="924402"/>
                  </a:lnTo>
                  <a:lnTo>
                    <a:pt x="1184998" y="924402"/>
                  </a:lnTo>
                  <a:lnTo>
                    <a:pt x="1154934" y="924402"/>
                  </a:lnTo>
                  <a:lnTo>
                    <a:pt x="1139828" y="924402"/>
                  </a:lnTo>
                  <a:lnTo>
                    <a:pt x="1116187" y="924402"/>
                  </a:lnTo>
                  <a:lnTo>
                    <a:pt x="1112712" y="924402"/>
                  </a:lnTo>
                  <a:lnTo>
                    <a:pt x="1057734" y="924402"/>
                  </a:lnTo>
                  <a:lnTo>
                    <a:pt x="1027669" y="924402"/>
                  </a:lnTo>
                  <a:lnTo>
                    <a:pt x="1012059" y="924402"/>
                  </a:lnTo>
                  <a:lnTo>
                    <a:pt x="984943" y="924402"/>
                  </a:lnTo>
                  <a:lnTo>
                    <a:pt x="929965" y="924402"/>
                  </a:lnTo>
                  <a:lnTo>
                    <a:pt x="899900" y="924402"/>
                  </a:lnTo>
                  <a:lnTo>
                    <a:pt x="857678" y="924402"/>
                  </a:lnTo>
                  <a:lnTo>
                    <a:pt x="819171" y="924402"/>
                  </a:lnTo>
                  <a:lnTo>
                    <a:pt x="729909" y="924402"/>
                  </a:lnTo>
                  <a:lnTo>
                    <a:pt x="691402" y="924402"/>
                  </a:lnTo>
                  <a:lnTo>
                    <a:pt x="687927" y="924402"/>
                  </a:lnTo>
                  <a:lnTo>
                    <a:pt x="560158" y="924402"/>
                  </a:lnTo>
                  <a:lnTo>
                    <a:pt x="432894" y="924402"/>
                  </a:lnTo>
                  <a:lnTo>
                    <a:pt x="305125" y="924402"/>
                  </a:lnTo>
                  <a:cubicBezTo>
                    <a:pt x="275541" y="924402"/>
                    <a:pt x="238373" y="903151"/>
                    <a:pt x="223202" y="877348"/>
                  </a:cubicBezTo>
                  <a:cubicBezTo>
                    <a:pt x="10809" y="509257"/>
                    <a:pt x="10809" y="509257"/>
                    <a:pt x="10809" y="509257"/>
                  </a:cubicBezTo>
                  <a:cubicBezTo>
                    <a:pt x="-3603" y="483452"/>
                    <a:pt x="-3603" y="440951"/>
                    <a:pt x="10809" y="415146"/>
                  </a:cubicBezTo>
                  <a:cubicBezTo>
                    <a:pt x="223202" y="47054"/>
                    <a:pt x="223202" y="47054"/>
                    <a:pt x="223202" y="47054"/>
                  </a:cubicBezTo>
                  <a:cubicBezTo>
                    <a:pt x="238373" y="21251"/>
                    <a:pt x="275541" y="0"/>
                    <a:pt x="305125" y="0"/>
                  </a:cubicBezTo>
                  <a:close/>
                </a:path>
              </a:pathLst>
            </a:custGeom>
            <a:solidFill>
              <a:srgbClr val="FFFFFF">
                <a:lumMod val="95000"/>
              </a:srgbClr>
            </a:solidFill>
            <a:ln w="19050">
              <a:gradFill flip="none" rotWithShape="1">
                <a:gsLst>
                  <a:gs pos="0">
                    <a:srgbClr val="FFFFFF">
                      <a:lumMod val="7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82" tIns="60941" rIns="121882" bIns="60941" numCol="1" anchor="t" anchorCtr="0" compatLnSpc="1">
              <a:noAutofit/>
            </a:bodyPr>
            <a:lstStyle/>
            <a:p>
              <a:pPr>
                <a:defRPr/>
              </a:pPr>
              <a:r>
                <a:rPr lang="en-US" altLang="zh-CN" sz="2399" kern="0">
                  <a:solidFill>
                    <a:srgbClr val="FFFFFF">
                      <a:lumMod val="95000"/>
                    </a:srgbClr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399" kern="0" dirty="0">
                <a:solidFill>
                  <a:srgbClr val="FFFFFF">
                    <a:lumMod val="95000"/>
                  </a:srgbClr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650179" y="4835988"/>
            <a:ext cx="6093101" cy="1250034"/>
            <a:chOff x="903371" y="249943"/>
            <a:chExt cx="2831223" cy="679699"/>
          </a:xfrm>
        </p:grpSpPr>
        <p:sp>
          <p:nvSpPr>
            <p:cNvPr id="18" name="任意多边形 17"/>
            <p:cNvSpPr/>
            <p:nvPr/>
          </p:nvSpPr>
          <p:spPr bwMode="auto">
            <a:xfrm>
              <a:off x="903371" y="249943"/>
              <a:ext cx="2831223" cy="679699"/>
            </a:xfrm>
            <a:custGeom>
              <a:avLst/>
              <a:gdLst>
                <a:gd name="connsiteX0" fmla="*/ 352810 w 4452260"/>
                <a:gd name="connsiteY0" fmla="*/ 0 h 1068867"/>
                <a:gd name="connsiteX1" fmla="*/ 636768 w 4452260"/>
                <a:gd name="connsiteY1" fmla="*/ 0 h 1068867"/>
                <a:gd name="connsiteX2" fmla="*/ 647700 w 4452260"/>
                <a:gd name="connsiteY2" fmla="*/ 0 h 1068867"/>
                <a:gd name="connsiteX3" fmla="*/ 724065 w 4452260"/>
                <a:gd name="connsiteY3" fmla="*/ 0 h 1068867"/>
                <a:gd name="connsiteX4" fmla="*/ 782584 w 4452260"/>
                <a:gd name="connsiteY4" fmla="*/ 0 h 1068867"/>
                <a:gd name="connsiteX5" fmla="*/ 799455 w 4452260"/>
                <a:gd name="connsiteY5" fmla="*/ 0 h 1068867"/>
                <a:gd name="connsiteX6" fmla="*/ 809825 w 4452260"/>
                <a:gd name="connsiteY6" fmla="*/ 0 h 1068867"/>
                <a:gd name="connsiteX7" fmla="*/ 818078 w 4452260"/>
                <a:gd name="connsiteY7" fmla="*/ 0 h 1068867"/>
                <a:gd name="connsiteX8" fmla="*/ 843980 w 4452260"/>
                <a:gd name="connsiteY8" fmla="*/ 0 h 1068867"/>
                <a:gd name="connsiteX9" fmla="*/ 931658 w 4452260"/>
                <a:gd name="connsiteY9" fmla="*/ 0 h 1068867"/>
                <a:gd name="connsiteX10" fmla="*/ 961580 w 4452260"/>
                <a:gd name="connsiteY10" fmla="*/ 0 h 1068867"/>
                <a:gd name="connsiteX11" fmla="*/ 1000055 w 4452260"/>
                <a:gd name="connsiteY11" fmla="*/ 0 h 1068867"/>
                <a:gd name="connsiteX12" fmla="*/ 1040537 w 4452260"/>
                <a:gd name="connsiteY12" fmla="*/ 0 h 1068867"/>
                <a:gd name="connsiteX13" fmla="*/ 1051453 w 4452260"/>
                <a:gd name="connsiteY13" fmla="*/ 0 h 1068867"/>
                <a:gd name="connsiteX14" fmla="*/ 1083414 w 4452260"/>
                <a:gd name="connsiteY14" fmla="*/ 0 h 1068867"/>
                <a:gd name="connsiteX15" fmla="*/ 1112969 w 4452260"/>
                <a:gd name="connsiteY15" fmla="*/ 0 h 1068867"/>
                <a:gd name="connsiteX16" fmla="*/ 1138871 w 4452260"/>
                <a:gd name="connsiteY16" fmla="*/ 0 h 1068867"/>
                <a:gd name="connsiteX17" fmla="*/ 1170224 w 4452260"/>
                <a:gd name="connsiteY17" fmla="*/ 0 h 1068867"/>
                <a:gd name="connsiteX18" fmla="*/ 1170711 w 4452260"/>
                <a:gd name="connsiteY18" fmla="*/ 0 h 1068867"/>
                <a:gd name="connsiteX19" fmla="*/ 1202662 w 4452260"/>
                <a:gd name="connsiteY19" fmla="*/ 0 h 1068867"/>
                <a:gd name="connsiteX20" fmla="*/ 1240037 w 4452260"/>
                <a:gd name="connsiteY20" fmla="*/ 0 h 1068867"/>
                <a:gd name="connsiteX21" fmla="*/ 1290626 w 4452260"/>
                <a:gd name="connsiteY21" fmla="*/ 0 h 1068867"/>
                <a:gd name="connsiteX22" fmla="*/ 1324496 w 4452260"/>
                <a:gd name="connsiteY22" fmla="*/ 0 h 1068867"/>
                <a:gd name="connsiteX23" fmla="*/ 1332348 w 4452260"/>
                <a:gd name="connsiteY23" fmla="*/ 0 h 1068867"/>
                <a:gd name="connsiteX24" fmla="*/ 1335428 w 4452260"/>
                <a:gd name="connsiteY24" fmla="*/ 0 h 1068867"/>
                <a:gd name="connsiteX25" fmla="*/ 1411793 w 4452260"/>
                <a:gd name="connsiteY25" fmla="*/ 0 h 1068867"/>
                <a:gd name="connsiteX26" fmla="*/ 1454182 w 4452260"/>
                <a:gd name="connsiteY26" fmla="*/ 0 h 1068867"/>
                <a:gd name="connsiteX27" fmla="*/ 1470312 w 4452260"/>
                <a:gd name="connsiteY27" fmla="*/ 0 h 1068867"/>
                <a:gd name="connsiteX28" fmla="*/ 1487183 w 4452260"/>
                <a:gd name="connsiteY28" fmla="*/ 0 h 1068867"/>
                <a:gd name="connsiteX29" fmla="*/ 1497552 w 4452260"/>
                <a:gd name="connsiteY29" fmla="*/ 0 h 1068867"/>
                <a:gd name="connsiteX30" fmla="*/ 1505806 w 4452260"/>
                <a:gd name="connsiteY30" fmla="*/ 0 h 1068867"/>
                <a:gd name="connsiteX31" fmla="*/ 1528471 w 4452260"/>
                <a:gd name="connsiteY31" fmla="*/ 0 h 1068867"/>
                <a:gd name="connsiteX32" fmla="*/ 1531708 w 4452260"/>
                <a:gd name="connsiteY32" fmla="*/ 0 h 1068867"/>
                <a:gd name="connsiteX33" fmla="*/ 1540992 w 4452260"/>
                <a:gd name="connsiteY33" fmla="*/ 0 h 1068867"/>
                <a:gd name="connsiteX34" fmla="*/ 1541479 w 4452260"/>
                <a:gd name="connsiteY34" fmla="*/ 0 h 1068867"/>
                <a:gd name="connsiteX35" fmla="*/ 1599998 w 4452260"/>
                <a:gd name="connsiteY35" fmla="*/ 0 h 1068867"/>
                <a:gd name="connsiteX36" fmla="*/ 1619386 w 4452260"/>
                <a:gd name="connsiteY36" fmla="*/ 0 h 1068867"/>
                <a:gd name="connsiteX37" fmla="*/ 1635492 w 4452260"/>
                <a:gd name="connsiteY37" fmla="*/ 0 h 1068867"/>
                <a:gd name="connsiteX38" fmla="*/ 1649308 w 4452260"/>
                <a:gd name="connsiteY38" fmla="*/ 0 h 1068867"/>
                <a:gd name="connsiteX39" fmla="*/ 1653720 w 4452260"/>
                <a:gd name="connsiteY39" fmla="*/ 0 h 1068867"/>
                <a:gd name="connsiteX40" fmla="*/ 1661394 w 4452260"/>
                <a:gd name="connsiteY40" fmla="*/ 0 h 1068867"/>
                <a:gd name="connsiteX41" fmla="*/ 1687782 w 4452260"/>
                <a:gd name="connsiteY41" fmla="*/ 0 h 1068867"/>
                <a:gd name="connsiteX42" fmla="*/ 1703116 w 4452260"/>
                <a:gd name="connsiteY42" fmla="*/ 0 h 1068867"/>
                <a:gd name="connsiteX43" fmla="*/ 1739181 w 4452260"/>
                <a:gd name="connsiteY43" fmla="*/ 0 h 1068867"/>
                <a:gd name="connsiteX44" fmla="*/ 1771141 w 4452260"/>
                <a:gd name="connsiteY44" fmla="*/ 0 h 1068867"/>
                <a:gd name="connsiteX45" fmla="*/ 1800697 w 4452260"/>
                <a:gd name="connsiteY45" fmla="*/ 0 h 1068867"/>
                <a:gd name="connsiteX46" fmla="*/ 1811727 w 4452260"/>
                <a:gd name="connsiteY46" fmla="*/ 0 h 1068867"/>
                <a:gd name="connsiteX47" fmla="*/ 1823361 w 4452260"/>
                <a:gd name="connsiteY47" fmla="*/ 0 h 1068867"/>
                <a:gd name="connsiteX48" fmla="*/ 1826599 w 4452260"/>
                <a:gd name="connsiteY48" fmla="*/ 0 h 1068867"/>
                <a:gd name="connsiteX49" fmla="*/ 1857951 w 4452260"/>
                <a:gd name="connsiteY49" fmla="*/ 0 h 1068867"/>
                <a:gd name="connsiteX50" fmla="*/ 1858439 w 4452260"/>
                <a:gd name="connsiteY50" fmla="*/ 0 h 1068867"/>
                <a:gd name="connsiteX51" fmla="*/ 1859676 w 4452260"/>
                <a:gd name="connsiteY51" fmla="*/ 0 h 1068867"/>
                <a:gd name="connsiteX52" fmla="*/ 1893346 w 4452260"/>
                <a:gd name="connsiteY52" fmla="*/ 0 h 1068867"/>
                <a:gd name="connsiteX53" fmla="*/ 1927765 w 4452260"/>
                <a:gd name="connsiteY53" fmla="*/ 0 h 1068867"/>
                <a:gd name="connsiteX54" fmla="*/ 1963365 w 4452260"/>
                <a:gd name="connsiteY54" fmla="*/ 0 h 1068867"/>
                <a:gd name="connsiteX55" fmla="*/ 1978354 w 4452260"/>
                <a:gd name="connsiteY55" fmla="*/ 0 h 1068867"/>
                <a:gd name="connsiteX56" fmla="*/ 1991032 w 4452260"/>
                <a:gd name="connsiteY56" fmla="*/ 0 h 1068867"/>
                <a:gd name="connsiteX57" fmla="*/ 2020076 w 4452260"/>
                <a:gd name="connsiteY57" fmla="*/ 0 h 1068867"/>
                <a:gd name="connsiteX58" fmla="*/ 2021800 w 4452260"/>
                <a:gd name="connsiteY58" fmla="*/ 0 h 1068867"/>
                <a:gd name="connsiteX59" fmla="*/ 2027021 w 4452260"/>
                <a:gd name="connsiteY59" fmla="*/ 0 h 1068867"/>
                <a:gd name="connsiteX60" fmla="*/ 2032162 w 4452260"/>
                <a:gd name="connsiteY60" fmla="*/ 0 h 1068867"/>
                <a:gd name="connsiteX61" fmla="*/ 2141909 w 4452260"/>
                <a:gd name="connsiteY61" fmla="*/ 0 h 1068867"/>
                <a:gd name="connsiteX62" fmla="*/ 2143633 w 4452260"/>
                <a:gd name="connsiteY62" fmla="*/ 0 h 1068867"/>
                <a:gd name="connsiteX63" fmla="*/ 2178359 w 4452260"/>
                <a:gd name="connsiteY63" fmla="*/ 0 h 1068867"/>
                <a:gd name="connsiteX64" fmla="*/ 2228719 w 4452260"/>
                <a:gd name="connsiteY64" fmla="*/ 0 h 1068867"/>
                <a:gd name="connsiteX65" fmla="*/ 2229207 w 4452260"/>
                <a:gd name="connsiteY65" fmla="*/ 0 h 1068867"/>
                <a:gd name="connsiteX66" fmla="*/ 2230931 w 4452260"/>
                <a:gd name="connsiteY66" fmla="*/ 0 h 1068867"/>
                <a:gd name="connsiteX67" fmla="*/ 2287725 w 4452260"/>
                <a:gd name="connsiteY67" fmla="*/ 0 h 1068867"/>
                <a:gd name="connsiteX68" fmla="*/ 2289450 w 4452260"/>
                <a:gd name="connsiteY68" fmla="*/ 0 h 1068867"/>
                <a:gd name="connsiteX69" fmla="*/ 2323220 w 4452260"/>
                <a:gd name="connsiteY69" fmla="*/ 0 h 1068867"/>
                <a:gd name="connsiteX70" fmla="*/ 2324944 w 4452260"/>
                <a:gd name="connsiteY70" fmla="*/ 0 h 1068867"/>
                <a:gd name="connsiteX71" fmla="*/ 2340483 w 4452260"/>
                <a:gd name="connsiteY71" fmla="*/ 0 h 1068867"/>
                <a:gd name="connsiteX72" fmla="*/ 2341447 w 4452260"/>
                <a:gd name="connsiteY72" fmla="*/ 0 h 1068867"/>
                <a:gd name="connsiteX73" fmla="*/ 2343172 w 4452260"/>
                <a:gd name="connsiteY73" fmla="*/ 0 h 1068867"/>
                <a:gd name="connsiteX74" fmla="*/ 2349122 w 4452260"/>
                <a:gd name="connsiteY74" fmla="*/ 0 h 1068867"/>
                <a:gd name="connsiteX75" fmla="*/ 2350846 w 4452260"/>
                <a:gd name="connsiteY75" fmla="*/ 0 h 1068867"/>
                <a:gd name="connsiteX76" fmla="*/ 2390844 w 4452260"/>
                <a:gd name="connsiteY76" fmla="*/ 0 h 1068867"/>
                <a:gd name="connsiteX77" fmla="*/ 2462317 w 4452260"/>
                <a:gd name="connsiteY77" fmla="*/ 0 h 1068867"/>
                <a:gd name="connsiteX78" fmla="*/ 2499455 w 4452260"/>
                <a:gd name="connsiteY78" fmla="*/ 0 h 1068867"/>
                <a:gd name="connsiteX79" fmla="*/ 2530713 w 4452260"/>
                <a:gd name="connsiteY79" fmla="*/ 0 h 1068867"/>
                <a:gd name="connsiteX80" fmla="*/ 2547403 w 4452260"/>
                <a:gd name="connsiteY80" fmla="*/ 0 h 1068867"/>
                <a:gd name="connsiteX81" fmla="*/ 2549127 w 4452260"/>
                <a:gd name="connsiteY81" fmla="*/ 0 h 1068867"/>
                <a:gd name="connsiteX82" fmla="*/ 2581074 w 4452260"/>
                <a:gd name="connsiteY82" fmla="*/ 0 h 1068867"/>
                <a:gd name="connsiteX83" fmla="*/ 2582112 w 4452260"/>
                <a:gd name="connsiteY83" fmla="*/ 0 h 1068867"/>
                <a:gd name="connsiteX84" fmla="*/ 2669530 w 4452260"/>
                <a:gd name="connsiteY84" fmla="*/ 0 h 1068867"/>
                <a:gd name="connsiteX85" fmla="*/ 2678759 w 4452260"/>
                <a:gd name="connsiteY85" fmla="*/ 0 h 1068867"/>
                <a:gd name="connsiteX86" fmla="*/ 2709527 w 4452260"/>
                <a:gd name="connsiteY86" fmla="*/ 0 h 1068867"/>
                <a:gd name="connsiteX87" fmla="*/ 2711252 w 4452260"/>
                <a:gd name="connsiteY87" fmla="*/ 0 h 1068867"/>
                <a:gd name="connsiteX88" fmla="*/ 2714748 w 4452260"/>
                <a:gd name="connsiteY88" fmla="*/ 0 h 1068867"/>
                <a:gd name="connsiteX89" fmla="*/ 2719890 w 4452260"/>
                <a:gd name="connsiteY89" fmla="*/ 0 h 1068867"/>
                <a:gd name="connsiteX90" fmla="*/ 2831360 w 4452260"/>
                <a:gd name="connsiteY90" fmla="*/ 0 h 1068867"/>
                <a:gd name="connsiteX91" fmla="*/ 2833086 w 4452260"/>
                <a:gd name="connsiteY91" fmla="*/ 0 h 1068867"/>
                <a:gd name="connsiteX92" fmla="*/ 2866087 w 4452260"/>
                <a:gd name="connsiteY92" fmla="*/ 0 h 1068867"/>
                <a:gd name="connsiteX93" fmla="*/ 2918659 w 4452260"/>
                <a:gd name="connsiteY93" fmla="*/ 0 h 1068867"/>
                <a:gd name="connsiteX94" fmla="*/ 2919896 w 4452260"/>
                <a:gd name="connsiteY94" fmla="*/ 0 h 1068867"/>
                <a:gd name="connsiteX95" fmla="*/ 2920383 w 4452260"/>
                <a:gd name="connsiteY95" fmla="*/ 0 h 1068867"/>
                <a:gd name="connsiteX96" fmla="*/ 2977177 w 4452260"/>
                <a:gd name="connsiteY96" fmla="*/ 0 h 1068867"/>
                <a:gd name="connsiteX97" fmla="*/ 2978902 w 4452260"/>
                <a:gd name="connsiteY97" fmla="*/ 0 h 1068867"/>
                <a:gd name="connsiteX98" fmla="*/ 3012671 w 4452260"/>
                <a:gd name="connsiteY98" fmla="*/ 0 h 1068867"/>
                <a:gd name="connsiteX99" fmla="*/ 3014397 w 4452260"/>
                <a:gd name="connsiteY99" fmla="*/ 0 h 1068867"/>
                <a:gd name="connsiteX100" fmla="*/ 3028211 w 4452260"/>
                <a:gd name="connsiteY100" fmla="*/ 0 h 1068867"/>
                <a:gd name="connsiteX101" fmla="*/ 3030899 w 4452260"/>
                <a:gd name="connsiteY101" fmla="*/ 0 h 1068867"/>
                <a:gd name="connsiteX102" fmla="*/ 3032624 w 4452260"/>
                <a:gd name="connsiteY102" fmla="*/ 0 h 1068867"/>
                <a:gd name="connsiteX103" fmla="*/ 3038573 w 4452260"/>
                <a:gd name="connsiteY103" fmla="*/ 0 h 1068867"/>
                <a:gd name="connsiteX104" fmla="*/ 3040298 w 4452260"/>
                <a:gd name="connsiteY104" fmla="*/ 0 h 1068867"/>
                <a:gd name="connsiteX105" fmla="*/ 3082021 w 4452260"/>
                <a:gd name="connsiteY105" fmla="*/ 0 h 1068867"/>
                <a:gd name="connsiteX106" fmla="*/ 3150044 w 4452260"/>
                <a:gd name="connsiteY106" fmla="*/ 0 h 1068867"/>
                <a:gd name="connsiteX107" fmla="*/ 3218441 w 4452260"/>
                <a:gd name="connsiteY107" fmla="*/ 0 h 1068867"/>
                <a:gd name="connsiteX108" fmla="*/ 3236855 w 4452260"/>
                <a:gd name="connsiteY108" fmla="*/ 0 h 1068867"/>
                <a:gd name="connsiteX109" fmla="*/ 3269839 w 4452260"/>
                <a:gd name="connsiteY109" fmla="*/ 0 h 1068867"/>
                <a:gd name="connsiteX110" fmla="*/ 3272250 w 4452260"/>
                <a:gd name="connsiteY110" fmla="*/ 0 h 1068867"/>
                <a:gd name="connsiteX111" fmla="*/ 3320378 w 4452260"/>
                <a:gd name="connsiteY111" fmla="*/ 0 h 1068867"/>
                <a:gd name="connsiteX112" fmla="*/ 3346330 w 4452260"/>
                <a:gd name="connsiteY112" fmla="*/ 0 h 1068867"/>
                <a:gd name="connsiteX113" fmla="*/ 3357257 w 4452260"/>
                <a:gd name="connsiteY113" fmla="*/ 0 h 1068867"/>
                <a:gd name="connsiteX114" fmla="*/ 3369936 w 4452260"/>
                <a:gd name="connsiteY114" fmla="*/ 0 h 1068867"/>
                <a:gd name="connsiteX115" fmla="*/ 3398980 w 4452260"/>
                <a:gd name="connsiteY115" fmla="*/ 0 h 1068867"/>
                <a:gd name="connsiteX116" fmla="*/ 3405925 w 4452260"/>
                <a:gd name="connsiteY116" fmla="*/ 0 h 1068867"/>
                <a:gd name="connsiteX117" fmla="*/ 3411066 w 4452260"/>
                <a:gd name="connsiteY117" fmla="*/ 0 h 1068867"/>
                <a:gd name="connsiteX118" fmla="*/ 3520813 w 4452260"/>
                <a:gd name="connsiteY118" fmla="*/ 0 h 1068867"/>
                <a:gd name="connsiteX119" fmla="*/ 3607623 w 4452260"/>
                <a:gd name="connsiteY119" fmla="*/ 0 h 1068867"/>
                <a:gd name="connsiteX120" fmla="*/ 3608111 w 4452260"/>
                <a:gd name="connsiteY120" fmla="*/ 0 h 1068867"/>
                <a:gd name="connsiteX121" fmla="*/ 3666629 w 4452260"/>
                <a:gd name="connsiteY121" fmla="*/ 0 h 1068867"/>
                <a:gd name="connsiteX122" fmla="*/ 3702124 w 4452260"/>
                <a:gd name="connsiteY122" fmla="*/ 0 h 1068867"/>
                <a:gd name="connsiteX123" fmla="*/ 3720351 w 4452260"/>
                <a:gd name="connsiteY123" fmla="*/ 0 h 1068867"/>
                <a:gd name="connsiteX124" fmla="*/ 3728025 w 4452260"/>
                <a:gd name="connsiteY124" fmla="*/ 0 h 1068867"/>
                <a:gd name="connsiteX125" fmla="*/ 3769748 w 4452260"/>
                <a:gd name="connsiteY125" fmla="*/ 0 h 1068867"/>
                <a:gd name="connsiteX126" fmla="*/ 4098793 w 4452260"/>
                <a:gd name="connsiteY126" fmla="*/ 0 h 1068867"/>
                <a:gd name="connsiteX127" fmla="*/ 4193519 w 4452260"/>
                <a:gd name="connsiteY127" fmla="*/ 54408 h 1068867"/>
                <a:gd name="connsiteX128" fmla="*/ 4439104 w 4452260"/>
                <a:gd name="connsiteY128" fmla="*/ 480025 h 1068867"/>
                <a:gd name="connsiteX129" fmla="*/ 4439104 w 4452260"/>
                <a:gd name="connsiteY129" fmla="*/ 588843 h 1068867"/>
                <a:gd name="connsiteX130" fmla="*/ 4193519 w 4452260"/>
                <a:gd name="connsiteY130" fmla="*/ 1014459 h 1068867"/>
                <a:gd name="connsiteX131" fmla="*/ 4098793 w 4452260"/>
                <a:gd name="connsiteY131" fmla="*/ 1068867 h 1068867"/>
                <a:gd name="connsiteX132" fmla="*/ 3728025 w 4452260"/>
                <a:gd name="connsiteY132" fmla="*/ 1068867 h 1068867"/>
                <a:gd name="connsiteX133" fmla="*/ 3607623 w 4452260"/>
                <a:gd name="connsiteY133" fmla="*/ 1068867 h 1068867"/>
                <a:gd name="connsiteX134" fmla="*/ 3411066 w 4452260"/>
                <a:gd name="connsiteY134" fmla="*/ 1068867 h 1068867"/>
                <a:gd name="connsiteX135" fmla="*/ 3357257 w 4452260"/>
                <a:gd name="connsiteY135" fmla="*/ 1068867 h 1068867"/>
                <a:gd name="connsiteX136" fmla="*/ 3236855 w 4452260"/>
                <a:gd name="connsiteY136" fmla="*/ 1068867 h 1068867"/>
                <a:gd name="connsiteX137" fmla="*/ 3040298 w 4452260"/>
                <a:gd name="connsiteY137" fmla="*/ 1068867 h 1068867"/>
                <a:gd name="connsiteX138" fmla="*/ 3038573 w 4452260"/>
                <a:gd name="connsiteY138" fmla="*/ 1068867 h 1068867"/>
                <a:gd name="connsiteX139" fmla="*/ 2919896 w 4452260"/>
                <a:gd name="connsiteY139" fmla="*/ 1068867 h 1068867"/>
                <a:gd name="connsiteX140" fmla="*/ 2866087 w 4452260"/>
                <a:gd name="connsiteY140" fmla="*/ 1068867 h 1068867"/>
                <a:gd name="connsiteX141" fmla="*/ 2719890 w 4452260"/>
                <a:gd name="connsiteY141" fmla="*/ 1068867 h 1068867"/>
                <a:gd name="connsiteX142" fmla="*/ 2669530 w 4452260"/>
                <a:gd name="connsiteY142" fmla="*/ 1068867 h 1068867"/>
                <a:gd name="connsiteX143" fmla="*/ 2549127 w 4452260"/>
                <a:gd name="connsiteY143" fmla="*/ 1068867 h 1068867"/>
                <a:gd name="connsiteX144" fmla="*/ 2547403 w 4452260"/>
                <a:gd name="connsiteY144" fmla="*/ 1068867 h 1068867"/>
                <a:gd name="connsiteX145" fmla="*/ 2350846 w 4452260"/>
                <a:gd name="connsiteY145" fmla="*/ 1068867 h 1068867"/>
                <a:gd name="connsiteX146" fmla="*/ 2349122 w 4452260"/>
                <a:gd name="connsiteY146" fmla="*/ 1068867 h 1068867"/>
                <a:gd name="connsiteX147" fmla="*/ 2228719 w 4452260"/>
                <a:gd name="connsiteY147" fmla="*/ 1068867 h 1068867"/>
                <a:gd name="connsiteX148" fmla="*/ 2178359 w 4452260"/>
                <a:gd name="connsiteY148" fmla="*/ 1068867 h 1068867"/>
                <a:gd name="connsiteX149" fmla="*/ 2032162 w 4452260"/>
                <a:gd name="connsiteY149" fmla="*/ 1068867 h 1068867"/>
                <a:gd name="connsiteX150" fmla="*/ 1978354 w 4452260"/>
                <a:gd name="connsiteY150" fmla="*/ 1068867 h 1068867"/>
                <a:gd name="connsiteX151" fmla="*/ 1859676 w 4452260"/>
                <a:gd name="connsiteY151" fmla="*/ 1068867 h 1068867"/>
                <a:gd name="connsiteX152" fmla="*/ 1857951 w 4452260"/>
                <a:gd name="connsiteY152" fmla="*/ 1068867 h 1068867"/>
                <a:gd name="connsiteX153" fmla="*/ 1826599 w 4452260"/>
                <a:gd name="connsiteY153" fmla="*/ 1068867 h 1068867"/>
                <a:gd name="connsiteX154" fmla="*/ 1661394 w 4452260"/>
                <a:gd name="connsiteY154" fmla="*/ 1068867 h 1068867"/>
                <a:gd name="connsiteX155" fmla="*/ 1540992 w 4452260"/>
                <a:gd name="connsiteY155" fmla="*/ 1068867 h 1068867"/>
                <a:gd name="connsiteX156" fmla="*/ 1531708 w 4452260"/>
                <a:gd name="connsiteY156" fmla="*/ 1068867 h 1068867"/>
                <a:gd name="connsiteX157" fmla="*/ 1487183 w 4452260"/>
                <a:gd name="connsiteY157" fmla="*/ 1068867 h 1068867"/>
                <a:gd name="connsiteX158" fmla="*/ 1335428 w 4452260"/>
                <a:gd name="connsiteY158" fmla="*/ 1068867 h 1068867"/>
                <a:gd name="connsiteX159" fmla="*/ 1290626 w 4452260"/>
                <a:gd name="connsiteY159" fmla="*/ 1068867 h 1068867"/>
                <a:gd name="connsiteX160" fmla="*/ 1170224 w 4452260"/>
                <a:gd name="connsiteY160" fmla="*/ 1068867 h 1068867"/>
                <a:gd name="connsiteX161" fmla="*/ 1138871 w 4452260"/>
                <a:gd name="connsiteY161" fmla="*/ 1068867 h 1068867"/>
                <a:gd name="connsiteX162" fmla="*/ 1040537 w 4452260"/>
                <a:gd name="connsiteY162" fmla="*/ 1068867 h 1068867"/>
                <a:gd name="connsiteX163" fmla="*/ 843980 w 4452260"/>
                <a:gd name="connsiteY163" fmla="*/ 1068867 h 1068867"/>
                <a:gd name="connsiteX164" fmla="*/ 799455 w 4452260"/>
                <a:gd name="connsiteY164" fmla="*/ 1068867 h 1068867"/>
                <a:gd name="connsiteX165" fmla="*/ 647700 w 4452260"/>
                <a:gd name="connsiteY165" fmla="*/ 1068867 h 1068867"/>
                <a:gd name="connsiteX166" fmla="*/ 352810 w 4452260"/>
                <a:gd name="connsiteY166" fmla="*/ 1068867 h 1068867"/>
                <a:gd name="connsiteX167" fmla="*/ 258084 w 4452260"/>
                <a:gd name="connsiteY167" fmla="*/ 1014459 h 1068867"/>
                <a:gd name="connsiteX168" fmla="*/ 12498 w 4452260"/>
                <a:gd name="connsiteY168" fmla="*/ 588843 h 1068867"/>
                <a:gd name="connsiteX169" fmla="*/ 12498 w 4452260"/>
                <a:gd name="connsiteY169" fmla="*/ 480025 h 1068867"/>
                <a:gd name="connsiteX170" fmla="*/ 258084 w 4452260"/>
                <a:gd name="connsiteY170" fmla="*/ 54408 h 1068867"/>
                <a:gd name="connsiteX171" fmla="*/ 352810 w 4452260"/>
                <a:gd name="connsiteY171" fmla="*/ 0 h 1068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</a:cxnLst>
              <a:rect l="l" t="t" r="r" b="b"/>
              <a:pathLst>
                <a:path w="4452260" h="1068867">
                  <a:moveTo>
                    <a:pt x="352810" y="0"/>
                  </a:moveTo>
                  <a:cubicBezTo>
                    <a:pt x="475602" y="0"/>
                    <a:pt x="567696" y="0"/>
                    <a:pt x="636768" y="0"/>
                  </a:cubicBezTo>
                  <a:lnTo>
                    <a:pt x="647700" y="0"/>
                  </a:lnTo>
                  <a:lnTo>
                    <a:pt x="724065" y="0"/>
                  </a:lnTo>
                  <a:cubicBezTo>
                    <a:pt x="748048" y="0"/>
                    <a:pt x="767235" y="0"/>
                    <a:pt x="782584" y="0"/>
                  </a:cubicBezTo>
                  <a:lnTo>
                    <a:pt x="799455" y="0"/>
                  </a:lnTo>
                  <a:lnTo>
                    <a:pt x="809825" y="0"/>
                  </a:lnTo>
                  <a:lnTo>
                    <a:pt x="818078" y="0"/>
                  </a:lnTo>
                  <a:cubicBezTo>
                    <a:pt x="843980" y="0"/>
                    <a:pt x="843980" y="0"/>
                    <a:pt x="843980" y="0"/>
                  </a:cubicBezTo>
                  <a:lnTo>
                    <a:pt x="931658" y="0"/>
                  </a:lnTo>
                  <a:lnTo>
                    <a:pt x="961580" y="0"/>
                  </a:lnTo>
                  <a:lnTo>
                    <a:pt x="1000055" y="0"/>
                  </a:lnTo>
                  <a:lnTo>
                    <a:pt x="1040537" y="0"/>
                  </a:lnTo>
                  <a:lnTo>
                    <a:pt x="1051453" y="0"/>
                  </a:lnTo>
                  <a:lnTo>
                    <a:pt x="1083414" y="0"/>
                  </a:lnTo>
                  <a:lnTo>
                    <a:pt x="1112969" y="0"/>
                  </a:lnTo>
                  <a:cubicBezTo>
                    <a:pt x="1138871" y="0"/>
                    <a:pt x="1138871" y="0"/>
                    <a:pt x="1138871" y="0"/>
                  </a:cubicBezTo>
                  <a:lnTo>
                    <a:pt x="1170224" y="0"/>
                  </a:lnTo>
                  <a:lnTo>
                    <a:pt x="1170711" y="0"/>
                  </a:lnTo>
                  <a:lnTo>
                    <a:pt x="1202662" y="0"/>
                  </a:lnTo>
                  <a:lnTo>
                    <a:pt x="1240037" y="0"/>
                  </a:lnTo>
                  <a:cubicBezTo>
                    <a:pt x="1290626" y="0"/>
                    <a:pt x="1290626" y="0"/>
                    <a:pt x="1290626" y="0"/>
                  </a:cubicBezTo>
                  <a:lnTo>
                    <a:pt x="1324496" y="0"/>
                  </a:lnTo>
                  <a:lnTo>
                    <a:pt x="1332348" y="0"/>
                  </a:lnTo>
                  <a:lnTo>
                    <a:pt x="1335428" y="0"/>
                  </a:lnTo>
                  <a:lnTo>
                    <a:pt x="1411793" y="0"/>
                  </a:lnTo>
                  <a:lnTo>
                    <a:pt x="1454182" y="0"/>
                  </a:lnTo>
                  <a:lnTo>
                    <a:pt x="1470312" y="0"/>
                  </a:lnTo>
                  <a:lnTo>
                    <a:pt x="1487183" y="0"/>
                  </a:lnTo>
                  <a:lnTo>
                    <a:pt x="1497552" y="0"/>
                  </a:lnTo>
                  <a:lnTo>
                    <a:pt x="1505806" y="0"/>
                  </a:lnTo>
                  <a:lnTo>
                    <a:pt x="1528471" y="0"/>
                  </a:lnTo>
                  <a:lnTo>
                    <a:pt x="1531708" y="0"/>
                  </a:lnTo>
                  <a:lnTo>
                    <a:pt x="1540992" y="0"/>
                  </a:lnTo>
                  <a:lnTo>
                    <a:pt x="1541479" y="0"/>
                  </a:lnTo>
                  <a:lnTo>
                    <a:pt x="1599998" y="0"/>
                  </a:lnTo>
                  <a:lnTo>
                    <a:pt x="1619386" y="0"/>
                  </a:lnTo>
                  <a:lnTo>
                    <a:pt x="1635492" y="0"/>
                  </a:lnTo>
                  <a:lnTo>
                    <a:pt x="1649308" y="0"/>
                  </a:lnTo>
                  <a:lnTo>
                    <a:pt x="1653720" y="0"/>
                  </a:lnTo>
                  <a:lnTo>
                    <a:pt x="1661394" y="0"/>
                  </a:lnTo>
                  <a:lnTo>
                    <a:pt x="1687782" y="0"/>
                  </a:lnTo>
                  <a:lnTo>
                    <a:pt x="1703116" y="0"/>
                  </a:lnTo>
                  <a:lnTo>
                    <a:pt x="1739181" y="0"/>
                  </a:lnTo>
                  <a:lnTo>
                    <a:pt x="1771141" y="0"/>
                  </a:lnTo>
                  <a:lnTo>
                    <a:pt x="1800697" y="0"/>
                  </a:lnTo>
                  <a:lnTo>
                    <a:pt x="1811727" y="0"/>
                  </a:lnTo>
                  <a:lnTo>
                    <a:pt x="1823361" y="0"/>
                  </a:lnTo>
                  <a:lnTo>
                    <a:pt x="1826599" y="0"/>
                  </a:lnTo>
                  <a:lnTo>
                    <a:pt x="1857951" y="0"/>
                  </a:lnTo>
                  <a:lnTo>
                    <a:pt x="1858439" y="0"/>
                  </a:lnTo>
                  <a:lnTo>
                    <a:pt x="1859676" y="0"/>
                  </a:lnTo>
                  <a:lnTo>
                    <a:pt x="1893346" y="0"/>
                  </a:lnTo>
                  <a:lnTo>
                    <a:pt x="1927765" y="0"/>
                  </a:lnTo>
                  <a:lnTo>
                    <a:pt x="1963365" y="0"/>
                  </a:lnTo>
                  <a:lnTo>
                    <a:pt x="1978354" y="0"/>
                  </a:lnTo>
                  <a:lnTo>
                    <a:pt x="1991032" y="0"/>
                  </a:lnTo>
                  <a:lnTo>
                    <a:pt x="2020076" y="0"/>
                  </a:lnTo>
                  <a:lnTo>
                    <a:pt x="2021800" y="0"/>
                  </a:lnTo>
                  <a:lnTo>
                    <a:pt x="2027021" y="0"/>
                  </a:lnTo>
                  <a:cubicBezTo>
                    <a:pt x="2032162" y="0"/>
                    <a:pt x="2032162" y="0"/>
                    <a:pt x="2032162" y="0"/>
                  </a:cubicBezTo>
                  <a:lnTo>
                    <a:pt x="2141909" y="0"/>
                  </a:lnTo>
                  <a:lnTo>
                    <a:pt x="2143633" y="0"/>
                  </a:lnTo>
                  <a:lnTo>
                    <a:pt x="2178359" y="0"/>
                  </a:lnTo>
                  <a:lnTo>
                    <a:pt x="2228719" y="0"/>
                  </a:lnTo>
                  <a:lnTo>
                    <a:pt x="2229207" y="0"/>
                  </a:lnTo>
                  <a:lnTo>
                    <a:pt x="2230931" y="0"/>
                  </a:lnTo>
                  <a:lnTo>
                    <a:pt x="2287725" y="0"/>
                  </a:lnTo>
                  <a:lnTo>
                    <a:pt x="2289450" y="0"/>
                  </a:lnTo>
                  <a:lnTo>
                    <a:pt x="2323220" y="0"/>
                  </a:lnTo>
                  <a:lnTo>
                    <a:pt x="2324944" y="0"/>
                  </a:lnTo>
                  <a:lnTo>
                    <a:pt x="2340483" y="0"/>
                  </a:lnTo>
                  <a:lnTo>
                    <a:pt x="2341447" y="0"/>
                  </a:lnTo>
                  <a:lnTo>
                    <a:pt x="2343172" y="0"/>
                  </a:lnTo>
                  <a:lnTo>
                    <a:pt x="2349122" y="0"/>
                  </a:lnTo>
                  <a:lnTo>
                    <a:pt x="2350846" y="0"/>
                  </a:lnTo>
                  <a:lnTo>
                    <a:pt x="2390844" y="0"/>
                  </a:lnTo>
                  <a:lnTo>
                    <a:pt x="2462317" y="0"/>
                  </a:lnTo>
                  <a:lnTo>
                    <a:pt x="2499455" y="0"/>
                  </a:lnTo>
                  <a:lnTo>
                    <a:pt x="2530713" y="0"/>
                  </a:lnTo>
                  <a:lnTo>
                    <a:pt x="2547403" y="0"/>
                  </a:lnTo>
                  <a:lnTo>
                    <a:pt x="2549127" y="0"/>
                  </a:lnTo>
                  <a:lnTo>
                    <a:pt x="2581074" y="0"/>
                  </a:lnTo>
                  <a:lnTo>
                    <a:pt x="2582112" y="0"/>
                  </a:lnTo>
                  <a:cubicBezTo>
                    <a:pt x="2669530" y="0"/>
                    <a:pt x="2669530" y="0"/>
                    <a:pt x="2669530" y="0"/>
                  </a:cubicBezTo>
                  <a:lnTo>
                    <a:pt x="2678759" y="0"/>
                  </a:lnTo>
                  <a:lnTo>
                    <a:pt x="2709527" y="0"/>
                  </a:lnTo>
                  <a:lnTo>
                    <a:pt x="2711252" y="0"/>
                  </a:lnTo>
                  <a:lnTo>
                    <a:pt x="2714748" y="0"/>
                  </a:lnTo>
                  <a:lnTo>
                    <a:pt x="2719890" y="0"/>
                  </a:lnTo>
                  <a:lnTo>
                    <a:pt x="2831360" y="0"/>
                  </a:lnTo>
                  <a:lnTo>
                    <a:pt x="2833086" y="0"/>
                  </a:lnTo>
                  <a:lnTo>
                    <a:pt x="2866087" y="0"/>
                  </a:lnTo>
                  <a:lnTo>
                    <a:pt x="2918659" y="0"/>
                  </a:lnTo>
                  <a:lnTo>
                    <a:pt x="2919896" y="0"/>
                  </a:lnTo>
                  <a:lnTo>
                    <a:pt x="2920383" y="0"/>
                  </a:lnTo>
                  <a:lnTo>
                    <a:pt x="2977177" y="0"/>
                  </a:lnTo>
                  <a:lnTo>
                    <a:pt x="2978902" y="0"/>
                  </a:lnTo>
                  <a:lnTo>
                    <a:pt x="3012671" y="0"/>
                  </a:lnTo>
                  <a:lnTo>
                    <a:pt x="3014397" y="0"/>
                  </a:lnTo>
                  <a:lnTo>
                    <a:pt x="3028211" y="0"/>
                  </a:lnTo>
                  <a:lnTo>
                    <a:pt x="3030899" y="0"/>
                  </a:lnTo>
                  <a:lnTo>
                    <a:pt x="3032624" y="0"/>
                  </a:lnTo>
                  <a:lnTo>
                    <a:pt x="3038573" y="0"/>
                  </a:lnTo>
                  <a:lnTo>
                    <a:pt x="3040298" y="0"/>
                  </a:lnTo>
                  <a:lnTo>
                    <a:pt x="3082021" y="0"/>
                  </a:lnTo>
                  <a:lnTo>
                    <a:pt x="3150044" y="0"/>
                  </a:lnTo>
                  <a:lnTo>
                    <a:pt x="3218441" y="0"/>
                  </a:lnTo>
                  <a:lnTo>
                    <a:pt x="3236855" y="0"/>
                  </a:lnTo>
                  <a:lnTo>
                    <a:pt x="3269839" y="0"/>
                  </a:lnTo>
                  <a:lnTo>
                    <a:pt x="3272250" y="0"/>
                  </a:lnTo>
                  <a:lnTo>
                    <a:pt x="3320378" y="0"/>
                  </a:lnTo>
                  <a:lnTo>
                    <a:pt x="3346330" y="0"/>
                  </a:lnTo>
                  <a:lnTo>
                    <a:pt x="3357257" y="0"/>
                  </a:lnTo>
                  <a:lnTo>
                    <a:pt x="3369936" y="0"/>
                  </a:lnTo>
                  <a:lnTo>
                    <a:pt x="3398980" y="0"/>
                  </a:lnTo>
                  <a:lnTo>
                    <a:pt x="3405925" y="0"/>
                  </a:lnTo>
                  <a:cubicBezTo>
                    <a:pt x="3411066" y="0"/>
                    <a:pt x="3411066" y="0"/>
                    <a:pt x="3411066" y="0"/>
                  </a:cubicBezTo>
                  <a:lnTo>
                    <a:pt x="3520813" y="0"/>
                  </a:lnTo>
                  <a:lnTo>
                    <a:pt x="3607623" y="0"/>
                  </a:lnTo>
                  <a:lnTo>
                    <a:pt x="3608111" y="0"/>
                  </a:lnTo>
                  <a:lnTo>
                    <a:pt x="3666629" y="0"/>
                  </a:lnTo>
                  <a:lnTo>
                    <a:pt x="3702124" y="0"/>
                  </a:lnTo>
                  <a:lnTo>
                    <a:pt x="3720351" y="0"/>
                  </a:lnTo>
                  <a:lnTo>
                    <a:pt x="3728025" y="0"/>
                  </a:lnTo>
                  <a:lnTo>
                    <a:pt x="3769748" y="0"/>
                  </a:lnTo>
                  <a:cubicBezTo>
                    <a:pt x="4098793" y="0"/>
                    <a:pt x="4098793" y="0"/>
                    <a:pt x="4098793" y="0"/>
                  </a:cubicBezTo>
                  <a:cubicBezTo>
                    <a:pt x="4133877" y="0"/>
                    <a:pt x="4175977" y="24572"/>
                    <a:pt x="4193519" y="54408"/>
                  </a:cubicBezTo>
                  <a:cubicBezTo>
                    <a:pt x="4439104" y="480025"/>
                    <a:pt x="4439104" y="480025"/>
                    <a:pt x="4439104" y="480025"/>
                  </a:cubicBezTo>
                  <a:cubicBezTo>
                    <a:pt x="4456646" y="509862"/>
                    <a:pt x="4456646" y="559005"/>
                    <a:pt x="4439104" y="588843"/>
                  </a:cubicBezTo>
                  <a:cubicBezTo>
                    <a:pt x="4193519" y="1014459"/>
                    <a:pt x="4193519" y="1014459"/>
                    <a:pt x="4193519" y="1014459"/>
                  </a:cubicBezTo>
                  <a:cubicBezTo>
                    <a:pt x="4175977" y="1044295"/>
                    <a:pt x="4133877" y="1068867"/>
                    <a:pt x="4098793" y="1068867"/>
                  </a:cubicBezTo>
                  <a:lnTo>
                    <a:pt x="3728025" y="1068867"/>
                  </a:lnTo>
                  <a:lnTo>
                    <a:pt x="3607623" y="1068867"/>
                  </a:lnTo>
                  <a:lnTo>
                    <a:pt x="3411066" y="1068867"/>
                  </a:lnTo>
                  <a:lnTo>
                    <a:pt x="3357257" y="1068867"/>
                  </a:lnTo>
                  <a:lnTo>
                    <a:pt x="3236855" y="1068867"/>
                  </a:lnTo>
                  <a:lnTo>
                    <a:pt x="3040298" y="1068867"/>
                  </a:lnTo>
                  <a:lnTo>
                    <a:pt x="3038573" y="1068867"/>
                  </a:lnTo>
                  <a:lnTo>
                    <a:pt x="2919896" y="1068867"/>
                  </a:lnTo>
                  <a:lnTo>
                    <a:pt x="2866087" y="1068867"/>
                  </a:lnTo>
                  <a:lnTo>
                    <a:pt x="2719890" y="1068867"/>
                  </a:lnTo>
                  <a:lnTo>
                    <a:pt x="2669530" y="1068867"/>
                  </a:lnTo>
                  <a:lnTo>
                    <a:pt x="2549127" y="1068867"/>
                  </a:lnTo>
                  <a:lnTo>
                    <a:pt x="2547403" y="1068867"/>
                  </a:lnTo>
                  <a:lnTo>
                    <a:pt x="2350846" y="1068867"/>
                  </a:lnTo>
                  <a:lnTo>
                    <a:pt x="2349122" y="1068867"/>
                  </a:lnTo>
                  <a:lnTo>
                    <a:pt x="2228719" y="1068867"/>
                  </a:lnTo>
                  <a:lnTo>
                    <a:pt x="2178359" y="1068867"/>
                  </a:lnTo>
                  <a:lnTo>
                    <a:pt x="2032162" y="1068867"/>
                  </a:lnTo>
                  <a:lnTo>
                    <a:pt x="1978354" y="1068867"/>
                  </a:lnTo>
                  <a:lnTo>
                    <a:pt x="1859676" y="1068867"/>
                  </a:lnTo>
                  <a:lnTo>
                    <a:pt x="1857951" y="1068867"/>
                  </a:lnTo>
                  <a:lnTo>
                    <a:pt x="1826599" y="1068867"/>
                  </a:lnTo>
                  <a:lnTo>
                    <a:pt x="1661394" y="1068867"/>
                  </a:lnTo>
                  <a:lnTo>
                    <a:pt x="1540992" y="1068867"/>
                  </a:lnTo>
                  <a:lnTo>
                    <a:pt x="1531708" y="1068867"/>
                  </a:lnTo>
                  <a:lnTo>
                    <a:pt x="1487183" y="1068867"/>
                  </a:lnTo>
                  <a:lnTo>
                    <a:pt x="1335428" y="1068867"/>
                  </a:lnTo>
                  <a:lnTo>
                    <a:pt x="1290626" y="1068867"/>
                  </a:lnTo>
                  <a:lnTo>
                    <a:pt x="1170224" y="1068867"/>
                  </a:lnTo>
                  <a:lnTo>
                    <a:pt x="1138871" y="1068867"/>
                  </a:lnTo>
                  <a:lnTo>
                    <a:pt x="1040537" y="1068867"/>
                  </a:lnTo>
                  <a:lnTo>
                    <a:pt x="843980" y="1068867"/>
                  </a:lnTo>
                  <a:lnTo>
                    <a:pt x="799455" y="1068867"/>
                  </a:lnTo>
                  <a:lnTo>
                    <a:pt x="647700" y="1068867"/>
                  </a:lnTo>
                  <a:lnTo>
                    <a:pt x="352810" y="1068867"/>
                  </a:lnTo>
                  <a:cubicBezTo>
                    <a:pt x="318603" y="1068867"/>
                    <a:pt x="275626" y="1044295"/>
                    <a:pt x="258084" y="1014459"/>
                  </a:cubicBezTo>
                  <a:cubicBezTo>
                    <a:pt x="12498" y="588843"/>
                    <a:pt x="12498" y="588843"/>
                    <a:pt x="12498" y="588843"/>
                  </a:cubicBezTo>
                  <a:cubicBezTo>
                    <a:pt x="-4166" y="559005"/>
                    <a:pt x="-4166" y="509862"/>
                    <a:pt x="12498" y="480025"/>
                  </a:cubicBezTo>
                  <a:cubicBezTo>
                    <a:pt x="258084" y="54408"/>
                    <a:pt x="258084" y="54408"/>
                    <a:pt x="258084" y="54408"/>
                  </a:cubicBezTo>
                  <a:cubicBezTo>
                    <a:pt x="275626" y="24572"/>
                    <a:pt x="318603" y="0"/>
                    <a:pt x="352810" y="0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rgbClr val="FFFFFF">
                    <a:lumMod val="95000"/>
                  </a:srgbClr>
                </a:gs>
                <a:gs pos="0">
                  <a:srgbClr val="D3D3D3"/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82" tIns="60941" rIns="121882" bIns="60941" numCol="1" anchor="t" anchorCtr="0" compatLnSpc="1">
              <a:noAutofit/>
            </a:bodyPr>
            <a:lstStyle/>
            <a:p>
              <a:pPr>
                <a:defRPr/>
              </a:pPr>
              <a:endParaRPr lang="zh-CN" altLang="en-US" sz="2399" kern="0" dirty="0">
                <a:solidFill>
                  <a:prstClr val="black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9" name="任意多边形 18"/>
            <p:cNvSpPr/>
            <p:nvPr/>
          </p:nvSpPr>
          <p:spPr bwMode="auto">
            <a:xfrm>
              <a:off x="1010779" y="325868"/>
              <a:ext cx="2628449" cy="527848"/>
            </a:xfrm>
            <a:custGeom>
              <a:avLst/>
              <a:gdLst>
                <a:gd name="connsiteX0" fmla="*/ 305125 w 4603109"/>
                <a:gd name="connsiteY0" fmla="*/ 0 h 924402"/>
                <a:gd name="connsiteX1" fmla="*/ 432894 w 4603109"/>
                <a:gd name="connsiteY1" fmla="*/ 0 h 924402"/>
                <a:gd name="connsiteX2" fmla="*/ 445336 w 4603109"/>
                <a:gd name="connsiteY2" fmla="*/ 0 h 924402"/>
                <a:gd name="connsiteX3" fmla="*/ 550703 w 4603109"/>
                <a:gd name="connsiteY3" fmla="*/ 0 h 924402"/>
                <a:gd name="connsiteX4" fmla="*/ 560158 w 4603109"/>
                <a:gd name="connsiteY4" fmla="*/ 0 h 924402"/>
                <a:gd name="connsiteX5" fmla="*/ 573105 w 4603109"/>
                <a:gd name="connsiteY5" fmla="*/ 0 h 924402"/>
                <a:gd name="connsiteX6" fmla="*/ 626202 w 4603109"/>
                <a:gd name="connsiteY6" fmla="*/ 0 h 924402"/>
                <a:gd name="connsiteX7" fmla="*/ 676811 w 4603109"/>
                <a:gd name="connsiteY7" fmla="*/ 0 h 924402"/>
                <a:gd name="connsiteX8" fmla="*/ 678472 w 4603109"/>
                <a:gd name="connsiteY8" fmla="*/ 0 h 924402"/>
                <a:gd name="connsiteX9" fmla="*/ 687927 w 4603109"/>
                <a:gd name="connsiteY9" fmla="*/ 0 h 924402"/>
                <a:gd name="connsiteX10" fmla="*/ 691402 w 4603109"/>
                <a:gd name="connsiteY10" fmla="*/ 0 h 924402"/>
                <a:gd name="connsiteX11" fmla="*/ 700371 w 4603109"/>
                <a:gd name="connsiteY11" fmla="*/ 0 h 924402"/>
                <a:gd name="connsiteX12" fmla="*/ 707508 w 4603109"/>
                <a:gd name="connsiteY12" fmla="*/ 0 h 924402"/>
                <a:gd name="connsiteX13" fmla="*/ 729909 w 4603109"/>
                <a:gd name="connsiteY13" fmla="*/ 0 h 924402"/>
                <a:gd name="connsiteX14" fmla="*/ 753971 w 4603109"/>
                <a:gd name="connsiteY14" fmla="*/ 0 h 924402"/>
                <a:gd name="connsiteX15" fmla="*/ 804580 w 4603109"/>
                <a:gd name="connsiteY15" fmla="*/ 0 h 924402"/>
                <a:gd name="connsiteX16" fmla="*/ 805737 w 4603109"/>
                <a:gd name="connsiteY16" fmla="*/ 0 h 924402"/>
                <a:gd name="connsiteX17" fmla="*/ 819171 w 4603109"/>
                <a:gd name="connsiteY17" fmla="*/ 0 h 924402"/>
                <a:gd name="connsiteX18" fmla="*/ 828140 w 4603109"/>
                <a:gd name="connsiteY18" fmla="*/ 0 h 924402"/>
                <a:gd name="connsiteX19" fmla="*/ 831615 w 4603109"/>
                <a:gd name="connsiteY19" fmla="*/ 0 h 924402"/>
                <a:gd name="connsiteX20" fmla="*/ 835277 w 4603109"/>
                <a:gd name="connsiteY20" fmla="*/ 0 h 924402"/>
                <a:gd name="connsiteX21" fmla="*/ 857678 w 4603109"/>
                <a:gd name="connsiteY21" fmla="*/ 0 h 924402"/>
                <a:gd name="connsiteX22" fmla="*/ 864889 w 4603109"/>
                <a:gd name="connsiteY22" fmla="*/ 0 h 924402"/>
                <a:gd name="connsiteX23" fmla="*/ 899900 w 4603109"/>
                <a:gd name="connsiteY23" fmla="*/ 0 h 924402"/>
                <a:gd name="connsiteX24" fmla="*/ 909341 w 4603109"/>
                <a:gd name="connsiteY24" fmla="*/ 0 h 924402"/>
                <a:gd name="connsiteX25" fmla="*/ 929965 w 4603109"/>
                <a:gd name="connsiteY25" fmla="*/ 0 h 924402"/>
                <a:gd name="connsiteX26" fmla="*/ 933506 w 4603109"/>
                <a:gd name="connsiteY26" fmla="*/ 0 h 924402"/>
                <a:gd name="connsiteX27" fmla="*/ 936982 w 4603109"/>
                <a:gd name="connsiteY27" fmla="*/ 0 h 924402"/>
                <a:gd name="connsiteX28" fmla="*/ 959384 w 4603109"/>
                <a:gd name="connsiteY28" fmla="*/ 0 h 924402"/>
                <a:gd name="connsiteX29" fmla="*/ 962542 w 4603109"/>
                <a:gd name="connsiteY29" fmla="*/ 0 h 924402"/>
                <a:gd name="connsiteX30" fmla="*/ 984943 w 4603109"/>
                <a:gd name="connsiteY30" fmla="*/ 0 h 924402"/>
                <a:gd name="connsiteX31" fmla="*/ 992658 w 4603109"/>
                <a:gd name="connsiteY31" fmla="*/ 0 h 924402"/>
                <a:gd name="connsiteX32" fmla="*/ 1012059 w 4603109"/>
                <a:gd name="connsiteY32" fmla="*/ 0 h 924402"/>
                <a:gd name="connsiteX33" fmla="*/ 1012480 w 4603109"/>
                <a:gd name="connsiteY33" fmla="*/ 0 h 924402"/>
                <a:gd name="connsiteX34" fmla="*/ 1027669 w 4603109"/>
                <a:gd name="connsiteY34" fmla="*/ 0 h 924402"/>
                <a:gd name="connsiteX35" fmla="*/ 1037110 w 4603109"/>
                <a:gd name="connsiteY35" fmla="*/ 0 h 924402"/>
                <a:gd name="connsiteX36" fmla="*/ 1040112 w 4603109"/>
                <a:gd name="connsiteY36" fmla="*/ 0 h 924402"/>
                <a:gd name="connsiteX37" fmla="*/ 1057734 w 4603109"/>
                <a:gd name="connsiteY37" fmla="*/ 0 h 924402"/>
                <a:gd name="connsiteX38" fmla="*/ 1064751 w 4603109"/>
                <a:gd name="connsiteY38" fmla="*/ 0 h 924402"/>
                <a:gd name="connsiteX39" fmla="*/ 1070177 w 4603109"/>
                <a:gd name="connsiteY39" fmla="*/ 0 h 924402"/>
                <a:gd name="connsiteX40" fmla="*/ 1072436 w 4603109"/>
                <a:gd name="connsiteY40" fmla="*/ 0 h 924402"/>
                <a:gd name="connsiteX41" fmla="*/ 1090311 w 4603109"/>
                <a:gd name="connsiteY41" fmla="*/ 0 h 924402"/>
                <a:gd name="connsiteX42" fmla="*/ 1110718 w 4603109"/>
                <a:gd name="connsiteY42" fmla="*/ 0 h 924402"/>
                <a:gd name="connsiteX43" fmla="*/ 1112712 w 4603109"/>
                <a:gd name="connsiteY43" fmla="*/ 0 h 924402"/>
                <a:gd name="connsiteX44" fmla="*/ 1116187 w 4603109"/>
                <a:gd name="connsiteY44" fmla="*/ 0 h 924402"/>
                <a:gd name="connsiteX45" fmla="*/ 1139828 w 4603109"/>
                <a:gd name="connsiteY45" fmla="*/ 0 h 924402"/>
                <a:gd name="connsiteX46" fmla="*/ 1140249 w 4603109"/>
                <a:gd name="connsiteY46" fmla="*/ 0 h 924402"/>
                <a:gd name="connsiteX47" fmla="*/ 1145480 w 4603109"/>
                <a:gd name="connsiteY47" fmla="*/ 0 h 924402"/>
                <a:gd name="connsiteX48" fmla="*/ 1152270 w 4603109"/>
                <a:gd name="connsiteY48" fmla="*/ 0 h 924402"/>
                <a:gd name="connsiteX49" fmla="*/ 1154934 w 4603109"/>
                <a:gd name="connsiteY49" fmla="*/ 0 h 924402"/>
                <a:gd name="connsiteX50" fmla="*/ 1167881 w 4603109"/>
                <a:gd name="connsiteY50" fmla="*/ 0 h 924402"/>
                <a:gd name="connsiteX51" fmla="*/ 1175544 w 4603109"/>
                <a:gd name="connsiteY51" fmla="*/ 0 h 924402"/>
                <a:gd name="connsiteX52" fmla="*/ 1184998 w 4603109"/>
                <a:gd name="connsiteY52" fmla="*/ 0 h 924402"/>
                <a:gd name="connsiteX53" fmla="*/ 1197946 w 4603109"/>
                <a:gd name="connsiteY53" fmla="*/ 0 h 924402"/>
                <a:gd name="connsiteX54" fmla="*/ 1200205 w 4603109"/>
                <a:gd name="connsiteY54" fmla="*/ 0 h 924402"/>
                <a:gd name="connsiteX55" fmla="*/ 1220978 w 4603109"/>
                <a:gd name="connsiteY55" fmla="*/ 0 h 924402"/>
                <a:gd name="connsiteX56" fmla="*/ 1238487 w 4603109"/>
                <a:gd name="connsiteY56" fmla="*/ 0 h 924402"/>
                <a:gd name="connsiteX57" fmla="*/ 1243956 w 4603109"/>
                <a:gd name="connsiteY57" fmla="*/ 0 h 924402"/>
                <a:gd name="connsiteX58" fmla="*/ 1251042 w 4603109"/>
                <a:gd name="connsiteY58" fmla="*/ 0 h 924402"/>
                <a:gd name="connsiteX59" fmla="*/ 1257637 w 4603109"/>
                <a:gd name="connsiteY59" fmla="*/ 0 h 924402"/>
                <a:gd name="connsiteX60" fmla="*/ 1271587 w 4603109"/>
                <a:gd name="connsiteY60" fmla="*/ 0 h 924402"/>
                <a:gd name="connsiteX61" fmla="*/ 1273249 w 4603109"/>
                <a:gd name="connsiteY61" fmla="*/ 0 h 924402"/>
                <a:gd name="connsiteX62" fmla="*/ 1280039 w 4603109"/>
                <a:gd name="connsiteY62" fmla="*/ 0 h 924402"/>
                <a:gd name="connsiteX63" fmla="*/ 1282703 w 4603109"/>
                <a:gd name="connsiteY63" fmla="*/ 0 h 924402"/>
                <a:gd name="connsiteX64" fmla="*/ 1286178 w 4603109"/>
                <a:gd name="connsiteY64" fmla="*/ 0 h 924402"/>
                <a:gd name="connsiteX65" fmla="*/ 1295146 w 4603109"/>
                <a:gd name="connsiteY65" fmla="*/ 0 h 924402"/>
                <a:gd name="connsiteX66" fmla="*/ 1301651 w 4603109"/>
                <a:gd name="connsiteY66" fmla="*/ 0 h 924402"/>
                <a:gd name="connsiteX67" fmla="*/ 1302284 w 4603109"/>
                <a:gd name="connsiteY67" fmla="*/ 0 h 924402"/>
                <a:gd name="connsiteX68" fmla="*/ 1303313 w 4603109"/>
                <a:gd name="connsiteY68" fmla="*/ 0 h 924402"/>
                <a:gd name="connsiteX69" fmla="*/ 1312767 w 4603109"/>
                <a:gd name="connsiteY69" fmla="*/ 0 h 924402"/>
                <a:gd name="connsiteX70" fmla="*/ 1316242 w 4603109"/>
                <a:gd name="connsiteY70" fmla="*/ 0 h 924402"/>
                <a:gd name="connsiteX71" fmla="*/ 1321886 w 4603109"/>
                <a:gd name="connsiteY71" fmla="*/ 0 h 924402"/>
                <a:gd name="connsiteX72" fmla="*/ 1324685 w 4603109"/>
                <a:gd name="connsiteY72" fmla="*/ 0 h 924402"/>
                <a:gd name="connsiteX73" fmla="*/ 1325211 w 4603109"/>
                <a:gd name="connsiteY73" fmla="*/ 0 h 924402"/>
                <a:gd name="connsiteX74" fmla="*/ 1332348 w 4603109"/>
                <a:gd name="connsiteY74" fmla="*/ 0 h 924402"/>
                <a:gd name="connsiteX75" fmla="*/ 1332714 w 4603109"/>
                <a:gd name="connsiteY75" fmla="*/ 0 h 924402"/>
                <a:gd name="connsiteX76" fmla="*/ 1333135 w 4603109"/>
                <a:gd name="connsiteY76" fmla="*/ 0 h 924402"/>
                <a:gd name="connsiteX77" fmla="*/ 1348747 w 4603109"/>
                <a:gd name="connsiteY77" fmla="*/ 0 h 924402"/>
                <a:gd name="connsiteX78" fmla="*/ 1354749 w 4603109"/>
                <a:gd name="connsiteY78" fmla="*/ 0 h 924402"/>
                <a:gd name="connsiteX79" fmla="*/ 1378811 w 4603109"/>
                <a:gd name="connsiteY79" fmla="*/ 0 h 924402"/>
                <a:gd name="connsiteX80" fmla="*/ 1383745 w 4603109"/>
                <a:gd name="connsiteY80" fmla="*/ 0 h 924402"/>
                <a:gd name="connsiteX81" fmla="*/ 1385406 w 4603109"/>
                <a:gd name="connsiteY81" fmla="*/ 0 h 924402"/>
                <a:gd name="connsiteX82" fmla="*/ 1399356 w 4603109"/>
                <a:gd name="connsiteY82" fmla="*/ 0 h 924402"/>
                <a:gd name="connsiteX83" fmla="*/ 1400513 w 4603109"/>
                <a:gd name="connsiteY83" fmla="*/ 0 h 924402"/>
                <a:gd name="connsiteX84" fmla="*/ 1413947 w 4603109"/>
                <a:gd name="connsiteY84" fmla="*/ 0 h 924402"/>
                <a:gd name="connsiteX85" fmla="*/ 1414442 w 4603109"/>
                <a:gd name="connsiteY85" fmla="*/ 0 h 924402"/>
                <a:gd name="connsiteX86" fmla="*/ 1422915 w 4603109"/>
                <a:gd name="connsiteY86" fmla="*/ 0 h 924402"/>
                <a:gd name="connsiteX87" fmla="*/ 1426390 w 4603109"/>
                <a:gd name="connsiteY87" fmla="*/ 0 h 924402"/>
                <a:gd name="connsiteX88" fmla="*/ 1429420 w 4603109"/>
                <a:gd name="connsiteY88" fmla="*/ 0 h 924402"/>
                <a:gd name="connsiteX89" fmla="*/ 1430053 w 4603109"/>
                <a:gd name="connsiteY89" fmla="*/ 0 h 924402"/>
                <a:gd name="connsiteX90" fmla="*/ 1430206 w 4603109"/>
                <a:gd name="connsiteY90" fmla="*/ 0 h 924402"/>
                <a:gd name="connsiteX91" fmla="*/ 1430577 w 4603109"/>
                <a:gd name="connsiteY91" fmla="*/ 0 h 924402"/>
                <a:gd name="connsiteX92" fmla="*/ 1436843 w 4603109"/>
                <a:gd name="connsiteY92" fmla="*/ 0 h 924402"/>
                <a:gd name="connsiteX93" fmla="*/ 1444011 w 4603109"/>
                <a:gd name="connsiteY93" fmla="*/ 0 h 924402"/>
                <a:gd name="connsiteX94" fmla="*/ 1449655 w 4603109"/>
                <a:gd name="connsiteY94" fmla="*/ 0 h 924402"/>
                <a:gd name="connsiteX95" fmla="*/ 1452454 w 4603109"/>
                <a:gd name="connsiteY95" fmla="*/ 0 h 924402"/>
                <a:gd name="connsiteX96" fmla="*/ 1452980 w 4603109"/>
                <a:gd name="connsiteY96" fmla="*/ 0 h 924402"/>
                <a:gd name="connsiteX97" fmla="*/ 1456455 w 4603109"/>
                <a:gd name="connsiteY97" fmla="*/ 0 h 924402"/>
                <a:gd name="connsiteX98" fmla="*/ 1459664 w 4603109"/>
                <a:gd name="connsiteY98" fmla="*/ 0 h 924402"/>
                <a:gd name="connsiteX99" fmla="*/ 1460117 w 4603109"/>
                <a:gd name="connsiteY99" fmla="*/ 0 h 924402"/>
                <a:gd name="connsiteX100" fmla="*/ 1460483 w 4603109"/>
                <a:gd name="connsiteY100" fmla="*/ 0 h 924402"/>
                <a:gd name="connsiteX101" fmla="*/ 1460904 w 4603109"/>
                <a:gd name="connsiteY101" fmla="*/ 0 h 924402"/>
                <a:gd name="connsiteX102" fmla="*/ 1472926 w 4603109"/>
                <a:gd name="connsiteY102" fmla="*/ 0 h 924402"/>
                <a:gd name="connsiteX103" fmla="*/ 1482518 w 4603109"/>
                <a:gd name="connsiteY103" fmla="*/ 0 h 924402"/>
                <a:gd name="connsiteX104" fmla="*/ 1489729 w 4603109"/>
                <a:gd name="connsiteY104" fmla="*/ 0 h 924402"/>
                <a:gd name="connsiteX105" fmla="*/ 1504116 w 4603109"/>
                <a:gd name="connsiteY105" fmla="*/ 0 h 924402"/>
                <a:gd name="connsiteX106" fmla="*/ 1511514 w 4603109"/>
                <a:gd name="connsiteY106" fmla="*/ 0 h 924402"/>
                <a:gd name="connsiteX107" fmla="*/ 1524740 w 4603109"/>
                <a:gd name="connsiteY107" fmla="*/ 0 h 924402"/>
                <a:gd name="connsiteX108" fmla="*/ 1528282 w 4603109"/>
                <a:gd name="connsiteY108" fmla="*/ 0 h 924402"/>
                <a:gd name="connsiteX109" fmla="*/ 1531757 w 4603109"/>
                <a:gd name="connsiteY109" fmla="*/ 0 h 924402"/>
                <a:gd name="connsiteX110" fmla="*/ 1534181 w 4603109"/>
                <a:gd name="connsiteY110" fmla="*/ 0 h 924402"/>
                <a:gd name="connsiteX111" fmla="*/ 1542211 w 4603109"/>
                <a:gd name="connsiteY111" fmla="*/ 0 h 924402"/>
                <a:gd name="connsiteX112" fmla="*/ 1554159 w 4603109"/>
                <a:gd name="connsiteY112" fmla="*/ 0 h 924402"/>
                <a:gd name="connsiteX113" fmla="*/ 1557318 w 4603109"/>
                <a:gd name="connsiteY113" fmla="*/ 0 h 924402"/>
                <a:gd name="connsiteX114" fmla="*/ 1557975 w 4603109"/>
                <a:gd name="connsiteY114" fmla="*/ 0 h 924402"/>
                <a:gd name="connsiteX115" fmla="*/ 1558346 w 4603109"/>
                <a:gd name="connsiteY115" fmla="*/ 0 h 924402"/>
                <a:gd name="connsiteX116" fmla="*/ 1561822 w 4603109"/>
                <a:gd name="connsiteY116" fmla="*/ 0 h 924402"/>
                <a:gd name="connsiteX117" fmla="*/ 1564612 w 4603109"/>
                <a:gd name="connsiteY117" fmla="*/ 0 h 924402"/>
                <a:gd name="connsiteX118" fmla="*/ 1566857 w 4603109"/>
                <a:gd name="connsiteY118" fmla="*/ 0 h 924402"/>
                <a:gd name="connsiteX119" fmla="*/ 1576919 w 4603109"/>
                <a:gd name="connsiteY119" fmla="*/ 0 h 924402"/>
                <a:gd name="connsiteX120" fmla="*/ 1579719 w 4603109"/>
                <a:gd name="connsiteY120" fmla="*/ 0 h 924402"/>
                <a:gd name="connsiteX121" fmla="*/ 1584224 w 4603109"/>
                <a:gd name="connsiteY121" fmla="*/ 0 h 924402"/>
                <a:gd name="connsiteX122" fmla="*/ 1587382 w 4603109"/>
                <a:gd name="connsiteY122" fmla="*/ 0 h 924402"/>
                <a:gd name="connsiteX123" fmla="*/ 1587433 w 4603109"/>
                <a:gd name="connsiteY123" fmla="*/ 0 h 924402"/>
                <a:gd name="connsiteX124" fmla="*/ 1600695 w 4603109"/>
                <a:gd name="connsiteY124" fmla="*/ 0 h 924402"/>
                <a:gd name="connsiteX125" fmla="*/ 1606834 w 4603109"/>
                <a:gd name="connsiteY125" fmla="*/ 0 h 924402"/>
                <a:gd name="connsiteX126" fmla="*/ 1607256 w 4603109"/>
                <a:gd name="connsiteY126" fmla="*/ 0 h 924402"/>
                <a:gd name="connsiteX127" fmla="*/ 1608325 w 4603109"/>
                <a:gd name="connsiteY127" fmla="*/ 0 h 924402"/>
                <a:gd name="connsiteX128" fmla="*/ 1609783 w 4603109"/>
                <a:gd name="connsiteY128" fmla="*/ 0 h 924402"/>
                <a:gd name="connsiteX129" fmla="*/ 1617498 w 4603109"/>
                <a:gd name="connsiteY129" fmla="*/ 0 h 924402"/>
                <a:gd name="connsiteX130" fmla="*/ 1631885 w 4603109"/>
                <a:gd name="connsiteY130" fmla="*/ 0 h 924402"/>
                <a:gd name="connsiteX131" fmla="*/ 1636899 w 4603109"/>
                <a:gd name="connsiteY131" fmla="*/ 0 h 924402"/>
                <a:gd name="connsiteX132" fmla="*/ 1637320 w 4603109"/>
                <a:gd name="connsiteY132" fmla="*/ 0 h 924402"/>
                <a:gd name="connsiteX133" fmla="*/ 1637445 w 4603109"/>
                <a:gd name="connsiteY133" fmla="*/ 0 h 924402"/>
                <a:gd name="connsiteX134" fmla="*/ 1652509 w 4603109"/>
                <a:gd name="connsiteY134" fmla="*/ 0 h 924402"/>
                <a:gd name="connsiteX135" fmla="*/ 1659526 w 4603109"/>
                <a:gd name="connsiteY135" fmla="*/ 0 h 924402"/>
                <a:gd name="connsiteX136" fmla="*/ 1661950 w 4603109"/>
                <a:gd name="connsiteY136" fmla="*/ 0 h 924402"/>
                <a:gd name="connsiteX137" fmla="*/ 1664952 w 4603109"/>
                <a:gd name="connsiteY137" fmla="*/ 0 h 924402"/>
                <a:gd name="connsiteX138" fmla="*/ 1667212 w 4603109"/>
                <a:gd name="connsiteY138" fmla="*/ 0 h 924402"/>
                <a:gd name="connsiteX139" fmla="*/ 1685087 w 4603109"/>
                <a:gd name="connsiteY139" fmla="*/ 0 h 924402"/>
                <a:gd name="connsiteX140" fmla="*/ 1689591 w 4603109"/>
                <a:gd name="connsiteY140" fmla="*/ 0 h 924402"/>
                <a:gd name="connsiteX141" fmla="*/ 1694626 w 4603109"/>
                <a:gd name="connsiteY141" fmla="*/ 0 h 924402"/>
                <a:gd name="connsiteX142" fmla="*/ 1697276 w 4603109"/>
                <a:gd name="connsiteY142" fmla="*/ 0 h 924402"/>
                <a:gd name="connsiteX143" fmla="*/ 1698000 w 4603109"/>
                <a:gd name="connsiteY143" fmla="*/ 0 h 924402"/>
                <a:gd name="connsiteX144" fmla="*/ 1704688 w 4603109"/>
                <a:gd name="connsiteY144" fmla="*/ 0 h 924402"/>
                <a:gd name="connsiteX145" fmla="*/ 1707488 w 4603109"/>
                <a:gd name="connsiteY145" fmla="*/ 0 h 924402"/>
                <a:gd name="connsiteX146" fmla="*/ 1710963 w 4603109"/>
                <a:gd name="connsiteY146" fmla="*/ 0 h 924402"/>
                <a:gd name="connsiteX147" fmla="*/ 1715151 w 4603109"/>
                <a:gd name="connsiteY147" fmla="*/ 0 h 924402"/>
                <a:gd name="connsiteX148" fmla="*/ 1721928 w 4603109"/>
                <a:gd name="connsiteY148" fmla="*/ 0 h 924402"/>
                <a:gd name="connsiteX149" fmla="*/ 1734603 w 4603109"/>
                <a:gd name="connsiteY149" fmla="*/ 0 h 924402"/>
                <a:gd name="connsiteX150" fmla="*/ 1735025 w 4603109"/>
                <a:gd name="connsiteY150" fmla="*/ 0 h 924402"/>
                <a:gd name="connsiteX151" fmla="*/ 1735558 w 4603109"/>
                <a:gd name="connsiteY151" fmla="*/ 0 h 924402"/>
                <a:gd name="connsiteX152" fmla="*/ 1736094 w 4603109"/>
                <a:gd name="connsiteY152" fmla="*/ 0 h 924402"/>
                <a:gd name="connsiteX153" fmla="*/ 1737552 w 4603109"/>
                <a:gd name="connsiteY153" fmla="*/ 0 h 924402"/>
                <a:gd name="connsiteX154" fmla="*/ 1741027 w 4603109"/>
                <a:gd name="connsiteY154" fmla="*/ 0 h 924402"/>
                <a:gd name="connsiteX155" fmla="*/ 1747046 w 4603109"/>
                <a:gd name="connsiteY155" fmla="*/ 0 h 924402"/>
                <a:gd name="connsiteX156" fmla="*/ 1748537 w 4603109"/>
                <a:gd name="connsiteY156" fmla="*/ 0 h 924402"/>
                <a:gd name="connsiteX157" fmla="*/ 1753052 w 4603109"/>
                <a:gd name="connsiteY157" fmla="*/ 0 h 924402"/>
                <a:gd name="connsiteX158" fmla="*/ 1757499 w 4603109"/>
                <a:gd name="connsiteY158" fmla="*/ 0 h 924402"/>
                <a:gd name="connsiteX159" fmla="*/ 1764668 w 4603109"/>
                <a:gd name="connsiteY159" fmla="*/ 0 h 924402"/>
                <a:gd name="connsiteX160" fmla="*/ 1765089 w 4603109"/>
                <a:gd name="connsiteY160" fmla="*/ 0 h 924402"/>
                <a:gd name="connsiteX161" fmla="*/ 1765214 w 4603109"/>
                <a:gd name="connsiteY161" fmla="*/ 0 h 924402"/>
                <a:gd name="connsiteX162" fmla="*/ 1770320 w 4603109"/>
                <a:gd name="connsiteY162" fmla="*/ 0 h 924402"/>
                <a:gd name="connsiteX163" fmla="*/ 1777110 w 4603109"/>
                <a:gd name="connsiteY163" fmla="*/ 0 h 924402"/>
                <a:gd name="connsiteX164" fmla="*/ 1779774 w 4603109"/>
                <a:gd name="connsiteY164" fmla="*/ 0 h 924402"/>
                <a:gd name="connsiteX165" fmla="*/ 1792721 w 4603109"/>
                <a:gd name="connsiteY165" fmla="*/ 0 h 924402"/>
                <a:gd name="connsiteX166" fmla="*/ 1794981 w 4603109"/>
                <a:gd name="connsiteY166" fmla="*/ 0 h 924402"/>
                <a:gd name="connsiteX167" fmla="*/ 1825045 w 4603109"/>
                <a:gd name="connsiteY167" fmla="*/ 0 h 924402"/>
                <a:gd name="connsiteX168" fmla="*/ 1825769 w 4603109"/>
                <a:gd name="connsiteY168" fmla="*/ 0 h 924402"/>
                <a:gd name="connsiteX169" fmla="*/ 1838732 w 4603109"/>
                <a:gd name="connsiteY169" fmla="*/ 0 h 924402"/>
                <a:gd name="connsiteX170" fmla="*/ 1845818 w 4603109"/>
                <a:gd name="connsiteY170" fmla="*/ 0 h 924402"/>
                <a:gd name="connsiteX171" fmla="*/ 1849697 w 4603109"/>
                <a:gd name="connsiteY171" fmla="*/ 0 h 924402"/>
                <a:gd name="connsiteX172" fmla="*/ 1852412 w 4603109"/>
                <a:gd name="connsiteY172" fmla="*/ 0 h 924402"/>
                <a:gd name="connsiteX173" fmla="*/ 1853903 w 4603109"/>
                <a:gd name="connsiteY173" fmla="*/ 0 h 924402"/>
                <a:gd name="connsiteX174" fmla="*/ 1863327 w 4603109"/>
                <a:gd name="connsiteY174" fmla="*/ 0 h 924402"/>
                <a:gd name="connsiteX175" fmla="*/ 1868796 w 4603109"/>
                <a:gd name="connsiteY175" fmla="*/ 0 h 924402"/>
                <a:gd name="connsiteX176" fmla="*/ 1874815 w 4603109"/>
                <a:gd name="connsiteY176" fmla="*/ 0 h 924402"/>
                <a:gd name="connsiteX177" fmla="*/ 1876306 w 4603109"/>
                <a:gd name="connsiteY177" fmla="*/ 0 h 924402"/>
                <a:gd name="connsiteX178" fmla="*/ 1880821 w 4603109"/>
                <a:gd name="connsiteY178" fmla="*/ 0 h 924402"/>
                <a:gd name="connsiteX179" fmla="*/ 1882477 w 4603109"/>
                <a:gd name="connsiteY179" fmla="*/ 0 h 924402"/>
                <a:gd name="connsiteX180" fmla="*/ 1883936 w 4603109"/>
                <a:gd name="connsiteY180" fmla="*/ 0 h 924402"/>
                <a:gd name="connsiteX181" fmla="*/ 1885268 w 4603109"/>
                <a:gd name="connsiteY181" fmla="*/ 0 h 924402"/>
                <a:gd name="connsiteX182" fmla="*/ 1896427 w 4603109"/>
                <a:gd name="connsiteY182" fmla="*/ 0 h 924402"/>
                <a:gd name="connsiteX183" fmla="*/ 1898089 w 4603109"/>
                <a:gd name="connsiteY183" fmla="*/ 0 h 924402"/>
                <a:gd name="connsiteX184" fmla="*/ 1904879 w 4603109"/>
                <a:gd name="connsiteY184" fmla="*/ 0 h 924402"/>
                <a:gd name="connsiteX185" fmla="*/ 1907543 w 4603109"/>
                <a:gd name="connsiteY185" fmla="*/ 0 h 924402"/>
                <a:gd name="connsiteX186" fmla="*/ 1911018 w 4603109"/>
                <a:gd name="connsiteY186" fmla="*/ 0 h 924402"/>
                <a:gd name="connsiteX187" fmla="*/ 1919986 w 4603109"/>
                <a:gd name="connsiteY187" fmla="*/ 0 h 924402"/>
                <a:gd name="connsiteX188" fmla="*/ 1927124 w 4603109"/>
                <a:gd name="connsiteY188" fmla="*/ 0 h 924402"/>
                <a:gd name="connsiteX189" fmla="*/ 1927489 w 4603109"/>
                <a:gd name="connsiteY189" fmla="*/ 0 h 924402"/>
                <a:gd name="connsiteX190" fmla="*/ 1927911 w 4603109"/>
                <a:gd name="connsiteY190" fmla="*/ 0 h 924402"/>
                <a:gd name="connsiteX191" fmla="*/ 1929402 w 4603109"/>
                <a:gd name="connsiteY191" fmla="*/ 0 h 924402"/>
                <a:gd name="connsiteX192" fmla="*/ 1946726 w 4603109"/>
                <a:gd name="connsiteY192" fmla="*/ 0 h 924402"/>
                <a:gd name="connsiteX193" fmla="*/ 1949525 w 4603109"/>
                <a:gd name="connsiteY193" fmla="*/ 0 h 924402"/>
                <a:gd name="connsiteX194" fmla="*/ 1957554 w 4603109"/>
                <a:gd name="connsiteY194" fmla="*/ 0 h 924402"/>
                <a:gd name="connsiteX195" fmla="*/ 1957975 w 4603109"/>
                <a:gd name="connsiteY195" fmla="*/ 0 h 924402"/>
                <a:gd name="connsiteX196" fmla="*/ 1973587 w 4603109"/>
                <a:gd name="connsiteY196" fmla="*/ 0 h 924402"/>
                <a:gd name="connsiteX197" fmla="*/ 1978520 w 4603109"/>
                <a:gd name="connsiteY197" fmla="*/ 0 h 924402"/>
                <a:gd name="connsiteX198" fmla="*/ 1980012 w 4603109"/>
                <a:gd name="connsiteY198" fmla="*/ 0 h 924402"/>
                <a:gd name="connsiteX199" fmla="*/ 1980181 w 4603109"/>
                <a:gd name="connsiteY199" fmla="*/ 0 h 924402"/>
                <a:gd name="connsiteX200" fmla="*/ 1981672 w 4603109"/>
                <a:gd name="connsiteY200" fmla="*/ 0 h 924402"/>
                <a:gd name="connsiteX201" fmla="*/ 2008585 w 4603109"/>
                <a:gd name="connsiteY201" fmla="*/ 0 h 924402"/>
                <a:gd name="connsiteX202" fmla="*/ 2009218 w 4603109"/>
                <a:gd name="connsiteY202" fmla="*/ 0 h 924402"/>
                <a:gd name="connsiteX203" fmla="*/ 2010246 w 4603109"/>
                <a:gd name="connsiteY203" fmla="*/ 0 h 924402"/>
                <a:gd name="connsiteX204" fmla="*/ 2010709 w 4603109"/>
                <a:gd name="connsiteY204" fmla="*/ 0 h 924402"/>
                <a:gd name="connsiteX205" fmla="*/ 2011705 w 4603109"/>
                <a:gd name="connsiteY205" fmla="*/ 0 h 924402"/>
                <a:gd name="connsiteX206" fmla="*/ 2024147 w 4603109"/>
                <a:gd name="connsiteY206" fmla="*/ 0 h 924402"/>
                <a:gd name="connsiteX207" fmla="*/ 2024196 w 4603109"/>
                <a:gd name="connsiteY207" fmla="*/ 0 h 924402"/>
                <a:gd name="connsiteX208" fmla="*/ 2024981 w 4603109"/>
                <a:gd name="connsiteY208" fmla="*/ 0 h 924402"/>
                <a:gd name="connsiteX209" fmla="*/ 2025353 w 4603109"/>
                <a:gd name="connsiteY209" fmla="*/ 0 h 924402"/>
                <a:gd name="connsiteX210" fmla="*/ 2026473 w 4603109"/>
                <a:gd name="connsiteY210" fmla="*/ 0 h 924402"/>
                <a:gd name="connsiteX211" fmla="*/ 2031619 w 4603109"/>
                <a:gd name="connsiteY211" fmla="*/ 0 h 924402"/>
                <a:gd name="connsiteX212" fmla="*/ 2033110 w 4603109"/>
                <a:gd name="connsiteY212" fmla="*/ 0 h 924402"/>
                <a:gd name="connsiteX213" fmla="*/ 2038787 w 4603109"/>
                <a:gd name="connsiteY213" fmla="*/ 0 h 924402"/>
                <a:gd name="connsiteX214" fmla="*/ 2039282 w 4603109"/>
                <a:gd name="connsiteY214" fmla="*/ 0 h 924402"/>
                <a:gd name="connsiteX215" fmla="*/ 2047755 w 4603109"/>
                <a:gd name="connsiteY215" fmla="*/ 0 h 924402"/>
                <a:gd name="connsiteX216" fmla="*/ 2051230 w 4603109"/>
                <a:gd name="connsiteY216" fmla="*/ 0 h 924402"/>
                <a:gd name="connsiteX217" fmla="*/ 2054893 w 4603109"/>
                <a:gd name="connsiteY217" fmla="*/ 0 h 924402"/>
                <a:gd name="connsiteX218" fmla="*/ 2055046 w 4603109"/>
                <a:gd name="connsiteY218" fmla="*/ 0 h 924402"/>
                <a:gd name="connsiteX219" fmla="*/ 2055258 w 4603109"/>
                <a:gd name="connsiteY219" fmla="*/ 0 h 924402"/>
                <a:gd name="connsiteX220" fmla="*/ 2055680 w 4603109"/>
                <a:gd name="connsiteY220" fmla="*/ 0 h 924402"/>
                <a:gd name="connsiteX221" fmla="*/ 2057171 w 4603109"/>
                <a:gd name="connsiteY221" fmla="*/ 0 h 924402"/>
                <a:gd name="connsiteX222" fmla="*/ 2061683 w 4603109"/>
                <a:gd name="connsiteY222" fmla="*/ 0 h 924402"/>
                <a:gd name="connsiteX223" fmla="*/ 2067702 w 4603109"/>
                <a:gd name="connsiteY223" fmla="*/ 0 h 924402"/>
                <a:gd name="connsiteX224" fmla="*/ 2074495 w 4603109"/>
                <a:gd name="connsiteY224" fmla="*/ 0 h 924402"/>
                <a:gd name="connsiteX225" fmla="*/ 2077294 w 4603109"/>
                <a:gd name="connsiteY225" fmla="*/ 0 h 924402"/>
                <a:gd name="connsiteX226" fmla="*/ 2084504 w 4603109"/>
                <a:gd name="connsiteY226" fmla="*/ 0 h 924402"/>
                <a:gd name="connsiteX227" fmla="*/ 2085323 w 4603109"/>
                <a:gd name="connsiteY227" fmla="*/ 0 h 924402"/>
                <a:gd name="connsiteX228" fmla="*/ 2085744 w 4603109"/>
                <a:gd name="connsiteY228" fmla="*/ 0 h 924402"/>
                <a:gd name="connsiteX229" fmla="*/ 2097766 w 4603109"/>
                <a:gd name="connsiteY229" fmla="*/ 0 h 924402"/>
                <a:gd name="connsiteX230" fmla="*/ 2106289 w 4603109"/>
                <a:gd name="connsiteY230" fmla="*/ 0 h 924402"/>
                <a:gd name="connsiteX231" fmla="*/ 2107781 w 4603109"/>
                <a:gd name="connsiteY231" fmla="*/ 0 h 924402"/>
                <a:gd name="connsiteX232" fmla="*/ 2128956 w 4603109"/>
                <a:gd name="connsiteY232" fmla="*/ 0 h 924402"/>
                <a:gd name="connsiteX233" fmla="*/ 2129514 w 4603109"/>
                <a:gd name="connsiteY233" fmla="*/ 0 h 924402"/>
                <a:gd name="connsiteX234" fmla="*/ 2136354 w 4603109"/>
                <a:gd name="connsiteY234" fmla="*/ 0 h 924402"/>
                <a:gd name="connsiteX235" fmla="*/ 2136987 w 4603109"/>
                <a:gd name="connsiteY235" fmla="*/ 0 h 924402"/>
                <a:gd name="connsiteX236" fmla="*/ 2138478 w 4603109"/>
                <a:gd name="connsiteY236" fmla="*/ 0 h 924402"/>
                <a:gd name="connsiteX237" fmla="*/ 2151916 w 4603109"/>
                <a:gd name="connsiteY237" fmla="*/ 0 h 924402"/>
                <a:gd name="connsiteX238" fmla="*/ 2152750 w 4603109"/>
                <a:gd name="connsiteY238" fmla="*/ 0 h 924402"/>
                <a:gd name="connsiteX239" fmla="*/ 2153122 w 4603109"/>
                <a:gd name="connsiteY239" fmla="*/ 0 h 924402"/>
                <a:gd name="connsiteX240" fmla="*/ 2154242 w 4603109"/>
                <a:gd name="connsiteY240" fmla="*/ 0 h 924402"/>
                <a:gd name="connsiteX241" fmla="*/ 2156597 w 4603109"/>
                <a:gd name="connsiteY241" fmla="*/ 0 h 924402"/>
                <a:gd name="connsiteX242" fmla="*/ 2159388 w 4603109"/>
                <a:gd name="connsiteY242" fmla="*/ 0 h 924402"/>
                <a:gd name="connsiteX243" fmla="*/ 2160879 w 4603109"/>
                <a:gd name="connsiteY243" fmla="*/ 0 h 924402"/>
                <a:gd name="connsiteX244" fmla="*/ 2161633 w 4603109"/>
                <a:gd name="connsiteY244" fmla="*/ 0 h 924402"/>
                <a:gd name="connsiteX245" fmla="*/ 2167051 w 4603109"/>
                <a:gd name="connsiteY245" fmla="*/ 0 h 924402"/>
                <a:gd name="connsiteX246" fmla="*/ 2178999 w 4603109"/>
                <a:gd name="connsiteY246" fmla="*/ 0 h 924402"/>
                <a:gd name="connsiteX247" fmla="*/ 2182158 w 4603109"/>
                <a:gd name="connsiteY247" fmla="*/ 0 h 924402"/>
                <a:gd name="connsiteX248" fmla="*/ 2182815 w 4603109"/>
                <a:gd name="connsiteY248" fmla="*/ 0 h 924402"/>
                <a:gd name="connsiteX249" fmla="*/ 2188666 w 4603109"/>
                <a:gd name="connsiteY249" fmla="*/ 0 h 924402"/>
                <a:gd name="connsiteX250" fmla="*/ 2189452 w 4603109"/>
                <a:gd name="connsiteY250" fmla="*/ 0 h 924402"/>
                <a:gd name="connsiteX251" fmla="*/ 2191697 w 4603109"/>
                <a:gd name="connsiteY251" fmla="*/ 0 h 924402"/>
                <a:gd name="connsiteX252" fmla="*/ 2195471 w 4603109"/>
                <a:gd name="connsiteY252" fmla="*/ 0 h 924402"/>
                <a:gd name="connsiteX253" fmla="*/ 2201759 w 4603109"/>
                <a:gd name="connsiteY253" fmla="*/ 0 h 924402"/>
                <a:gd name="connsiteX254" fmla="*/ 2203100 w 4603109"/>
                <a:gd name="connsiteY254" fmla="*/ 0 h 924402"/>
                <a:gd name="connsiteX255" fmla="*/ 2204559 w 4603109"/>
                <a:gd name="connsiteY255" fmla="*/ 0 h 924402"/>
                <a:gd name="connsiteX256" fmla="*/ 2204591 w 4603109"/>
                <a:gd name="connsiteY256" fmla="*/ 0 h 924402"/>
                <a:gd name="connsiteX257" fmla="*/ 2212273 w 4603109"/>
                <a:gd name="connsiteY257" fmla="*/ 0 h 924402"/>
                <a:gd name="connsiteX258" fmla="*/ 2225535 w 4603109"/>
                <a:gd name="connsiteY258" fmla="*/ 0 h 924402"/>
                <a:gd name="connsiteX259" fmla="*/ 2231674 w 4603109"/>
                <a:gd name="connsiteY259" fmla="*/ 0 h 924402"/>
                <a:gd name="connsiteX260" fmla="*/ 2232096 w 4603109"/>
                <a:gd name="connsiteY260" fmla="*/ 0 h 924402"/>
                <a:gd name="connsiteX261" fmla="*/ 2232220 w 4603109"/>
                <a:gd name="connsiteY261" fmla="*/ 0 h 924402"/>
                <a:gd name="connsiteX262" fmla="*/ 2233118 w 4603109"/>
                <a:gd name="connsiteY262" fmla="*/ 0 h 924402"/>
                <a:gd name="connsiteX263" fmla="*/ 2233165 w 4603109"/>
                <a:gd name="connsiteY263" fmla="*/ 0 h 924402"/>
                <a:gd name="connsiteX264" fmla="*/ 2256725 w 4603109"/>
                <a:gd name="connsiteY264" fmla="*/ 0 h 924402"/>
                <a:gd name="connsiteX265" fmla="*/ 2257283 w 4603109"/>
                <a:gd name="connsiteY265" fmla="*/ 0 h 924402"/>
                <a:gd name="connsiteX266" fmla="*/ 2262285 w 4603109"/>
                <a:gd name="connsiteY266" fmla="*/ 0 h 924402"/>
                <a:gd name="connsiteX267" fmla="*/ 2284366 w 4603109"/>
                <a:gd name="connsiteY267" fmla="*/ 0 h 924402"/>
                <a:gd name="connsiteX268" fmla="*/ 2289402 w 4603109"/>
                <a:gd name="connsiteY268" fmla="*/ 0 h 924402"/>
                <a:gd name="connsiteX269" fmla="*/ 2292052 w 4603109"/>
                <a:gd name="connsiteY269" fmla="*/ 0 h 924402"/>
                <a:gd name="connsiteX270" fmla="*/ 2299271 w 4603109"/>
                <a:gd name="connsiteY270" fmla="*/ 0 h 924402"/>
                <a:gd name="connsiteX271" fmla="*/ 2308721 w 4603109"/>
                <a:gd name="connsiteY271" fmla="*/ 0 h 924402"/>
                <a:gd name="connsiteX272" fmla="*/ 2309927 w 4603109"/>
                <a:gd name="connsiteY272" fmla="*/ 0 h 924402"/>
                <a:gd name="connsiteX273" fmla="*/ 2316435 w 4603109"/>
                <a:gd name="connsiteY273" fmla="*/ 0 h 924402"/>
                <a:gd name="connsiteX274" fmla="*/ 2316703 w 4603109"/>
                <a:gd name="connsiteY274" fmla="*/ 0 h 924402"/>
                <a:gd name="connsiteX275" fmla="*/ 2319466 w 4603109"/>
                <a:gd name="connsiteY275" fmla="*/ 0 h 924402"/>
                <a:gd name="connsiteX276" fmla="*/ 2322840 w 4603109"/>
                <a:gd name="connsiteY276" fmla="*/ 0 h 924402"/>
                <a:gd name="connsiteX277" fmla="*/ 2329528 w 4603109"/>
                <a:gd name="connsiteY277" fmla="*/ 0 h 924402"/>
                <a:gd name="connsiteX278" fmla="*/ 2330869 w 4603109"/>
                <a:gd name="connsiteY278" fmla="*/ 0 h 924402"/>
                <a:gd name="connsiteX279" fmla="*/ 2332328 w 4603109"/>
                <a:gd name="connsiteY279" fmla="*/ 0 h 924402"/>
                <a:gd name="connsiteX280" fmla="*/ 2332360 w 4603109"/>
                <a:gd name="connsiteY280" fmla="*/ 0 h 924402"/>
                <a:gd name="connsiteX281" fmla="*/ 2335803 w 4603109"/>
                <a:gd name="connsiteY281" fmla="*/ 0 h 924402"/>
                <a:gd name="connsiteX282" fmla="*/ 2343312 w 4603109"/>
                <a:gd name="connsiteY282" fmla="*/ 0 h 924402"/>
                <a:gd name="connsiteX283" fmla="*/ 2344804 w 4603109"/>
                <a:gd name="connsiteY283" fmla="*/ 0 h 924402"/>
                <a:gd name="connsiteX284" fmla="*/ 2346768 w 4603109"/>
                <a:gd name="connsiteY284" fmla="*/ 0 h 924402"/>
                <a:gd name="connsiteX285" fmla="*/ 2347827 w 4603109"/>
                <a:gd name="connsiteY285" fmla="*/ 0 h 924402"/>
                <a:gd name="connsiteX286" fmla="*/ 2352274 w 4603109"/>
                <a:gd name="connsiteY286" fmla="*/ 0 h 924402"/>
                <a:gd name="connsiteX287" fmla="*/ 2359443 w 4603109"/>
                <a:gd name="connsiteY287" fmla="*/ 0 h 924402"/>
                <a:gd name="connsiteX288" fmla="*/ 2359865 w 4603109"/>
                <a:gd name="connsiteY288" fmla="*/ 0 h 924402"/>
                <a:gd name="connsiteX289" fmla="*/ 2359989 w 4603109"/>
                <a:gd name="connsiteY289" fmla="*/ 0 h 924402"/>
                <a:gd name="connsiteX290" fmla="*/ 2360887 w 4603109"/>
                <a:gd name="connsiteY290" fmla="*/ 0 h 924402"/>
                <a:gd name="connsiteX291" fmla="*/ 2360934 w 4603109"/>
                <a:gd name="connsiteY291" fmla="*/ 0 h 924402"/>
                <a:gd name="connsiteX292" fmla="*/ 2371886 w 4603109"/>
                <a:gd name="connsiteY292" fmla="*/ 0 h 924402"/>
                <a:gd name="connsiteX293" fmla="*/ 2373377 w 4603109"/>
                <a:gd name="connsiteY293" fmla="*/ 0 h 924402"/>
                <a:gd name="connsiteX294" fmla="*/ 2377892 w 4603109"/>
                <a:gd name="connsiteY294" fmla="*/ 0 h 924402"/>
                <a:gd name="connsiteX295" fmla="*/ 2382339 w 4603109"/>
                <a:gd name="connsiteY295" fmla="*/ 0 h 924402"/>
                <a:gd name="connsiteX296" fmla="*/ 2390054 w 4603109"/>
                <a:gd name="connsiteY296" fmla="*/ 0 h 924402"/>
                <a:gd name="connsiteX297" fmla="*/ 2419821 w 4603109"/>
                <a:gd name="connsiteY297" fmla="*/ 0 h 924402"/>
                <a:gd name="connsiteX298" fmla="*/ 2427040 w 4603109"/>
                <a:gd name="connsiteY298" fmla="*/ 0 h 924402"/>
                <a:gd name="connsiteX299" fmla="*/ 2436490 w 4603109"/>
                <a:gd name="connsiteY299" fmla="*/ 0 h 924402"/>
                <a:gd name="connsiteX300" fmla="*/ 2444472 w 4603109"/>
                <a:gd name="connsiteY300" fmla="*/ 0 h 924402"/>
                <a:gd name="connsiteX301" fmla="*/ 2448678 w 4603109"/>
                <a:gd name="connsiteY301" fmla="*/ 0 h 924402"/>
                <a:gd name="connsiteX302" fmla="*/ 2450171 w 4603109"/>
                <a:gd name="connsiteY302" fmla="*/ 0 h 924402"/>
                <a:gd name="connsiteX303" fmla="*/ 2450609 w 4603109"/>
                <a:gd name="connsiteY303" fmla="*/ 0 h 924402"/>
                <a:gd name="connsiteX304" fmla="*/ 2463572 w 4603109"/>
                <a:gd name="connsiteY304" fmla="*/ 0 h 924402"/>
                <a:gd name="connsiteX305" fmla="*/ 2471081 w 4603109"/>
                <a:gd name="connsiteY305" fmla="*/ 0 h 924402"/>
                <a:gd name="connsiteX306" fmla="*/ 2472573 w 4603109"/>
                <a:gd name="connsiteY306" fmla="*/ 0 h 924402"/>
                <a:gd name="connsiteX307" fmla="*/ 2474537 w 4603109"/>
                <a:gd name="connsiteY307" fmla="*/ 0 h 924402"/>
                <a:gd name="connsiteX308" fmla="*/ 2475596 w 4603109"/>
                <a:gd name="connsiteY308" fmla="*/ 0 h 924402"/>
                <a:gd name="connsiteX309" fmla="*/ 2477252 w 4603109"/>
                <a:gd name="connsiteY309" fmla="*/ 0 h 924402"/>
                <a:gd name="connsiteX310" fmla="*/ 2478712 w 4603109"/>
                <a:gd name="connsiteY310" fmla="*/ 0 h 924402"/>
                <a:gd name="connsiteX311" fmla="*/ 2478743 w 4603109"/>
                <a:gd name="connsiteY311" fmla="*/ 0 h 924402"/>
                <a:gd name="connsiteX312" fmla="*/ 2480043 w 4603109"/>
                <a:gd name="connsiteY312" fmla="*/ 0 h 924402"/>
                <a:gd name="connsiteX313" fmla="*/ 2499655 w 4603109"/>
                <a:gd name="connsiteY313" fmla="*/ 0 h 924402"/>
                <a:gd name="connsiteX314" fmla="*/ 2501146 w 4603109"/>
                <a:gd name="connsiteY314" fmla="*/ 0 h 924402"/>
                <a:gd name="connsiteX315" fmla="*/ 2505661 w 4603109"/>
                <a:gd name="connsiteY315" fmla="*/ 0 h 924402"/>
                <a:gd name="connsiteX316" fmla="*/ 2508776 w 4603109"/>
                <a:gd name="connsiteY316" fmla="*/ 0 h 924402"/>
                <a:gd name="connsiteX317" fmla="*/ 2510108 w 4603109"/>
                <a:gd name="connsiteY317" fmla="*/ 0 h 924402"/>
                <a:gd name="connsiteX318" fmla="*/ 2524178 w 4603109"/>
                <a:gd name="connsiteY318" fmla="*/ 0 h 924402"/>
                <a:gd name="connsiteX319" fmla="*/ 2525248 w 4603109"/>
                <a:gd name="connsiteY319" fmla="*/ 0 h 924402"/>
                <a:gd name="connsiteX320" fmla="*/ 2525669 w 4603109"/>
                <a:gd name="connsiteY320" fmla="*/ 0 h 924402"/>
                <a:gd name="connsiteX321" fmla="*/ 2552329 w 4603109"/>
                <a:gd name="connsiteY321" fmla="*/ 0 h 924402"/>
                <a:gd name="connsiteX322" fmla="*/ 2552751 w 4603109"/>
                <a:gd name="connsiteY322" fmla="*/ 0 h 924402"/>
                <a:gd name="connsiteX323" fmla="*/ 2554242 w 4603109"/>
                <a:gd name="connsiteY323" fmla="*/ 0 h 924402"/>
                <a:gd name="connsiteX324" fmla="*/ 2574787 w 4603109"/>
                <a:gd name="connsiteY324" fmla="*/ 0 h 924402"/>
                <a:gd name="connsiteX325" fmla="*/ 2576279 w 4603109"/>
                <a:gd name="connsiteY325" fmla="*/ 0 h 924402"/>
                <a:gd name="connsiteX326" fmla="*/ 2576447 w 4603109"/>
                <a:gd name="connsiteY326" fmla="*/ 0 h 924402"/>
                <a:gd name="connsiteX327" fmla="*/ 2577940 w 4603109"/>
                <a:gd name="connsiteY327" fmla="*/ 0 h 924402"/>
                <a:gd name="connsiteX328" fmla="*/ 2603360 w 4603109"/>
                <a:gd name="connsiteY328" fmla="*/ 0 h 924402"/>
                <a:gd name="connsiteX329" fmla="*/ 2604852 w 4603109"/>
                <a:gd name="connsiteY329" fmla="*/ 0 h 924402"/>
                <a:gd name="connsiteX330" fmla="*/ 2605021 w 4603109"/>
                <a:gd name="connsiteY330" fmla="*/ 0 h 924402"/>
                <a:gd name="connsiteX331" fmla="*/ 2605484 w 4603109"/>
                <a:gd name="connsiteY331" fmla="*/ 0 h 924402"/>
                <a:gd name="connsiteX332" fmla="*/ 2606481 w 4603109"/>
                <a:gd name="connsiteY332" fmla="*/ 0 h 924402"/>
                <a:gd name="connsiteX333" fmla="*/ 2606512 w 4603109"/>
                <a:gd name="connsiteY333" fmla="*/ 0 h 924402"/>
                <a:gd name="connsiteX334" fmla="*/ 2606976 w 4603109"/>
                <a:gd name="connsiteY334" fmla="*/ 0 h 924402"/>
                <a:gd name="connsiteX335" fmla="*/ 2618923 w 4603109"/>
                <a:gd name="connsiteY335" fmla="*/ 0 h 924402"/>
                <a:gd name="connsiteX336" fmla="*/ 2621248 w 4603109"/>
                <a:gd name="connsiteY336" fmla="*/ 0 h 924402"/>
                <a:gd name="connsiteX337" fmla="*/ 2622740 w 4603109"/>
                <a:gd name="connsiteY337" fmla="*/ 0 h 924402"/>
                <a:gd name="connsiteX338" fmla="*/ 2627885 w 4603109"/>
                <a:gd name="connsiteY338" fmla="*/ 0 h 924402"/>
                <a:gd name="connsiteX339" fmla="*/ 2629377 w 4603109"/>
                <a:gd name="connsiteY339" fmla="*/ 0 h 924402"/>
                <a:gd name="connsiteX340" fmla="*/ 2634058 w 4603109"/>
                <a:gd name="connsiteY340" fmla="*/ 0 h 924402"/>
                <a:gd name="connsiteX341" fmla="*/ 2635549 w 4603109"/>
                <a:gd name="connsiteY341" fmla="*/ 0 h 924402"/>
                <a:gd name="connsiteX342" fmla="*/ 2636545 w 4603109"/>
                <a:gd name="connsiteY342" fmla="*/ 0 h 924402"/>
                <a:gd name="connsiteX343" fmla="*/ 2648987 w 4603109"/>
                <a:gd name="connsiteY343" fmla="*/ 0 h 924402"/>
                <a:gd name="connsiteX344" fmla="*/ 2649821 w 4603109"/>
                <a:gd name="connsiteY344" fmla="*/ 0 h 924402"/>
                <a:gd name="connsiteX345" fmla="*/ 2651313 w 4603109"/>
                <a:gd name="connsiteY345" fmla="*/ 0 h 924402"/>
                <a:gd name="connsiteX346" fmla="*/ 2651947 w 4603109"/>
                <a:gd name="connsiteY346" fmla="*/ 0 h 924402"/>
                <a:gd name="connsiteX347" fmla="*/ 2653017 w 4603109"/>
                <a:gd name="connsiteY347" fmla="*/ 0 h 924402"/>
                <a:gd name="connsiteX348" fmla="*/ 2653438 w 4603109"/>
                <a:gd name="connsiteY348" fmla="*/ 0 h 924402"/>
                <a:gd name="connsiteX349" fmla="*/ 2656459 w 4603109"/>
                <a:gd name="connsiteY349" fmla="*/ 0 h 924402"/>
                <a:gd name="connsiteX350" fmla="*/ 2657950 w 4603109"/>
                <a:gd name="connsiteY350" fmla="*/ 0 h 924402"/>
                <a:gd name="connsiteX351" fmla="*/ 2665460 w 4603109"/>
                <a:gd name="connsiteY351" fmla="*/ 0 h 924402"/>
                <a:gd name="connsiteX352" fmla="*/ 2680098 w 4603109"/>
                <a:gd name="connsiteY352" fmla="*/ 0 h 924402"/>
                <a:gd name="connsiteX353" fmla="*/ 2680520 w 4603109"/>
                <a:gd name="connsiteY353" fmla="*/ 0 h 924402"/>
                <a:gd name="connsiteX354" fmla="*/ 2682011 w 4603109"/>
                <a:gd name="connsiteY354" fmla="*/ 0 h 924402"/>
                <a:gd name="connsiteX355" fmla="*/ 2692542 w 4603109"/>
                <a:gd name="connsiteY355" fmla="*/ 0 h 924402"/>
                <a:gd name="connsiteX356" fmla="*/ 2702556 w 4603109"/>
                <a:gd name="connsiteY356" fmla="*/ 0 h 924402"/>
                <a:gd name="connsiteX357" fmla="*/ 2704048 w 4603109"/>
                <a:gd name="connsiteY357" fmla="*/ 0 h 924402"/>
                <a:gd name="connsiteX358" fmla="*/ 2724289 w 4603109"/>
                <a:gd name="connsiteY358" fmla="*/ 0 h 924402"/>
                <a:gd name="connsiteX359" fmla="*/ 2731129 w 4603109"/>
                <a:gd name="connsiteY359" fmla="*/ 0 h 924402"/>
                <a:gd name="connsiteX360" fmla="*/ 2732621 w 4603109"/>
                <a:gd name="connsiteY360" fmla="*/ 0 h 924402"/>
                <a:gd name="connsiteX361" fmla="*/ 2733253 w 4603109"/>
                <a:gd name="connsiteY361" fmla="*/ 0 h 924402"/>
                <a:gd name="connsiteX362" fmla="*/ 2734745 w 4603109"/>
                <a:gd name="connsiteY362" fmla="*/ 0 h 924402"/>
                <a:gd name="connsiteX363" fmla="*/ 2746692 w 4603109"/>
                <a:gd name="connsiteY363" fmla="*/ 0 h 924402"/>
                <a:gd name="connsiteX364" fmla="*/ 2749017 w 4603109"/>
                <a:gd name="connsiteY364" fmla="*/ 0 h 924402"/>
                <a:gd name="connsiteX365" fmla="*/ 2750509 w 4603109"/>
                <a:gd name="connsiteY365" fmla="*/ 0 h 924402"/>
                <a:gd name="connsiteX366" fmla="*/ 2754354 w 4603109"/>
                <a:gd name="connsiteY366" fmla="*/ 0 h 924402"/>
                <a:gd name="connsiteX367" fmla="*/ 2755654 w 4603109"/>
                <a:gd name="connsiteY367" fmla="*/ 0 h 924402"/>
                <a:gd name="connsiteX368" fmla="*/ 2757146 w 4603109"/>
                <a:gd name="connsiteY368" fmla="*/ 0 h 924402"/>
                <a:gd name="connsiteX369" fmla="*/ 2761827 w 4603109"/>
                <a:gd name="connsiteY369" fmla="*/ 0 h 924402"/>
                <a:gd name="connsiteX370" fmla="*/ 2763318 w 4603109"/>
                <a:gd name="connsiteY370" fmla="*/ 0 h 924402"/>
                <a:gd name="connsiteX371" fmla="*/ 2776756 w 4603109"/>
                <a:gd name="connsiteY371" fmla="*/ 0 h 924402"/>
                <a:gd name="connsiteX372" fmla="*/ 2777590 w 4603109"/>
                <a:gd name="connsiteY372" fmla="*/ 0 h 924402"/>
                <a:gd name="connsiteX373" fmla="*/ 2779082 w 4603109"/>
                <a:gd name="connsiteY373" fmla="*/ 0 h 924402"/>
                <a:gd name="connsiteX374" fmla="*/ 2783442 w 4603109"/>
                <a:gd name="connsiteY374" fmla="*/ 0 h 924402"/>
                <a:gd name="connsiteX375" fmla="*/ 2784228 w 4603109"/>
                <a:gd name="connsiteY375" fmla="*/ 0 h 924402"/>
                <a:gd name="connsiteX376" fmla="*/ 2785719 w 4603109"/>
                <a:gd name="connsiteY376" fmla="*/ 0 h 924402"/>
                <a:gd name="connsiteX377" fmla="*/ 2786473 w 4603109"/>
                <a:gd name="connsiteY377" fmla="*/ 0 h 924402"/>
                <a:gd name="connsiteX378" fmla="*/ 2793229 w 4603109"/>
                <a:gd name="connsiteY378" fmla="*/ 0 h 924402"/>
                <a:gd name="connsiteX379" fmla="*/ 2799367 w 4603109"/>
                <a:gd name="connsiteY379" fmla="*/ 0 h 924402"/>
                <a:gd name="connsiteX380" fmla="*/ 2813506 w 4603109"/>
                <a:gd name="connsiteY380" fmla="*/ 0 h 924402"/>
                <a:gd name="connsiteX381" fmla="*/ 2820311 w 4603109"/>
                <a:gd name="connsiteY381" fmla="*/ 0 h 924402"/>
                <a:gd name="connsiteX382" fmla="*/ 2827893 w 4603109"/>
                <a:gd name="connsiteY382" fmla="*/ 0 h 924402"/>
                <a:gd name="connsiteX383" fmla="*/ 2827940 w 4603109"/>
                <a:gd name="connsiteY383" fmla="*/ 0 h 924402"/>
                <a:gd name="connsiteX384" fmla="*/ 2829431 w 4603109"/>
                <a:gd name="connsiteY384" fmla="*/ 0 h 924402"/>
                <a:gd name="connsiteX385" fmla="*/ 2829978 w 4603109"/>
                <a:gd name="connsiteY385" fmla="*/ 0 h 924402"/>
                <a:gd name="connsiteX386" fmla="*/ 2852058 w 4603109"/>
                <a:gd name="connsiteY386" fmla="*/ 0 h 924402"/>
                <a:gd name="connsiteX387" fmla="*/ 2857060 w 4603109"/>
                <a:gd name="connsiteY387" fmla="*/ 0 h 924402"/>
                <a:gd name="connsiteX388" fmla="*/ 2857958 w 4603109"/>
                <a:gd name="connsiteY388" fmla="*/ 0 h 924402"/>
                <a:gd name="connsiteX389" fmla="*/ 2871601 w 4603109"/>
                <a:gd name="connsiteY389" fmla="*/ 0 h 924402"/>
                <a:gd name="connsiteX390" fmla="*/ 2882123 w 4603109"/>
                <a:gd name="connsiteY390" fmla="*/ 0 h 924402"/>
                <a:gd name="connsiteX391" fmla="*/ 2894046 w 4603109"/>
                <a:gd name="connsiteY391" fmla="*/ 0 h 924402"/>
                <a:gd name="connsiteX392" fmla="*/ 2903496 w 4603109"/>
                <a:gd name="connsiteY392" fmla="*/ 0 h 924402"/>
                <a:gd name="connsiteX393" fmla="*/ 2911211 w 4603109"/>
                <a:gd name="connsiteY393" fmla="*/ 0 h 924402"/>
                <a:gd name="connsiteX394" fmla="*/ 2914242 w 4603109"/>
                <a:gd name="connsiteY394" fmla="*/ 0 h 924402"/>
                <a:gd name="connsiteX395" fmla="*/ 2914461 w 4603109"/>
                <a:gd name="connsiteY395" fmla="*/ 0 h 924402"/>
                <a:gd name="connsiteX396" fmla="*/ 2924111 w 4603109"/>
                <a:gd name="connsiteY396" fmla="*/ 0 h 924402"/>
                <a:gd name="connsiteX397" fmla="*/ 2927136 w 4603109"/>
                <a:gd name="connsiteY397" fmla="*/ 0 h 924402"/>
                <a:gd name="connsiteX398" fmla="*/ 2933561 w 4603109"/>
                <a:gd name="connsiteY398" fmla="*/ 0 h 924402"/>
                <a:gd name="connsiteX399" fmla="*/ 2939580 w 4603109"/>
                <a:gd name="connsiteY399" fmla="*/ 0 h 924402"/>
                <a:gd name="connsiteX400" fmla="*/ 2941275 w 4603109"/>
                <a:gd name="connsiteY400" fmla="*/ 0 h 924402"/>
                <a:gd name="connsiteX401" fmla="*/ 2941543 w 4603109"/>
                <a:gd name="connsiteY401" fmla="*/ 0 h 924402"/>
                <a:gd name="connsiteX402" fmla="*/ 2945586 w 4603109"/>
                <a:gd name="connsiteY402" fmla="*/ 0 h 924402"/>
                <a:gd name="connsiteX403" fmla="*/ 2950032 w 4603109"/>
                <a:gd name="connsiteY403" fmla="*/ 0 h 924402"/>
                <a:gd name="connsiteX404" fmla="*/ 2955662 w 4603109"/>
                <a:gd name="connsiteY404" fmla="*/ 0 h 924402"/>
                <a:gd name="connsiteX405" fmla="*/ 2955709 w 4603109"/>
                <a:gd name="connsiteY405" fmla="*/ 0 h 924402"/>
                <a:gd name="connsiteX406" fmla="*/ 2957200 w 4603109"/>
                <a:gd name="connsiteY406" fmla="*/ 0 h 924402"/>
                <a:gd name="connsiteX407" fmla="*/ 2957747 w 4603109"/>
                <a:gd name="connsiteY407" fmla="*/ 0 h 924402"/>
                <a:gd name="connsiteX408" fmla="*/ 2968152 w 4603109"/>
                <a:gd name="connsiteY408" fmla="*/ 0 h 924402"/>
                <a:gd name="connsiteX409" fmla="*/ 2969644 w 4603109"/>
                <a:gd name="connsiteY409" fmla="*/ 0 h 924402"/>
                <a:gd name="connsiteX410" fmla="*/ 2972667 w 4603109"/>
                <a:gd name="connsiteY410" fmla="*/ 0 h 924402"/>
                <a:gd name="connsiteX411" fmla="*/ 2977114 w 4603109"/>
                <a:gd name="connsiteY411" fmla="*/ 0 h 924402"/>
                <a:gd name="connsiteX412" fmla="*/ 2984829 w 4603109"/>
                <a:gd name="connsiteY412" fmla="*/ 0 h 924402"/>
                <a:gd name="connsiteX413" fmla="*/ 2985727 w 4603109"/>
                <a:gd name="connsiteY413" fmla="*/ 0 h 924402"/>
                <a:gd name="connsiteX414" fmla="*/ 2999370 w 4603109"/>
                <a:gd name="connsiteY414" fmla="*/ 0 h 924402"/>
                <a:gd name="connsiteX415" fmla="*/ 3021815 w 4603109"/>
                <a:gd name="connsiteY415" fmla="*/ 0 h 924402"/>
                <a:gd name="connsiteX416" fmla="*/ 3031265 w 4603109"/>
                <a:gd name="connsiteY416" fmla="*/ 0 h 924402"/>
                <a:gd name="connsiteX417" fmla="*/ 3042230 w 4603109"/>
                <a:gd name="connsiteY417" fmla="*/ 0 h 924402"/>
                <a:gd name="connsiteX418" fmla="*/ 3044946 w 4603109"/>
                <a:gd name="connsiteY418" fmla="*/ 0 h 924402"/>
                <a:gd name="connsiteX419" fmla="*/ 3051880 w 4603109"/>
                <a:gd name="connsiteY419" fmla="*/ 0 h 924402"/>
                <a:gd name="connsiteX420" fmla="*/ 3061330 w 4603109"/>
                <a:gd name="connsiteY420" fmla="*/ 0 h 924402"/>
                <a:gd name="connsiteX421" fmla="*/ 3067349 w 4603109"/>
                <a:gd name="connsiteY421" fmla="*/ 0 h 924402"/>
                <a:gd name="connsiteX422" fmla="*/ 3069312 w 4603109"/>
                <a:gd name="connsiteY422" fmla="*/ 0 h 924402"/>
                <a:gd name="connsiteX423" fmla="*/ 3073355 w 4603109"/>
                <a:gd name="connsiteY423" fmla="*/ 0 h 924402"/>
                <a:gd name="connsiteX424" fmla="*/ 3073518 w 4603109"/>
                <a:gd name="connsiteY424" fmla="*/ 0 h 924402"/>
                <a:gd name="connsiteX425" fmla="*/ 3075011 w 4603109"/>
                <a:gd name="connsiteY425" fmla="*/ 0 h 924402"/>
                <a:gd name="connsiteX426" fmla="*/ 3077801 w 4603109"/>
                <a:gd name="connsiteY426" fmla="*/ 0 h 924402"/>
                <a:gd name="connsiteX427" fmla="*/ 3095921 w 4603109"/>
                <a:gd name="connsiteY427" fmla="*/ 0 h 924402"/>
                <a:gd name="connsiteX428" fmla="*/ 3097413 w 4603109"/>
                <a:gd name="connsiteY428" fmla="*/ 0 h 924402"/>
                <a:gd name="connsiteX429" fmla="*/ 3100436 w 4603109"/>
                <a:gd name="connsiteY429" fmla="*/ 0 h 924402"/>
                <a:gd name="connsiteX430" fmla="*/ 3103552 w 4603109"/>
                <a:gd name="connsiteY430" fmla="*/ 0 h 924402"/>
                <a:gd name="connsiteX431" fmla="*/ 3104883 w 4603109"/>
                <a:gd name="connsiteY431" fmla="*/ 0 h 924402"/>
                <a:gd name="connsiteX432" fmla="*/ 3120023 w 4603109"/>
                <a:gd name="connsiteY432" fmla="*/ 0 h 924402"/>
                <a:gd name="connsiteX433" fmla="*/ 3120445 w 4603109"/>
                <a:gd name="connsiteY433" fmla="*/ 0 h 924402"/>
                <a:gd name="connsiteX434" fmla="*/ 3149018 w 4603109"/>
                <a:gd name="connsiteY434" fmla="*/ 0 h 924402"/>
                <a:gd name="connsiteX435" fmla="*/ 3150088 w 4603109"/>
                <a:gd name="connsiteY435" fmla="*/ 0 h 924402"/>
                <a:gd name="connsiteX436" fmla="*/ 3150509 w 4603109"/>
                <a:gd name="connsiteY436" fmla="*/ 0 h 924402"/>
                <a:gd name="connsiteX437" fmla="*/ 3171054 w 4603109"/>
                <a:gd name="connsiteY437" fmla="*/ 0 h 924402"/>
                <a:gd name="connsiteX438" fmla="*/ 3172715 w 4603109"/>
                <a:gd name="connsiteY438" fmla="*/ 0 h 924402"/>
                <a:gd name="connsiteX439" fmla="*/ 3199627 w 4603109"/>
                <a:gd name="connsiteY439" fmla="*/ 0 h 924402"/>
                <a:gd name="connsiteX440" fmla="*/ 3201119 w 4603109"/>
                <a:gd name="connsiteY440" fmla="*/ 0 h 924402"/>
                <a:gd name="connsiteX441" fmla="*/ 3201287 w 4603109"/>
                <a:gd name="connsiteY441" fmla="*/ 0 h 924402"/>
                <a:gd name="connsiteX442" fmla="*/ 3201751 w 4603109"/>
                <a:gd name="connsiteY442" fmla="*/ 0 h 924402"/>
                <a:gd name="connsiteX443" fmla="*/ 3202780 w 4603109"/>
                <a:gd name="connsiteY443" fmla="*/ 0 h 924402"/>
                <a:gd name="connsiteX444" fmla="*/ 3217515 w 4603109"/>
                <a:gd name="connsiteY444" fmla="*/ 0 h 924402"/>
                <a:gd name="connsiteX445" fmla="*/ 3224152 w 4603109"/>
                <a:gd name="connsiteY445" fmla="*/ 0 h 924402"/>
                <a:gd name="connsiteX446" fmla="*/ 3230324 w 4603109"/>
                <a:gd name="connsiteY446" fmla="*/ 0 h 924402"/>
                <a:gd name="connsiteX447" fmla="*/ 3231321 w 4603109"/>
                <a:gd name="connsiteY447" fmla="*/ 0 h 924402"/>
                <a:gd name="connsiteX448" fmla="*/ 3231816 w 4603109"/>
                <a:gd name="connsiteY448" fmla="*/ 0 h 924402"/>
                <a:gd name="connsiteX449" fmla="*/ 3243763 w 4603109"/>
                <a:gd name="connsiteY449" fmla="*/ 0 h 924402"/>
                <a:gd name="connsiteX450" fmla="*/ 3246088 w 4603109"/>
                <a:gd name="connsiteY450" fmla="*/ 0 h 924402"/>
                <a:gd name="connsiteX451" fmla="*/ 3247580 w 4603109"/>
                <a:gd name="connsiteY451" fmla="*/ 0 h 924402"/>
                <a:gd name="connsiteX452" fmla="*/ 3247792 w 4603109"/>
                <a:gd name="connsiteY452" fmla="*/ 0 h 924402"/>
                <a:gd name="connsiteX453" fmla="*/ 3248214 w 4603109"/>
                <a:gd name="connsiteY453" fmla="*/ 0 h 924402"/>
                <a:gd name="connsiteX454" fmla="*/ 3252725 w 4603109"/>
                <a:gd name="connsiteY454" fmla="*/ 0 h 924402"/>
                <a:gd name="connsiteX455" fmla="*/ 3254217 w 4603109"/>
                <a:gd name="connsiteY455" fmla="*/ 0 h 924402"/>
                <a:gd name="connsiteX456" fmla="*/ 3260235 w 4603109"/>
                <a:gd name="connsiteY456" fmla="*/ 0 h 924402"/>
                <a:gd name="connsiteX457" fmla="*/ 3276787 w 4603109"/>
                <a:gd name="connsiteY457" fmla="*/ 0 h 924402"/>
                <a:gd name="connsiteX458" fmla="*/ 3277857 w 4603109"/>
                <a:gd name="connsiteY458" fmla="*/ 0 h 924402"/>
                <a:gd name="connsiteX459" fmla="*/ 3278278 w 4603109"/>
                <a:gd name="connsiteY459" fmla="*/ 0 h 924402"/>
                <a:gd name="connsiteX460" fmla="*/ 3290300 w 4603109"/>
                <a:gd name="connsiteY460" fmla="*/ 0 h 924402"/>
                <a:gd name="connsiteX461" fmla="*/ 3298823 w 4603109"/>
                <a:gd name="connsiteY461" fmla="*/ 0 h 924402"/>
                <a:gd name="connsiteX462" fmla="*/ 3327396 w 4603109"/>
                <a:gd name="connsiteY462" fmla="*/ 0 h 924402"/>
                <a:gd name="connsiteX463" fmla="*/ 3328888 w 4603109"/>
                <a:gd name="connsiteY463" fmla="*/ 0 h 924402"/>
                <a:gd name="connsiteX464" fmla="*/ 3329520 w 4603109"/>
                <a:gd name="connsiteY464" fmla="*/ 0 h 924402"/>
                <a:gd name="connsiteX465" fmla="*/ 3345284 w 4603109"/>
                <a:gd name="connsiteY465" fmla="*/ 0 h 924402"/>
                <a:gd name="connsiteX466" fmla="*/ 3349129 w 4603109"/>
                <a:gd name="connsiteY466" fmla="*/ 0 h 924402"/>
                <a:gd name="connsiteX467" fmla="*/ 3351921 w 4603109"/>
                <a:gd name="connsiteY467" fmla="*/ 0 h 924402"/>
                <a:gd name="connsiteX468" fmla="*/ 3358093 w 4603109"/>
                <a:gd name="connsiteY468" fmla="*/ 0 h 924402"/>
                <a:gd name="connsiteX469" fmla="*/ 3359585 w 4603109"/>
                <a:gd name="connsiteY469" fmla="*/ 0 h 924402"/>
                <a:gd name="connsiteX470" fmla="*/ 3371532 w 4603109"/>
                <a:gd name="connsiteY470" fmla="*/ 0 h 924402"/>
                <a:gd name="connsiteX471" fmla="*/ 3373857 w 4603109"/>
                <a:gd name="connsiteY471" fmla="*/ 0 h 924402"/>
                <a:gd name="connsiteX472" fmla="*/ 3375349 w 4603109"/>
                <a:gd name="connsiteY472" fmla="*/ 0 h 924402"/>
                <a:gd name="connsiteX473" fmla="*/ 3380494 w 4603109"/>
                <a:gd name="connsiteY473" fmla="*/ 0 h 924402"/>
                <a:gd name="connsiteX474" fmla="*/ 3381986 w 4603109"/>
                <a:gd name="connsiteY474" fmla="*/ 0 h 924402"/>
                <a:gd name="connsiteX475" fmla="*/ 3388004 w 4603109"/>
                <a:gd name="connsiteY475" fmla="*/ 0 h 924402"/>
                <a:gd name="connsiteX476" fmla="*/ 3408282 w 4603109"/>
                <a:gd name="connsiteY476" fmla="*/ 0 h 924402"/>
                <a:gd name="connsiteX477" fmla="*/ 3418069 w 4603109"/>
                <a:gd name="connsiteY477" fmla="*/ 0 h 924402"/>
                <a:gd name="connsiteX478" fmla="*/ 3424207 w 4603109"/>
                <a:gd name="connsiteY478" fmla="*/ 0 h 924402"/>
                <a:gd name="connsiteX479" fmla="*/ 3424753 w 4603109"/>
                <a:gd name="connsiteY479" fmla="*/ 0 h 924402"/>
                <a:gd name="connsiteX480" fmla="*/ 3452733 w 4603109"/>
                <a:gd name="connsiteY480" fmla="*/ 0 h 924402"/>
                <a:gd name="connsiteX481" fmla="*/ 3454818 w 4603109"/>
                <a:gd name="connsiteY481" fmla="*/ 0 h 924402"/>
                <a:gd name="connsiteX482" fmla="*/ 3476898 w 4603109"/>
                <a:gd name="connsiteY482" fmla="*/ 0 h 924402"/>
                <a:gd name="connsiteX483" fmla="*/ 3496441 w 4603109"/>
                <a:gd name="connsiteY483" fmla="*/ 0 h 924402"/>
                <a:gd name="connsiteX484" fmla="*/ 3509236 w 4603109"/>
                <a:gd name="connsiteY484" fmla="*/ 0 h 924402"/>
                <a:gd name="connsiteX485" fmla="*/ 3518886 w 4603109"/>
                <a:gd name="connsiteY485" fmla="*/ 0 h 924402"/>
                <a:gd name="connsiteX486" fmla="*/ 3528336 w 4603109"/>
                <a:gd name="connsiteY486" fmla="*/ 0 h 924402"/>
                <a:gd name="connsiteX487" fmla="*/ 3536051 w 4603109"/>
                <a:gd name="connsiteY487" fmla="*/ 0 h 924402"/>
                <a:gd name="connsiteX488" fmla="*/ 3539301 w 4603109"/>
                <a:gd name="connsiteY488" fmla="*/ 0 h 924402"/>
                <a:gd name="connsiteX489" fmla="*/ 3540361 w 4603109"/>
                <a:gd name="connsiteY489" fmla="*/ 0 h 924402"/>
                <a:gd name="connsiteX490" fmla="*/ 3544807 w 4603109"/>
                <a:gd name="connsiteY490" fmla="*/ 0 h 924402"/>
                <a:gd name="connsiteX491" fmla="*/ 3551976 w 4603109"/>
                <a:gd name="connsiteY491" fmla="*/ 0 h 924402"/>
                <a:gd name="connsiteX492" fmla="*/ 3552522 w 4603109"/>
                <a:gd name="connsiteY492" fmla="*/ 0 h 924402"/>
                <a:gd name="connsiteX493" fmla="*/ 3564420 w 4603109"/>
                <a:gd name="connsiteY493" fmla="*/ 0 h 924402"/>
                <a:gd name="connsiteX494" fmla="*/ 3570426 w 4603109"/>
                <a:gd name="connsiteY494" fmla="*/ 0 h 924402"/>
                <a:gd name="connsiteX495" fmla="*/ 3574872 w 4603109"/>
                <a:gd name="connsiteY495" fmla="*/ 0 h 924402"/>
                <a:gd name="connsiteX496" fmla="*/ 3580502 w 4603109"/>
                <a:gd name="connsiteY496" fmla="*/ 0 h 924402"/>
                <a:gd name="connsiteX497" fmla="*/ 3582587 w 4603109"/>
                <a:gd name="connsiteY497" fmla="*/ 0 h 924402"/>
                <a:gd name="connsiteX498" fmla="*/ 3624210 w 4603109"/>
                <a:gd name="connsiteY498" fmla="*/ 0 h 924402"/>
                <a:gd name="connsiteX499" fmla="*/ 3637005 w 4603109"/>
                <a:gd name="connsiteY499" fmla="*/ 0 h 924402"/>
                <a:gd name="connsiteX500" fmla="*/ 3646655 w 4603109"/>
                <a:gd name="connsiteY500" fmla="*/ 0 h 924402"/>
                <a:gd name="connsiteX501" fmla="*/ 3656105 w 4603109"/>
                <a:gd name="connsiteY501" fmla="*/ 0 h 924402"/>
                <a:gd name="connsiteX502" fmla="*/ 3667070 w 4603109"/>
                <a:gd name="connsiteY502" fmla="*/ 0 h 924402"/>
                <a:gd name="connsiteX503" fmla="*/ 3668130 w 4603109"/>
                <a:gd name="connsiteY503" fmla="*/ 0 h 924402"/>
                <a:gd name="connsiteX504" fmla="*/ 3669786 w 4603109"/>
                <a:gd name="connsiteY504" fmla="*/ 0 h 924402"/>
                <a:gd name="connsiteX505" fmla="*/ 3672576 w 4603109"/>
                <a:gd name="connsiteY505" fmla="*/ 0 h 924402"/>
                <a:gd name="connsiteX506" fmla="*/ 3692189 w 4603109"/>
                <a:gd name="connsiteY506" fmla="*/ 0 h 924402"/>
                <a:gd name="connsiteX507" fmla="*/ 3698195 w 4603109"/>
                <a:gd name="connsiteY507" fmla="*/ 0 h 924402"/>
                <a:gd name="connsiteX508" fmla="*/ 3702641 w 4603109"/>
                <a:gd name="connsiteY508" fmla="*/ 0 h 924402"/>
                <a:gd name="connsiteX509" fmla="*/ 3744863 w 4603109"/>
                <a:gd name="connsiteY509" fmla="*/ 0 h 924402"/>
                <a:gd name="connsiteX510" fmla="*/ 3745285 w 4603109"/>
                <a:gd name="connsiteY510" fmla="*/ 0 h 924402"/>
                <a:gd name="connsiteX511" fmla="*/ 3795894 w 4603109"/>
                <a:gd name="connsiteY511" fmla="*/ 0 h 924402"/>
                <a:gd name="connsiteX512" fmla="*/ 3797555 w 4603109"/>
                <a:gd name="connsiteY512" fmla="*/ 0 h 924402"/>
                <a:gd name="connsiteX513" fmla="*/ 3826591 w 4603109"/>
                <a:gd name="connsiteY513" fmla="*/ 0 h 924402"/>
                <a:gd name="connsiteX514" fmla="*/ 3842355 w 4603109"/>
                <a:gd name="connsiteY514" fmla="*/ 0 h 924402"/>
                <a:gd name="connsiteX515" fmla="*/ 3848992 w 4603109"/>
                <a:gd name="connsiteY515" fmla="*/ 0 h 924402"/>
                <a:gd name="connsiteX516" fmla="*/ 3872632 w 4603109"/>
                <a:gd name="connsiteY516" fmla="*/ 0 h 924402"/>
                <a:gd name="connsiteX517" fmla="*/ 3873054 w 4603109"/>
                <a:gd name="connsiteY517" fmla="*/ 0 h 924402"/>
                <a:gd name="connsiteX518" fmla="*/ 3885075 w 4603109"/>
                <a:gd name="connsiteY518" fmla="*/ 0 h 924402"/>
                <a:gd name="connsiteX519" fmla="*/ 3923663 w 4603109"/>
                <a:gd name="connsiteY519" fmla="*/ 0 h 924402"/>
                <a:gd name="connsiteX520" fmla="*/ 3954360 w 4603109"/>
                <a:gd name="connsiteY520" fmla="*/ 0 h 924402"/>
                <a:gd name="connsiteX521" fmla="*/ 3970124 w 4603109"/>
                <a:gd name="connsiteY521" fmla="*/ 0 h 924402"/>
                <a:gd name="connsiteX522" fmla="*/ 3976761 w 4603109"/>
                <a:gd name="connsiteY522" fmla="*/ 0 h 924402"/>
                <a:gd name="connsiteX523" fmla="*/ 4012844 w 4603109"/>
                <a:gd name="connsiteY523" fmla="*/ 0 h 924402"/>
                <a:gd name="connsiteX524" fmla="*/ 4049593 w 4603109"/>
                <a:gd name="connsiteY524" fmla="*/ 0 h 924402"/>
                <a:gd name="connsiteX525" fmla="*/ 4169647 w 4603109"/>
                <a:gd name="connsiteY525" fmla="*/ 0 h 924402"/>
                <a:gd name="connsiteX526" fmla="*/ 4177362 w 4603109"/>
                <a:gd name="connsiteY526" fmla="*/ 0 h 924402"/>
                <a:gd name="connsiteX527" fmla="*/ 4297416 w 4603109"/>
                <a:gd name="connsiteY527" fmla="*/ 0 h 924402"/>
                <a:gd name="connsiteX528" fmla="*/ 4379339 w 4603109"/>
                <a:gd name="connsiteY528" fmla="*/ 47054 h 924402"/>
                <a:gd name="connsiteX529" fmla="*/ 4591731 w 4603109"/>
                <a:gd name="connsiteY529" fmla="*/ 415146 h 924402"/>
                <a:gd name="connsiteX530" fmla="*/ 4591731 w 4603109"/>
                <a:gd name="connsiteY530" fmla="*/ 509257 h 924402"/>
                <a:gd name="connsiteX531" fmla="*/ 4379339 w 4603109"/>
                <a:gd name="connsiteY531" fmla="*/ 877348 h 924402"/>
                <a:gd name="connsiteX532" fmla="*/ 4297416 w 4603109"/>
                <a:gd name="connsiteY532" fmla="*/ 924402 h 924402"/>
                <a:gd name="connsiteX533" fmla="*/ 4169647 w 4603109"/>
                <a:gd name="connsiteY533" fmla="*/ 924402 h 924402"/>
                <a:gd name="connsiteX534" fmla="*/ 3976761 w 4603109"/>
                <a:gd name="connsiteY534" fmla="*/ 924402 h 924402"/>
                <a:gd name="connsiteX535" fmla="*/ 3872632 w 4603109"/>
                <a:gd name="connsiteY535" fmla="*/ 924402 h 924402"/>
                <a:gd name="connsiteX536" fmla="*/ 3848992 w 4603109"/>
                <a:gd name="connsiteY536" fmla="*/ 924402 h 924402"/>
                <a:gd name="connsiteX537" fmla="*/ 3744863 w 4603109"/>
                <a:gd name="connsiteY537" fmla="*/ 924402 h 924402"/>
                <a:gd name="connsiteX538" fmla="*/ 3702641 w 4603109"/>
                <a:gd name="connsiteY538" fmla="*/ 924402 h 924402"/>
                <a:gd name="connsiteX539" fmla="*/ 3672576 w 4603109"/>
                <a:gd name="connsiteY539" fmla="*/ 924402 h 924402"/>
                <a:gd name="connsiteX540" fmla="*/ 3656105 w 4603109"/>
                <a:gd name="connsiteY540" fmla="*/ 924402 h 924402"/>
                <a:gd name="connsiteX541" fmla="*/ 3574872 w 4603109"/>
                <a:gd name="connsiteY541" fmla="*/ 924402 h 924402"/>
                <a:gd name="connsiteX542" fmla="*/ 3551976 w 4603109"/>
                <a:gd name="connsiteY542" fmla="*/ 924402 h 924402"/>
                <a:gd name="connsiteX543" fmla="*/ 3544807 w 4603109"/>
                <a:gd name="connsiteY543" fmla="*/ 924402 h 924402"/>
                <a:gd name="connsiteX544" fmla="*/ 3528336 w 4603109"/>
                <a:gd name="connsiteY544" fmla="*/ 924402 h 924402"/>
                <a:gd name="connsiteX545" fmla="*/ 3424207 w 4603109"/>
                <a:gd name="connsiteY545" fmla="*/ 924402 h 924402"/>
                <a:gd name="connsiteX546" fmla="*/ 3381986 w 4603109"/>
                <a:gd name="connsiteY546" fmla="*/ 924402 h 924402"/>
                <a:gd name="connsiteX547" fmla="*/ 3380494 w 4603109"/>
                <a:gd name="connsiteY547" fmla="*/ 924402 h 924402"/>
                <a:gd name="connsiteX548" fmla="*/ 3351921 w 4603109"/>
                <a:gd name="connsiteY548" fmla="*/ 924402 h 924402"/>
                <a:gd name="connsiteX549" fmla="*/ 3277857 w 4603109"/>
                <a:gd name="connsiteY549" fmla="*/ 924402 h 924402"/>
                <a:gd name="connsiteX550" fmla="*/ 3254217 w 4603109"/>
                <a:gd name="connsiteY550" fmla="*/ 924402 h 924402"/>
                <a:gd name="connsiteX551" fmla="*/ 3252725 w 4603109"/>
                <a:gd name="connsiteY551" fmla="*/ 924402 h 924402"/>
                <a:gd name="connsiteX552" fmla="*/ 3247792 w 4603109"/>
                <a:gd name="connsiteY552" fmla="*/ 924402 h 924402"/>
                <a:gd name="connsiteX553" fmla="*/ 3231321 w 4603109"/>
                <a:gd name="connsiteY553" fmla="*/ 924402 h 924402"/>
                <a:gd name="connsiteX554" fmla="*/ 3224152 w 4603109"/>
                <a:gd name="connsiteY554" fmla="*/ 924402 h 924402"/>
                <a:gd name="connsiteX555" fmla="*/ 3150088 w 4603109"/>
                <a:gd name="connsiteY555" fmla="*/ 924402 h 924402"/>
                <a:gd name="connsiteX556" fmla="*/ 3120023 w 4603109"/>
                <a:gd name="connsiteY556" fmla="*/ 924402 h 924402"/>
                <a:gd name="connsiteX557" fmla="*/ 3104883 w 4603109"/>
                <a:gd name="connsiteY557" fmla="*/ 924402 h 924402"/>
                <a:gd name="connsiteX558" fmla="*/ 3103552 w 4603109"/>
                <a:gd name="connsiteY558" fmla="*/ 924402 h 924402"/>
                <a:gd name="connsiteX559" fmla="*/ 3077801 w 4603109"/>
                <a:gd name="connsiteY559" fmla="*/ 924402 h 924402"/>
                <a:gd name="connsiteX560" fmla="*/ 3061330 w 4603109"/>
                <a:gd name="connsiteY560" fmla="*/ 924402 h 924402"/>
                <a:gd name="connsiteX561" fmla="*/ 3031265 w 4603109"/>
                <a:gd name="connsiteY561" fmla="*/ 924402 h 924402"/>
                <a:gd name="connsiteX562" fmla="*/ 2977114 w 4603109"/>
                <a:gd name="connsiteY562" fmla="*/ 924402 h 924402"/>
                <a:gd name="connsiteX563" fmla="*/ 2957200 w 4603109"/>
                <a:gd name="connsiteY563" fmla="*/ 924402 h 924402"/>
                <a:gd name="connsiteX564" fmla="*/ 2955709 w 4603109"/>
                <a:gd name="connsiteY564" fmla="*/ 924402 h 924402"/>
                <a:gd name="connsiteX565" fmla="*/ 2950032 w 4603109"/>
                <a:gd name="connsiteY565" fmla="*/ 924402 h 924402"/>
                <a:gd name="connsiteX566" fmla="*/ 2933561 w 4603109"/>
                <a:gd name="connsiteY566" fmla="*/ 924402 h 924402"/>
                <a:gd name="connsiteX567" fmla="*/ 2927136 w 4603109"/>
                <a:gd name="connsiteY567" fmla="*/ 924402 h 924402"/>
                <a:gd name="connsiteX568" fmla="*/ 2903496 w 4603109"/>
                <a:gd name="connsiteY568" fmla="*/ 924402 h 924402"/>
                <a:gd name="connsiteX569" fmla="*/ 2829431 w 4603109"/>
                <a:gd name="connsiteY569" fmla="*/ 924402 h 924402"/>
                <a:gd name="connsiteX570" fmla="*/ 2827940 w 4603109"/>
                <a:gd name="connsiteY570" fmla="*/ 924402 h 924402"/>
                <a:gd name="connsiteX571" fmla="*/ 2799367 w 4603109"/>
                <a:gd name="connsiteY571" fmla="*/ 924402 h 924402"/>
                <a:gd name="connsiteX572" fmla="*/ 2785719 w 4603109"/>
                <a:gd name="connsiteY572" fmla="*/ 924402 h 924402"/>
                <a:gd name="connsiteX573" fmla="*/ 2784228 w 4603109"/>
                <a:gd name="connsiteY573" fmla="*/ 924402 h 924402"/>
                <a:gd name="connsiteX574" fmla="*/ 2757146 w 4603109"/>
                <a:gd name="connsiteY574" fmla="*/ 924402 h 924402"/>
                <a:gd name="connsiteX575" fmla="*/ 2755654 w 4603109"/>
                <a:gd name="connsiteY575" fmla="*/ 924402 h 924402"/>
                <a:gd name="connsiteX576" fmla="*/ 2680098 w 4603109"/>
                <a:gd name="connsiteY576" fmla="*/ 924402 h 924402"/>
                <a:gd name="connsiteX577" fmla="*/ 2657950 w 4603109"/>
                <a:gd name="connsiteY577" fmla="*/ 924402 h 924402"/>
                <a:gd name="connsiteX578" fmla="*/ 2656459 w 4603109"/>
                <a:gd name="connsiteY578" fmla="*/ 924402 h 924402"/>
                <a:gd name="connsiteX579" fmla="*/ 2653017 w 4603109"/>
                <a:gd name="connsiteY579" fmla="*/ 924402 h 924402"/>
                <a:gd name="connsiteX580" fmla="*/ 2636545 w 4603109"/>
                <a:gd name="connsiteY580" fmla="*/ 924402 h 924402"/>
                <a:gd name="connsiteX581" fmla="*/ 2629377 w 4603109"/>
                <a:gd name="connsiteY581" fmla="*/ 924402 h 924402"/>
                <a:gd name="connsiteX582" fmla="*/ 2627885 w 4603109"/>
                <a:gd name="connsiteY582" fmla="*/ 924402 h 924402"/>
                <a:gd name="connsiteX583" fmla="*/ 2606481 w 4603109"/>
                <a:gd name="connsiteY583" fmla="*/ 924402 h 924402"/>
                <a:gd name="connsiteX584" fmla="*/ 2552329 w 4603109"/>
                <a:gd name="connsiteY584" fmla="*/ 924402 h 924402"/>
                <a:gd name="connsiteX585" fmla="*/ 2525248 w 4603109"/>
                <a:gd name="connsiteY585" fmla="*/ 924402 h 924402"/>
                <a:gd name="connsiteX586" fmla="*/ 2510108 w 4603109"/>
                <a:gd name="connsiteY586" fmla="*/ 924402 h 924402"/>
                <a:gd name="connsiteX587" fmla="*/ 2508776 w 4603109"/>
                <a:gd name="connsiteY587" fmla="*/ 924402 h 924402"/>
                <a:gd name="connsiteX588" fmla="*/ 2480043 w 4603109"/>
                <a:gd name="connsiteY588" fmla="*/ 924402 h 924402"/>
                <a:gd name="connsiteX589" fmla="*/ 2478712 w 4603109"/>
                <a:gd name="connsiteY589" fmla="*/ 924402 h 924402"/>
                <a:gd name="connsiteX590" fmla="*/ 2463572 w 4603109"/>
                <a:gd name="connsiteY590" fmla="*/ 924402 h 924402"/>
                <a:gd name="connsiteX591" fmla="*/ 2436490 w 4603109"/>
                <a:gd name="connsiteY591" fmla="*/ 924402 h 924402"/>
                <a:gd name="connsiteX592" fmla="*/ 2382339 w 4603109"/>
                <a:gd name="connsiteY592" fmla="*/ 924402 h 924402"/>
                <a:gd name="connsiteX593" fmla="*/ 2360934 w 4603109"/>
                <a:gd name="connsiteY593" fmla="*/ 924402 h 924402"/>
                <a:gd name="connsiteX594" fmla="*/ 2359443 w 4603109"/>
                <a:gd name="connsiteY594" fmla="*/ 924402 h 924402"/>
                <a:gd name="connsiteX595" fmla="*/ 2352274 w 4603109"/>
                <a:gd name="connsiteY595" fmla="*/ 924402 h 924402"/>
                <a:gd name="connsiteX596" fmla="*/ 2335803 w 4603109"/>
                <a:gd name="connsiteY596" fmla="*/ 924402 h 924402"/>
                <a:gd name="connsiteX597" fmla="*/ 2332360 w 4603109"/>
                <a:gd name="connsiteY597" fmla="*/ 924402 h 924402"/>
                <a:gd name="connsiteX598" fmla="*/ 2332328 w 4603109"/>
                <a:gd name="connsiteY598" fmla="*/ 924402 h 924402"/>
                <a:gd name="connsiteX599" fmla="*/ 2330869 w 4603109"/>
                <a:gd name="connsiteY599" fmla="*/ 924402 h 924402"/>
                <a:gd name="connsiteX600" fmla="*/ 2308721 w 4603109"/>
                <a:gd name="connsiteY600" fmla="*/ 924402 h 924402"/>
                <a:gd name="connsiteX601" fmla="*/ 2233165 w 4603109"/>
                <a:gd name="connsiteY601" fmla="*/ 924402 h 924402"/>
                <a:gd name="connsiteX602" fmla="*/ 2231674 w 4603109"/>
                <a:gd name="connsiteY602" fmla="*/ 924402 h 924402"/>
                <a:gd name="connsiteX603" fmla="*/ 2204591 w 4603109"/>
                <a:gd name="connsiteY603" fmla="*/ 924402 h 924402"/>
                <a:gd name="connsiteX604" fmla="*/ 2204559 w 4603109"/>
                <a:gd name="connsiteY604" fmla="*/ 924402 h 924402"/>
                <a:gd name="connsiteX605" fmla="*/ 2203100 w 4603109"/>
                <a:gd name="connsiteY605" fmla="*/ 924402 h 924402"/>
                <a:gd name="connsiteX606" fmla="*/ 2189452 w 4603109"/>
                <a:gd name="connsiteY606" fmla="*/ 924402 h 924402"/>
                <a:gd name="connsiteX607" fmla="*/ 2160879 w 4603109"/>
                <a:gd name="connsiteY607" fmla="*/ 924402 h 924402"/>
                <a:gd name="connsiteX608" fmla="*/ 2159388 w 4603109"/>
                <a:gd name="connsiteY608" fmla="*/ 924402 h 924402"/>
                <a:gd name="connsiteX609" fmla="*/ 2085323 w 4603109"/>
                <a:gd name="connsiteY609" fmla="*/ 924402 h 924402"/>
                <a:gd name="connsiteX610" fmla="*/ 2077294 w 4603109"/>
                <a:gd name="connsiteY610" fmla="*/ 924402 h 924402"/>
                <a:gd name="connsiteX611" fmla="*/ 2061683 w 4603109"/>
                <a:gd name="connsiteY611" fmla="*/ 924402 h 924402"/>
                <a:gd name="connsiteX612" fmla="*/ 2055258 w 4603109"/>
                <a:gd name="connsiteY612" fmla="*/ 924402 h 924402"/>
                <a:gd name="connsiteX613" fmla="*/ 2038787 w 4603109"/>
                <a:gd name="connsiteY613" fmla="*/ 924402 h 924402"/>
                <a:gd name="connsiteX614" fmla="*/ 2033110 w 4603109"/>
                <a:gd name="connsiteY614" fmla="*/ 924402 h 924402"/>
                <a:gd name="connsiteX615" fmla="*/ 2031619 w 4603109"/>
                <a:gd name="connsiteY615" fmla="*/ 924402 h 924402"/>
                <a:gd name="connsiteX616" fmla="*/ 2011705 w 4603109"/>
                <a:gd name="connsiteY616" fmla="*/ 924402 h 924402"/>
                <a:gd name="connsiteX617" fmla="*/ 1957554 w 4603109"/>
                <a:gd name="connsiteY617" fmla="*/ 924402 h 924402"/>
                <a:gd name="connsiteX618" fmla="*/ 1949525 w 4603109"/>
                <a:gd name="connsiteY618" fmla="*/ 924402 h 924402"/>
                <a:gd name="connsiteX619" fmla="*/ 1927489 w 4603109"/>
                <a:gd name="connsiteY619" fmla="*/ 924402 h 924402"/>
                <a:gd name="connsiteX620" fmla="*/ 1911018 w 4603109"/>
                <a:gd name="connsiteY620" fmla="*/ 924402 h 924402"/>
                <a:gd name="connsiteX621" fmla="*/ 1907543 w 4603109"/>
                <a:gd name="connsiteY621" fmla="*/ 924402 h 924402"/>
                <a:gd name="connsiteX622" fmla="*/ 1885268 w 4603109"/>
                <a:gd name="connsiteY622" fmla="*/ 924402 h 924402"/>
                <a:gd name="connsiteX623" fmla="*/ 1883936 w 4603109"/>
                <a:gd name="connsiteY623" fmla="*/ 924402 h 924402"/>
                <a:gd name="connsiteX624" fmla="*/ 1868796 w 4603109"/>
                <a:gd name="connsiteY624" fmla="*/ 924402 h 924402"/>
                <a:gd name="connsiteX625" fmla="*/ 1838732 w 4603109"/>
                <a:gd name="connsiteY625" fmla="*/ 924402 h 924402"/>
                <a:gd name="connsiteX626" fmla="*/ 1779774 w 4603109"/>
                <a:gd name="connsiteY626" fmla="*/ 924402 h 924402"/>
                <a:gd name="connsiteX627" fmla="*/ 1764668 w 4603109"/>
                <a:gd name="connsiteY627" fmla="*/ 924402 h 924402"/>
                <a:gd name="connsiteX628" fmla="*/ 1757499 w 4603109"/>
                <a:gd name="connsiteY628" fmla="*/ 924402 h 924402"/>
                <a:gd name="connsiteX629" fmla="*/ 1741027 w 4603109"/>
                <a:gd name="connsiteY629" fmla="*/ 924402 h 924402"/>
                <a:gd name="connsiteX630" fmla="*/ 1737552 w 4603109"/>
                <a:gd name="connsiteY630" fmla="*/ 924402 h 924402"/>
                <a:gd name="connsiteX631" fmla="*/ 1736094 w 4603109"/>
                <a:gd name="connsiteY631" fmla="*/ 924402 h 924402"/>
                <a:gd name="connsiteX632" fmla="*/ 1734603 w 4603109"/>
                <a:gd name="connsiteY632" fmla="*/ 924402 h 924402"/>
                <a:gd name="connsiteX633" fmla="*/ 1710963 w 4603109"/>
                <a:gd name="connsiteY633" fmla="*/ 924402 h 924402"/>
                <a:gd name="connsiteX634" fmla="*/ 1707488 w 4603109"/>
                <a:gd name="connsiteY634" fmla="*/ 924402 h 924402"/>
                <a:gd name="connsiteX635" fmla="*/ 1652509 w 4603109"/>
                <a:gd name="connsiteY635" fmla="*/ 924402 h 924402"/>
                <a:gd name="connsiteX636" fmla="*/ 1636899 w 4603109"/>
                <a:gd name="connsiteY636" fmla="*/ 924402 h 924402"/>
                <a:gd name="connsiteX637" fmla="*/ 1609783 w 4603109"/>
                <a:gd name="connsiteY637" fmla="*/ 924402 h 924402"/>
                <a:gd name="connsiteX638" fmla="*/ 1608325 w 4603109"/>
                <a:gd name="connsiteY638" fmla="*/ 924402 h 924402"/>
                <a:gd name="connsiteX639" fmla="*/ 1606834 w 4603109"/>
                <a:gd name="connsiteY639" fmla="*/ 924402 h 924402"/>
                <a:gd name="connsiteX640" fmla="*/ 1579719 w 4603109"/>
                <a:gd name="connsiteY640" fmla="*/ 924402 h 924402"/>
                <a:gd name="connsiteX641" fmla="*/ 1564612 w 4603109"/>
                <a:gd name="connsiteY641" fmla="*/ 924402 h 924402"/>
                <a:gd name="connsiteX642" fmla="*/ 1524740 w 4603109"/>
                <a:gd name="connsiteY642" fmla="*/ 924402 h 924402"/>
                <a:gd name="connsiteX643" fmla="*/ 1482518 w 4603109"/>
                <a:gd name="connsiteY643" fmla="*/ 924402 h 924402"/>
                <a:gd name="connsiteX644" fmla="*/ 1460483 w 4603109"/>
                <a:gd name="connsiteY644" fmla="*/ 924402 h 924402"/>
                <a:gd name="connsiteX645" fmla="*/ 1452454 w 4603109"/>
                <a:gd name="connsiteY645" fmla="*/ 924402 h 924402"/>
                <a:gd name="connsiteX646" fmla="*/ 1444011 w 4603109"/>
                <a:gd name="connsiteY646" fmla="*/ 924402 h 924402"/>
                <a:gd name="connsiteX647" fmla="*/ 1436843 w 4603109"/>
                <a:gd name="connsiteY647" fmla="*/ 924402 h 924402"/>
                <a:gd name="connsiteX648" fmla="*/ 1413947 w 4603109"/>
                <a:gd name="connsiteY648" fmla="*/ 924402 h 924402"/>
                <a:gd name="connsiteX649" fmla="*/ 1354749 w 4603109"/>
                <a:gd name="connsiteY649" fmla="*/ 924402 h 924402"/>
                <a:gd name="connsiteX650" fmla="*/ 1332714 w 4603109"/>
                <a:gd name="connsiteY650" fmla="*/ 924402 h 924402"/>
                <a:gd name="connsiteX651" fmla="*/ 1324685 w 4603109"/>
                <a:gd name="connsiteY651" fmla="*/ 924402 h 924402"/>
                <a:gd name="connsiteX652" fmla="*/ 1316242 w 4603109"/>
                <a:gd name="connsiteY652" fmla="*/ 924402 h 924402"/>
                <a:gd name="connsiteX653" fmla="*/ 1312767 w 4603109"/>
                <a:gd name="connsiteY653" fmla="*/ 924402 h 924402"/>
                <a:gd name="connsiteX654" fmla="*/ 1286178 w 4603109"/>
                <a:gd name="connsiteY654" fmla="*/ 924402 h 924402"/>
                <a:gd name="connsiteX655" fmla="*/ 1282703 w 4603109"/>
                <a:gd name="connsiteY655" fmla="*/ 924402 h 924402"/>
                <a:gd name="connsiteX656" fmla="*/ 1243956 w 4603109"/>
                <a:gd name="connsiteY656" fmla="*/ 924402 h 924402"/>
                <a:gd name="connsiteX657" fmla="*/ 1184998 w 4603109"/>
                <a:gd name="connsiteY657" fmla="*/ 924402 h 924402"/>
                <a:gd name="connsiteX658" fmla="*/ 1154934 w 4603109"/>
                <a:gd name="connsiteY658" fmla="*/ 924402 h 924402"/>
                <a:gd name="connsiteX659" fmla="*/ 1139828 w 4603109"/>
                <a:gd name="connsiteY659" fmla="*/ 924402 h 924402"/>
                <a:gd name="connsiteX660" fmla="*/ 1116187 w 4603109"/>
                <a:gd name="connsiteY660" fmla="*/ 924402 h 924402"/>
                <a:gd name="connsiteX661" fmla="*/ 1112712 w 4603109"/>
                <a:gd name="connsiteY661" fmla="*/ 924402 h 924402"/>
                <a:gd name="connsiteX662" fmla="*/ 1057734 w 4603109"/>
                <a:gd name="connsiteY662" fmla="*/ 924402 h 924402"/>
                <a:gd name="connsiteX663" fmla="*/ 1027669 w 4603109"/>
                <a:gd name="connsiteY663" fmla="*/ 924402 h 924402"/>
                <a:gd name="connsiteX664" fmla="*/ 1012059 w 4603109"/>
                <a:gd name="connsiteY664" fmla="*/ 924402 h 924402"/>
                <a:gd name="connsiteX665" fmla="*/ 984943 w 4603109"/>
                <a:gd name="connsiteY665" fmla="*/ 924402 h 924402"/>
                <a:gd name="connsiteX666" fmla="*/ 929965 w 4603109"/>
                <a:gd name="connsiteY666" fmla="*/ 924402 h 924402"/>
                <a:gd name="connsiteX667" fmla="*/ 899900 w 4603109"/>
                <a:gd name="connsiteY667" fmla="*/ 924402 h 924402"/>
                <a:gd name="connsiteX668" fmla="*/ 857678 w 4603109"/>
                <a:gd name="connsiteY668" fmla="*/ 924402 h 924402"/>
                <a:gd name="connsiteX669" fmla="*/ 819171 w 4603109"/>
                <a:gd name="connsiteY669" fmla="*/ 924402 h 924402"/>
                <a:gd name="connsiteX670" fmla="*/ 729909 w 4603109"/>
                <a:gd name="connsiteY670" fmla="*/ 924402 h 924402"/>
                <a:gd name="connsiteX671" fmla="*/ 691402 w 4603109"/>
                <a:gd name="connsiteY671" fmla="*/ 924402 h 924402"/>
                <a:gd name="connsiteX672" fmla="*/ 687927 w 4603109"/>
                <a:gd name="connsiteY672" fmla="*/ 924402 h 924402"/>
                <a:gd name="connsiteX673" fmla="*/ 560158 w 4603109"/>
                <a:gd name="connsiteY673" fmla="*/ 924402 h 924402"/>
                <a:gd name="connsiteX674" fmla="*/ 432894 w 4603109"/>
                <a:gd name="connsiteY674" fmla="*/ 924402 h 924402"/>
                <a:gd name="connsiteX675" fmla="*/ 305125 w 4603109"/>
                <a:gd name="connsiteY675" fmla="*/ 924402 h 924402"/>
                <a:gd name="connsiteX676" fmla="*/ 223202 w 4603109"/>
                <a:gd name="connsiteY676" fmla="*/ 877348 h 924402"/>
                <a:gd name="connsiteX677" fmla="*/ 10809 w 4603109"/>
                <a:gd name="connsiteY677" fmla="*/ 509257 h 924402"/>
                <a:gd name="connsiteX678" fmla="*/ 10809 w 4603109"/>
                <a:gd name="connsiteY678" fmla="*/ 415146 h 924402"/>
                <a:gd name="connsiteX679" fmla="*/ 223202 w 4603109"/>
                <a:gd name="connsiteY679" fmla="*/ 47054 h 924402"/>
                <a:gd name="connsiteX680" fmla="*/ 305125 w 4603109"/>
                <a:gd name="connsiteY680" fmla="*/ 0 h 924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</a:cxnLst>
              <a:rect l="l" t="t" r="r" b="b"/>
              <a:pathLst>
                <a:path w="4603109" h="924402">
                  <a:moveTo>
                    <a:pt x="305125" y="0"/>
                  </a:moveTo>
                  <a:lnTo>
                    <a:pt x="432894" y="0"/>
                  </a:lnTo>
                  <a:lnTo>
                    <a:pt x="445336" y="0"/>
                  </a:lnTo>
                  <a:cubicBezTo>
                    <a:pt x="485989" y="0"/>
                    <a:pt x="520835" y="0"/>
                    <a:pt x="550703" y="0"/>
                  </a:cubicBezTo>
                  <a:lnTo>
                    <a:pt x="560158" y="0"/>
                  </a:lnTo>
                  <a:lnTo>
                    <a:pt x="573105" y="0"/>
                  </a:lnTo>
                  <a:lnTo>
                    <a:pt x="626202" y="0"/>
                  </a:lnTo>
                  <a:cubicBezTo>
                    <a:pt x="646943" y="0"/>
                    <a:pt x="663537" y="0"/>
                    <a:pt x="676811" y="0"/>
                  </a:cubicBezTo>
                  <a:lnTo>
                    <a:pt x="678472" y="0"/>
                  </a:lnTo>
                  <a:lnTo>
                    <a:pt x="687927" y="0"/>
                  </a:lnTo>
                  <a:lnTo>
                    <a:pt x="691402" y="0"/>
                  </a:lnTo>
                  <a:lnTo>
                    <a:pt x="700371" y="0"/>
                  </a:lnTo>
                  <a:lnTo>
                    <a:pt x="707508" y="0"/>
                  </a:lnTo>
                  <a:cubicBezTo>
                    <a:pt x="729909" y="0"/>
                    <a:pt x="729909" y="0"/>
                    <a:pt x="729909" y="0"/>
                  </a:cubicBezTo>
                  <a:lnTo>
                    <a:pt x="753971" y="0"/>
                  </a:lnTo>
                  <a:lnTo>
                    <a:pt x="804580" y="0"/>
                  </a:lnTo>
                  <a:lnTo>
                    <a:pt x="805737" y="0"/>
                  </a:lnTo>
                  <a:lnTo>
                    <a:pt x="819171" y="0"/>
                  </a:lnTo>
                  <a:lnTo>
                    <a:pt x="828140" y="0"/>
                  </a:lnTo>
                  <a:lnTo>
                    <a:pt x="831615" y="0"/>
                  </a:lnTo>
                  <a:lnTo>
                    <a:pt x="835277" y="0"/>
                  </a:lnTo>
                  <a:lnTo>
                    <a:pt x="857678" y="0"/>
                  </a:lnTo>
                  <a:lnTo>
                    <a:pt x="864889" y="0"/>
                  </a:lnTo>
                  <a:lnTo>
                    <a:pt x="899900" y="0"/>
                  </a:lnTo>
                  <a:lnTo>
                    <a:pt x="909341" y="0"/>
                  </a:lnTo>
                  <a:lnTo>
                    <a:pt x="929965" y="0"/>
                  </a:lnTo>
                  <a:lnTo>
                    <a:pt x="933506" y="0"/>
                  </a:lnTo>
                  <a:lnTo>
                    <a:pt x="936982" y="0"/>
                  </a:lnTo>
                  <a:lnTo>
                    <a:pt x="959384" y="0"/>
                  </a:lnTo>
                  <a:lnTo>
                    <a:pt x="962542" y="0"/>
                  </a:lnTo>
                  <a:lnTo>
                    <a:pt x="984943" y="0"/>
                  </a:lnTo>
                  <a:lnTo>
                    <a:pt x="992658" y="0"/>
                  </a:lnTo>
                  <a:lnTo>
                    <a:pt x="1012059" y="0"/>
                  </a:lnTo>
                  <a:lnTo>
                    <a:pt x="1012480" y="0"/>
                  </a:lnTo>
                  <a:lnTo>
                    <a:pt x="1027669" y="0"/>
                  </a:lnTo>
                  <a:lnTo>
                    <a:pt x="1037110" y="0"/>
                  </a:lnTo>
                  <a:lnTo>
                    <a:pt x="1040112" y="0"/>
                  </a:lnTo>
                  <a:lnTo>
                    <a:pt x="1057734" y="0"/>
                  </a:lnTo>
                  <a:lnTo>
                    <a:pt x="1064751" y="0"/>
                  </a:lnTo>
                  <a:lnTo>
                    <a:pt x="1070177" y="0"/>
                  </a:lnTo>
                  <a:lnTo>
                    <a:pt x="1072436" y="0"/>
                  </a:lnTo>
                  <a:lnTo>
                    <a:pt x="1090311" y="0"/>
                  </a:lnTo>
                  <a:lnTo>
                    <a:pt x="1110718" y="0"/>
                  </a:lnTo>
                  <a:lnTo>
                    <a:pt x="1112712" y="0"/>
                  </a:lnTo>
                  <a:lnTo>
                    <a:pt x="1116187" y="0"/>
                  </a:lnTo>
                  <a:lnTo>
                    <a:pt x="1139828" y="0"/>
                  </a:lnTo>
                  <a:lnTo>
                    <a:pt x="1140249" y="0"/>
                  </a:lnTo>
                  <a:lnTo>
                    <a:pt x="1145480" y="0"/>
                  </a:lnTo>
                  <a:lnTo>
                    <a:pt x="1152270" y="0"/>
                  </a:lnTo>
                  <a:lnTo>
                    <a:pt x="1154934" y="0"/>
                  </a:lnTo>
                  <a:lnTo>
                    <a:pt x="1167881" y="0"/>
                  </a:lnTo>
                  <a:lnTo>
                    <a:pt x="1175544" y="0"/>
                  </a:lnTo>
                  <a:lnTo>
                    <a:pt x="1184998" y="0"/>
                  </a:lnTo>
                  <a:lnTo>
                    <a:pt x="1197946" y="0"/>
                  </a:lnTo>
                  <a:lnTo>
                    <a:pt x="1200205" y="0"/>
                  </a:lnTo>
                  <a:lnTo>
                    <a:pt x="1220978" y="0"/>
                  </a:lnTo>
                  <a:lnTo>
                    <a:pt x="1238487" y="0"/>
                  </a:lnTo>
                  <a:lnTo>
                    <a:pt x="1243956" y="0"/>
                  </a:lnTo>
                  <a:lnTo>
                    <a:pt x="1251042" y="0"/>
                  </a:lnTo>
                  <a:lnTo>
                    <a:pt x="1257637" y="0"/>
                  </a:lnTo>
                  <a:lnTo>
                    <a:pt x="1271587" y="0"/>
                  </a:lnTo>
                  <a:lnTo>
                    <a:pt x="1273249" y="0"/>
                  </a:lnTo>
                  <a:lnTo>
                    <a:pt x="1280039" y="0"/>
                  </a:lnTo>
                  <a:lnTo>
                    <a:pt x="1282703" y="0"/>
                  </a:lnTo>
                  <a:lnTo>
                    <a:pt x="1286178" y="0"/>
                  </a:lnTo>
                  <a:lnTo>
                    <a:pt x="1295146" y="0"/>
                  </a:lnTo>
                  <a:lnTo>
                    <a:pt x="1301651" y="0"/>
                  </a:lnTo>
                  <a:lnTo>
                    <a:pt x="1302284" y="0"/>
                  </a:lnTo>
                  <a:lnTo>
                    <a:pt x="1303313" y="0"/>
                  </a:lnTo>
                  <a:lnTo>
                    <a:pt x="1312767" y="0"/>
                  </a:lnTo>
                  <a:lnTo>
                    <a:pt x="1316242" y="0"/>
                  </a:lnTo>
                  <a:lnTo>
                    <a:pt x="1321886" y="0"/>
                  </a:lnTo>
                  <a:lnTo>
                    <a:pt x="1324685" y="0"/>
                  </a:lnTo>
                  <a:lnTo>
                    <a:pt x="1325211" y="0"/>
                  </a:lnTo>
                  <a:lnTo>
                    <a:pt x="1332348" y="0"/>
                  </a:lnTo>
                  <a:lnTo>
                    <a:pt x="1332714" y="0"/>
                  </a:lnTo>
                  <a:lnTo>
                    <a:pt x="1333135" y="0"/>
                  </a:lnTo>
                  <a:lnTo>
                    <a:pt x="1348747" y="0"/>
                  </a:lnTo>
                  <a:lnTo>
                    <a:pt x="1354749" y="0"/>
                  </a:lnTo>
                  <a:lnTo>
                    <a:pt x="1378811" y="0"/>
                  </a:lnTo>
                  <a:lnTo>
                    <a:pt x="1383745" y="0"/>
                  </a:lnTo>
                  <a:lnTo>
                    <a:pt x="1385406" y="0"/>
                  </a:lnTo>
                  <a:lnTo>
                    <a:pt x="1399356" y="0"/>
                  </a:lnTo>
                  <a:lnTo>
                    <a:pt x="1400513" y="0"/>
                  </a:lnTo>
                  <a:lnTo>
                    <a:pt x="1413947" y="0"/>
                  </a:lnTo>
                  <a:lnTo>
                    <a:pt x="1414442" y="0"/>
                  </a:lnTo>
                  <a:lnTo>
                    <a:pt x="1422915" y="0"/>
                  </a:lnTo>
                  <a:lnTo>
                    <a:pt x="1426390" y="0"/>
                  </a:lnTo>
                  <a:lnTo>
                    <a:pt x="1429420" y="0"/>
                  </a:lnTo>
                  <a:lnTo>
                    <a:pt x="1430053" y="0"/>
                  </a:lnTo>
                  <a:lnTo>
                    <a:pt x="1430206" y="0"/>
                  </a:lnTo>
                  <a:lnTo>
                    <a:pt x="1430577" y="0"/>
                  </a:lnTo>
                  <a:lnTo>
                    <a:pt x="1436843" y="0"/>
                  </a:lnTo>
                  <a:lnTo>
                    <a:pt x="1444011" y="0"/>
                  </a:lnTo>
                  <a:lnTo>
                    <a:pt x="1449655" y="0"/>
                  </a:lnTo>
                  <a:lnTo>
                    <a:pt x="1452454" y="0"/>
                  </a:lnTo>
                  <a:lnTo>
                    <a:pt x="1452980" y="0"/>
                  </a:lnTo>
                  <a:lnTo>
                    <a:pt x="1456455" y="0"/>
                  </a:lnTo>
                  <a:lnTo>
                    <a:pt x="1459664" y="0"/>
                  </a:lnTo>
                  <a:lnTo>
                    <a:pt x="1460117" y="0"/>
                  </a:lnTo>
                  <a:lnTo>
                    <a:pt x="1460483" y="0"/>
                  </a:lnTo>
                  <a:lnTo>
                    <a:pt x="1460904" y="0"/>
                  </a:lnTo>
                  <a:lnTo>
                    <a:pt x="1472926" y="0"/>
                  </a:lnTo>
                  <a:lnTo>
                    <a:pt x="1482518" y="0"/>
                  </a:lnTo>
                  <a:lnTo>
                    <a:pt x="1489729" y="0"/>
                  </a:lnTo>
                  <a:lnTo>
                    <a:pt x="1504116" y="0"/>
                  </a:lnTo>
                  <a:lnTo>
                    <a:pt x="1511514" y="0"/>
                  </a:lnTo>
                  <a:lnTo>
                    <a:pt x="1524740" y="0"/>
                  </a:lnTo>
                  <a:lnTo>
                    <a:pt x="1528282" y="0"/>
                  </a:lnTo>
                  <a:lnTo>
                    <a:pt x="1531757" y="0"/>
                  </a:lnTo>
                  <a:lnTo>
                    <a:pt x="1534181" y="0"/>
                  </a:lnTo>
                  <a:lnTo>
                    <a:pt x="1542211" y="0"/>
                  </a:lnTo>
                  <a:lnTo>
                    <a:pt x="1554159" y="0"/>
                  </a:lnTo>
                  <a:lnTo>
                    <a:pt x="1557318" y="0"/>
                  </a:lnTo>
                  <a:lnTo>
                    <a:pt x="1557975" y="0"/>
                  </a:lnTo>
                  <a:lnTo>
                    <a:pt x="1558346" y="0"/>
                  </a:lnTo>
                  <a:lnTo>
                    <a:pt x="1561822" y="0"/>
                  </a:lnTo>
                  <a:lnTo>
                    <a:pt x="1564612" y="0"/>
                  </a:lnTo>
                  <a:lnTo>
                    <a:pt x="1566857" y="0"/>
                  </a:lnTo>
                  <a:lnTo>
                    <a:pt x="1576919" y="0"/>
                  </a:lnTo>
                  <a:lnTo>
                    <a:pt x="1579719" y="0"/>
                  </a:lnTo>
                  <a:lnTo>
                    <a:pt x="1584224" y="0"/>
                  </a:lnTo>
                  <a:lnTo>
                    <a:pt x="1587382" y="0"/>
                  </a:lnTo>
                  <a:lnTo>
                    <a:pt x="1587433" y="0"/>
                  </a:lnTo>
                  <a:lnTo>
                    <a:pt x="1600695" y="0"/>
                  </a:lnTo>
                  <a:lnTo>
                    <a:pt x="1606834" y="0"/>
                  </a:lnTo>
                  <a:lnTo>
                    <a:pt x="1607256" y="0"/>
                  </a:lnTo>
                  <a:lnTo>
                    <a:pt x="1608325" y="0"/>
                  </a:lnTo>
                  <a:lnTo>
                    <a:pt x="1609783" y="0"/>
                  </a:lnTo>
                  <a:lnTo>
                    <a:pt x="1617498" y="0"/>
                  </a:lnTo>
                  <a:lnTo>
                    <a:pt x="1631885" y="0"/>
                  </a:lnTo>
                  <a:lnTo>
                    <a:pt x="1636899" y="0"/>
                  </a:lnTo>
                  <a:lnTo>
                    <a:pt x="1637320" y="0"/>
                  </a:lnTo>
                  <a:lnTo>
                    <a:pt x="1637445" y="0"/>
                  </a:lnTo>
                  <a:lnTo>
                    <a:pt x="1652509" y="0"/>
                  </a:lnTo>
                  <a:lnTo>
                    <a:pt x="1659526" y="0"/>
                  </a:lnTo>
                  <a:lnTo>
                    <a:pt x="1661950" y="0"/>
                  </a:lnTo>
                  <a:lnTo>
                    <a:pt x="1664952" y="0"/>
                  </a:lnTo>
                  <a:lnTo>
                    <a:pt x="1667212" y="0"/>
                  </a:lnTo>
                  <a:lnTo>
                    <a:pt x="1685087" y="0"/>
                  </a:lnTo>
                  <a:lnTo>
                    <a:pt x="1689591" y="0"/>
                  </a:lnTo>
                  <a:lnTo>
                    <a:pt x="1694626" y="0"/>
                  </a:lnTo>
                  <a:lnTo>
                    <a:pt x="1697276" y="0"/>
                  </a:lnTo>
                  <a:lnTo>
                    <a:pt x="1698000" y="0"/>
                  </a:lnTo>
                  <a:lnTo>
                    <a:pt x="1704688" y="0"/>
                  </a:lnTo>
                  <a:lnTo>
                    <a:pt x="1707488" y="0"/>
                  </a:lnTo>
                  <a:lnTo>
                    <a:pt x="1710963" y="0"/>
                  </a:lnTo>
                  <a:lnTo>
                    <a:pt x="1715151" y="0"/>
                  </a:lnTo>
                  <a:lnTo>
                    <a:pt x="1721928" y="0"/>
                  </a:lnTo>
                  <a:lnTo>
                    <a:pt x="1734603" y="0"/>
                  </a:lnTo>
                  <a:lnTo>
                    <a:pt x="1735025" y="0"/>
                  </a:lnTo>
                  <a:lnTo>
                    <a:pt x="1735558" y="0"/>
                  </a:lnTo>
                  <a:lnTo>
                    <a:pt x="1736094" y="0"/>
                  </a:lnTo>
                  <a:lnTo>
                    <a:pt x="1737552" y="0"/>
                  </a:lnTo>
                  <a:lnTo>
                    <a:pt x="1741027" y="0"/>
                  </a:lnTo>
                  <a:lnTo>
                    <a:pt x="1747046" y="0"/>
                  </a:lnTo>
                  <a:lnTo>
                    <a:pt x="1748537" y="0"/>
                  </a:lnTo>
                  <a:lnTo>
                    <a:pt x="1753052" y="0"/>
                  </a:lnTo>
                  <a:lnTo>
                    <a:pt x="1757499" y="0"/>
                  </a:lnTo>
                  <a:lnTo>
                    <a:pt x="1764668" y="0"/>
                  </a:lnTo>
                  <a:lnTo>
                    <a:pt x="1765089" y="0"/>
                  </a:lnTo>
                  <a:lnTo>
                    <a:pt x="1765214" y="0"/>
                  </a:lnTo>
                  <a:lnTo>
                    <a:pt x="1770320" y="0"/>
                  </a:lnTo>
                  <a:lnTo>
                    <a:pt x="1777110" y="0"/>
                  </a:lnTo>
                  <a:lnTo>
                    <a:pt x="1779774" y="0"/>
                  </a:lnTo>
                  <a:lnTo>
                    <a:pt x="1792721" y="0"/>
                  </a:lnTo>
                  <a:lnTo>
                    <a:pt x="1794981" y="0"/>
                  </a:lnTo>
                  <a:lnTo>
                    <a:pt x="1825045" y="0"/>
                  </a:lnTo>
                  <a:lnTo>
                    <a:pt x="1825769" y="0"/>
                  </a:lnTo>
                  <a:lnTo>
                    <a:pt x="1838732" y="0"/>
                  </a:lnTo>
                  <a:lnTo>
                    <a:pt x="1845818" y="0"/>
                  </a:lnTo>
                  <a:lnTo>
                    <a:pt x="1849697" y="0"/>
                  </a:lnTo>
                  <a:lnTo>
                    <a:pt x="1852412" y="0"/>
                  </a:lnTo>
                  <a:lnTo>
                    <a:pt x="1853903" y="0"/>
                  </a:lnTo>
                  <a:lnTo>
                    <a:pt x="1863327" y="0"/>
                  </a:lnTo>
                  <a:lnTo>
                    <a:pt x="1868796" y="0"/>
                  </a:lnTo>
                  <a:lnTo>
                    <a:pt x="1874815" y="0"/>
                  </a:lnTo>
                  <a:lnTo>
                    <a:pt x="1876306" y="0"/>
                  </a:lnTo>
                  <a:lnTo>
                    <a:pt x="1880821" y="0"/>
                  </a:lnTo>
                  <a:lnTo>
                    <a:pt x="1882477" y="0"/>
                  </a:lnTo>
                  <a:lnTo>
                    <a:pt x="1883936" y="0"/>
                  </a:lnTo>
                  <a:lnTo>
                    <a:pt x="1885268" y="0"/>
                  </a:lnTo>
                  <a:lnTo>
                    <a:pt x="1896427" y="0"/>
                  </a:lnTo>
                  <a:lnTo>
                    <a:pt x="1898089" y="0"/>
                  </a:lnTo>
                  <a:lnTo>
                    <a:pt x="1904879" y="0"/>
                  </a:lnTo>
                  <a:lnTo>
                    <a:pt x="1907543" y="0"/>
                  </a:lnTo>
                  <a:lnTo>
                    <a:pt x="1911018" y="0"/>
                  </a:lnTo>
                  <a:lnTo>
                    <a:pt x="1919986" y="0"/>
                  </a:lnTo>
                  <a:lnTo>
                    <a:pt x="1927124" y="0"/>
                  </a:lnTo>
                  <a:lnTo>
                    <a:pt x="1927489" y="0"/>
                  </a:lnTo>
                  <a:lnTo>
                    <a:pt x="1927911" y="0"/>
                  </a:lnTo>
                  <a:lnTo>
                    <a:pt x="1929402" y="0"/>
                  </a:lnTo>
                  <a:lnTo>
                    <a:pt x="1946726" y="0"/>
                  </a:lnTo>
                  <a:lnTo>
                    <a:pt x="1949525" y="0"/>
                  </a:lnTo>
                  <a:lnTo>
                    <a:pt x="1957554" y="0"/>
                  </a:lnTo>
                  <a:lnTo>
                    <a:pt x="1957975" y="0"/>
                  </a:lnTo>
                  <a:lnTo>
                    <a:pt x="1973587" y="0"/>
                  </a:lnTo>
                  <a:lnTo>
                    <a:pt x="1978520" y="0"/>
                  </a:lnTo>
                  <a:lnTo>
                    <a:pt x="1980012" y="0"/>
                  </a:lnTo>
                  <a:lnTo>
                    <a:pt x="1980181" y="0"/>
                  </a:lnTo>
                  <a:lnTo>
                    <a:pt x="1981672" y="0"/>
                  </a:lnTo>
                  <a:lnTo>
                    <a:pt x="2008585" y="0"/>
                  </a:lnTo>
                  <a:lnTo>
                    <a:pt x="2009218" y="0"/>
                  </a:lnTo>
                  <a:lnTo>
                    <a:pt x="2010246" y="0"/>
                  </a:lnTo>
                  <a:lnTo>
                    <a:pt x="2010709" y="0"/>
                  </a:lnTo>
                  <a:lnTo>
                    <a:pt x="2011705" y="0"/>
                  </a:lnTo>
                  <a:lnTo>
                    <a:pt x="2024147" y="0"/>
                  </a:lnTo>
                  <a:lnTo>
                    <a:pt x="2024196" y="0"/>
                  </a:lnTo>
                  <a:lnTo>
                    <a:pt x="2024981" y="0"/>
                  </a:lnTo>
                  <a:lnTo>
                    <a:pt x="2025353" y="0"/>
                  </a:lnTo>
                  <a:lnTo>
                    <a:pt x="2026473" y="0"/>
                  </a:lnTo>
                  <a:lnTo>
                    <a:pt x="2031619" y="0"/>
                  </a:lnTo>
                  <a:lnTo>
                    <a:pt x="2033110" y="0"/>
                  </a:lnTo>
                  <a:lnTo>
                    <a:pt x="2038787" y="0"/>
                  </a:lnTo>
                  <a:lnTo>
                    <a:pt x="2039282" y="0"/>
                  </a:lnTo>
                  <a:lnTo>
                    <a:pt x="2047755" y="0"/>
                  </a:lnTo>
                  <a:lnTo>
                    <a:pt x="2051230" y="0"/>
                  </a:lnTo>
                  <a:lnTo>
                    <a:pt x="2054893" y="0"/>
                  </a:lnTo>
                  <a:lnTo>
                    <a:pt x="2055046" y="0"/>
                  </a:lnTo>
                  <a:lnTo>
                    <a:pt x="2055258" y="0"/>
                  </a:lnTo>
                  <a:lnTo>
                    <a:pt x="2055680" y="0"/>
                  </a:lnTo>
                  <a:lnTo>
                    <a:pt x="2057171" y="0"/>
                  </a:lnTo>
                  <a:lnTo>
                    <a:pt x="2061683" y="0"/>
                  </a:lnTo>
                  <a:lnTo>
                    <a:pt x="2067702" y="0"/>
                  </a:lnTo>
                  <a:lnTo>
                    <a:pt x="2074495" y="0"/>
                  </a:lnTo>
                  <a:lnTo>
                    <a:pt x="2077294" y="0"/>
                  </a:lnTo>
                  <a:lnTo>
                    <a:pt x="2084504" y="0"/>
                  </a:lnTo>
                  <a:lnTo>
                    <a:pt x="2085323" y="0"/>
                  </a:lnTo>
                  <a:lnTo>
                    <a:pt x="2085744" y="0"/>
                  </a:lnTo>
                  <a:lnTo>
                    <a:pt x="2097766" y="0"/>
                  </a:lnTo>
                  <a:lnTo>
                    <a:pt x="2106289" y="0"/>
                  </a:lnTo>
                  <a:lnTo>
                    <a:pt x="2107781" y="0"/>
                  </a:lnTo>
                  <a:lnTo>
                    <a:pt x="2128956" y="0"/>
                  </a:lnTo>
                  <a:lnTo>
                    <a:pt x="2129514" y="0"/>
                  </a:lnTo>
                  <a:lnTo>
                    <a:pt x="2136354" y="0"/>
                  </a:lnTo>
                  <a:lnTo>
                    <a:pt x="2136987" y="0"/>
                  </a:lnTo>
                  <a:lnTo>
                    <a:pt x="2138478" y="0"/>
                  </a:lnTo>
                  <a:lnTo>
                    <a:pt x="2151916" y="0"/>
                  </a:lnTo>
                  <a:lnTo>
                    <a:pt x="2152750" y="0"/>
                  </a:lnTo>
                  <a:lnTo>
                    <a:pt x="2153122" y="0"/>
                  </a:lnTo>
                  <a:lnTo>
                    <a:pt x="2154242" y="0"/>
                  </a:lnTo>
                  <a:lnTo>
                    <a:pt x="2156597" y="0"/>
                  </a:lnTo>
                  <a:lnTo>
                    <a:pt x="2159388" y="0"/>
                  </a:lnTo>
                  <a:lnTo>
                    <a:pt x="2160879" y="0"/>
                  </a:lnTo>
                  <a:lnTo>
                    <a:pt x="2161633" y="0"/>
                  </a:lnTo>
                  <a:lnTo>
                    <a:pt x="2167051" y="0"/>
                  </a:lnTo>
                  <a:lnTo>
                    <a:pt x="2178999" y="0"/>
                  </a:lnTo>
                  <a:lnTo>
                    <a:pt x="2182158" y="0"/>
                  </a:lnTo>
                  <a:lnTo>
                    <a:pt x="2182815" y="0"/>
                  </a:lnTo>
                  <a:lnTo>
                    <a:pt x="2188666" y="0"/>
                  </a:lnTo>
                  <a:lnTo>
                    <a:pt x="2189452" y="0"/>
                  </a:lnTo>
                  <a:lnTo>
                    <a:pt x="2191697" y="0"/>
                  </a:lnTo>
                  <a:lnTo>
                    <a:pt x="2195471" y="0"/>
                  </a:lnTo>
                  <a:lnTo>
                    <a:pt x="2201759" y="0"/>
                  </a:lnTo>
                  <a:lnTo>
                    <a:pt x="2203100" y="0"/>
                  </a:lnTo>
                  <a:lnTo>
                    <a:pt x="2204559" y="0"/>
                  </a:lnTo>
                  <a:lnTo>
                    <a:pt x="2204591" y="0"/>
                  </a:lnTo>
                  <a:lnTo>
                    <a:pt x="2212273" y="0"/>
                  </a:lnTo>
                  <a:lnTo>
                    <a:pt x="2225535" y="0"/>
                  </a:lnTo>
                  <a:lnTo>
                    <a:pt x="2231674" y="0"/>
                  </a:lnTo>
                  <a:lnTo>
                    <a:pt x="2232096" y="0"/>
                  </a:lnTo>
                  <a:lnTo>
                    <a:pt x="2232220" y="0"/>
                  </a:lnTo>
                  <a:lnTo>
                    <a:pt x="2233118" y="0"/>
                  </a:lnTo>
                  <a:lnTo>
                    <a:pt x="2233165" y="0"/>
                  </a:lnTo>
                  <a:lnTo>
                    <a:pt x="2256725" y="0"/>
                  </a:lnTo>
                  <a:lnTo>
                    <a:pt x="2257283" y="0"/>
                  </a:lnTo>
                  <a:lnTo>
                    <a:pt x="2262285" y="0"/>
                  </a:lnTo>
                  <a:lnTo>
                    <a:pt x="2284366" y="0"/>
                  </a:lnTo>
                  <a:lnTo>
                    <a:pt x="2289402" y="0"/>
                  </a:lnTo>
                  <a:lnTo>
                    <a:pt x="2292052" y="0"/>
                  </a:lnTo>
                  <a:lnTo>
                    <a:pt x="2299271" y="0"/>
                  </a:lnTo>
                  <a:lnTo>
                    <a:pt x="2308721" y="0"/>
                  </a:lnTo>
                  <a:lnTo>
                    <a:pt x="2309927" y="0"/>
                  </a:lnTo>
                  <a:lnTo>
                    <a:pt x="2316435" y="0"/>
                  </a:lnTo>
                  <a:lnTo>
                    <a:pt x="2316703" y="0"/>
                  </a:lnTo>
                  <a:lnTo>
                    <a:pt x="2319466" y="0"/>
                  </a:lnTo>
                  <a:lnTo>
                    <a:pt x="2322840" y="0"/>
                  </a:lnTo>
                  <a:lnTo>
                    <a:pt x="2329528" y="0"/>
                  </a:lnTo>
                  <a:lnTo>
                    <a:pt x="2330869" y="0"/>
                  </a:lnTo>
                  <a:lnTo>
                    <a:pt x="2332328" y="0"/>
                  </a:lnTo>
                  <a:lnTo>
                    <a:pt x="2332360" y="0"/>
                  </a:lnTo>
                  <a:lnTo>
                    <a:pt x="2335803" y="0"/>
                  </a:lnTo>
                  <a:lnTo>
                    <a:pt x="2343312" y="0"/>
                  </a:lnTo>
                  <a:lnTo>
                    <a:pt x="2344804" y="0"/>
                  </a:lnTo>
                  <a:lnTo>
                    <a:pt x="2346768" y="0"/>
                  </a:lnTo>
                  <a:lnTo>
                    <a:pt x="2347827" y="0"/>
                  </a:lnTo>
                  <a:lnTo>
                    <a:pt x="2352274" y="0"/>
                  </a:lnTo>
                  <a:lnTo>
                    <a:pt x="2359443" y="0"/>
                  </a:lnTo>
                  <a:lnTo>
                    <a:pt x="2359865" y="0"/>
                  </a:lnTo>
                  <a:lnTo>
                    <a:pt x="2359989" y="0"/>
                  </a:lnTo>
                  <a:lnTo>
                    <a:pt x="2360887" y="0"/>
                  </a:lnTo>
                  <a:lnTo>
                    <a:pt x="2360934" y="0"/>
                  </a:lnTo>
                  <a:lnTo>
                    <a:pt x="2371886" y="0"/>
                  </a:lnTo>
                  <a:lnTo>
                    <a:pt x="2373377" y="0"/>
                  </a:lnTo>
                  <a:lnTo>
                    <a:pt x="2377892" y="0"/>
                  </a:lnTo>
                  <a:cubicBezTo>
                    <a:pt x="2382339" y="0"/>
                    <a:pt x="2382339" y="0"/>
                    <a:pt x="2382339" y="0"/>
                  </a:cubicBezTo>
                  <a:lnTo>
                    <a:pt x="2390054" y="0"/>
                  </a:lnTo>
                  <a:lnTo>
                    <a:pt x="2419821" y="0"/>
                  </a:lnTo>
                  <a:lnTo>
                    <a:pt x="2427040" y="0"/>
                  </a:lnTo>
                  <a:lnTo>
                    <a:pt x="2436490" y="0"/>
                  </a:lnTo>
                  <a:lnTo>
                    <a:pt x="2444472" y="0"/>
                  </a:lnTo>
                  <a:lnTo>
                    <a:pt x="2448678" y="0"/>
                  </a:lnTo>
                  <a:lnTo>
                    <a:pt x="2450171" y="0"/>
                  </a:lnTo>
                  <a:lnTo>
                    <a:pt x="2450609" y="0"/>
                  </a:lnTo>
                  <a:lnTo>
                    <a:pt x="2463572" y="0"/>
                  </a:lnTo>
                  <a:lnTo>
                    <a:pt x="2471081" y="0"/>
                  </a:lnTo>
                  <a:lnTo>
                    <a:pt x="2472573" y="0"/>
                  </a:lnTo>
                  <a:lnTo>
                    <a:pt x="2474537" y="0"/>
                  </a:lnTo>
                  <a:lnTo>
                    <a:pt x="2475596" y="0"/>
                  </a:lnTo>
                  <a:lnTo>
                    <a:pt x="2477252" y="0"/>
                  </a:lnTo>
                  <a:lnTo>
                    <a:pt x="2478712" y="0"/>
                  </a:lnTo>
                  <a:lnTo>
                    <a:pt x="2478743" y="0"/>
                  </a:lnTo>
                  <a:lnTo>
                    <a:pt x="2480043" y="0"/>
                  </a:lnTo>
                  <a:lnTo>
                    <a:pt x="2499655" y="0"/>
                  </a:lnTo>
                  <a:lnTo>
                    <a:pt x="2501146" y="0"/>
                  </a:lnTo>
                  <a:lnTo>
                    <a:pt x="2505661" y="0"/>
                  </a:lnTo>
                  <a:lnTo>
                    <a:pt x="2508776" y="0"/>
                  </a:lnTo>
                  <a:lnTo>
                    <a:pt x="2510108" y="0"/>
                  </a:lnTo>
                  <a:lnTo>
                    <a:pt x="2524178" y="0"/>
                  </a:lnTo>
                  <a:lnTo>
                    <a:pt x="2525248" y="0"/>
                  </a:lnTo>
                  <a:lnTo>
                    <a:pt x="2525669" y="0"/>
                  </a:lnTo>
                  <a:lnTo>
                    <a:pt x="2552329" y="0"/>
                  </a:lnTo>
                  <a:lnTo>
                    <a:pt x="2552751" y="0"/>
                  </a:lnTo>
                  <a:lnTo>
                    <a:pt x="2554242" y="0"/>
                  </a:lnTo>
                  <a:lnTo>
                    <a:pt x="2574787" y="0"/>
                  </a:lnTo>
                  <a:lnTo>
                    <a:pt x="2576279" y="0"/>
                  </a:lnTo>
                  <a:lnTo>
                    <a:pt x="2576447" y="0"/>
                  </a:lnTo>
                  <a:lnTo>
                    <a:pt x="2577940" y="0"/>
                  </a:lnTo>
                  <a:lnTo>
                    <a:pt x="2603360" y="0"/>
                  </a:lnTo>
                  <a:lnTo>
                    <a:pt x="2604852" y="0"/>
                  </a:lnTo>
                  <a:lnTo>
                    <a:pt x="2605021" y="0"/>
                  </a:lnTo>
                  <a:lnTo>
                    <a:pt x="2605484" y="0"/>
                  </a:lnTo>
                  <a:lnTo>
                    <a:pt x="2606481" y="0"/>
                  </a:lnTo>
                  <a:lnTo>
                    <a:pt x="2606512" y="0"/>
                  </a:lnTo>
                  <a:lnTo>
                    <a:pt x="2606976" y="0"/>
                  </a:lnTo>
                  <a:lnTo>
                    <a:pt x="2618923" y="0"/>
                  </a:lnTo>
                  <a:lnTo>
                    <a:pt x="2621248" y="0"/>
                  </a:lnTo>
                  <a:lnTo>
                    <a:pt x="2622740" y="0"/>
                  </a:lnTo>
                  <a:lnTo>
                    <a:pt x="2627885" y="0"/>
                  </a:lnTo>
                  <a:lnTo>
                    <a:pt x="2629377" y="0"/>
                  </a:lnTo>
                  <a:lnTo>
                    <a:pt x="2634058" y="0"/>
                  </a:lnTo>
                  <a:lnTo>
                    <a:pt x="2635549" y="0"/>
                  </a:lnTo>
                  <a:lnTo>
                    <a:pt x="2636545" y="0"/>
                  </a:lnTo>
                  <a:lnTo>
                    <a:pt x="2648987" y="0"/>
                  </a:lnTo>
                  <a:lnTo>
                    <a:pt x="2649821" y="0"/>
                  </a:lnTo>
                  <a:lnTo>
                    <a:pt x="2651313" y="0"/>
                  </a:lnTo>
                  <a:lnTo>
                    <a:pt x="2651947" y="0"/>
                  </a:lnTo>
                  <a:lnTo>
                    <a:pt x="2653017" y="0"/>
                  </a:lnTo>
                  <a:lnTo>
                    <a:pt x="2653438" y="0"/>
                  </a:lnTo>
                  <a:lnTo>
                    <a:pt x="2656459" y="0"/>
                  </a:lnTo>
                  <a:lnTo>
                    <a:pt x="2657950" y="0"/>
                  </a:lnTo>
                  <a:lnTo>
                    <a:pt x="2665460" y="0"/>
                  </a:lnTo>
                  <a:lnTo>
                    <a:pt x="2680098" y="0"/>
                  </a:lnTo>
                  <a:lnTo>
                    <a:pt x="2680520" y="0"/>
                  </a:lnTo>
                  <a:lnTo>
                    <a:pt x="2682011" y="0"/>
                  </a:lnTo>
                  <a:lnTo>
                    <a:pt x="2692542" y="0"/>
                  </a:lnTo>
                  <a:lnTo>
                    <a:pt x="2702556" y="0"/>
                  </a:lnTo>
                  <a:lnTo>
                    <a:pt x="2704048" y="0"/>
                  </a:lnTo>
                  <a:lnTo>
                    <a:pt x="2724289" y="0"/>
                  </a:lnTo>
                  <a:lnTo>
                    <a:pt x="2731129" y="0"/>
                  </a:lnTo>
                  <a:lnTo>
                    <a:pt x="2732621" y="0"/>
                  </a:lnTo>
                  <a:lnTo>
                    <a:pt x="2733253" y="0"/>
                  </a:lnTo>
                  <a:lnTo>
                    <a:pt x="2734745" y="0"/>
                  </a:lnTo>
                  <a:lnTo>
                    <a:pt x="2746692" y="0"/>
                  </a:lnTo>
                  <a:lnTo>
                    <a:pt x="2749017" y="0"/>
                  </a:lnTo>
                  <a:lnTo>
                    <a:pt x="2750509" y="0"/>
                  </a:lnTo>
                  <a:lnTo>
                    <a:pt x="2754354" y="0"/>
                  </a:lnTo>
                  <a:lnTo>
                    <a:pt x="2755654" y="0"/>
                  </a:lnTo>
                  <a:lnTo>
                    <a:pt x="2757146" y="0"/>
                  </a:lnTo>
                  <a:lnTo>
                    <a:pt x="2761827" y="0"/>
                  </a:lnTo>
                  <a:lnTo>
                    <a:pt x="2763318" y="0"/>
                  </a:lnTo>
                  <a:lnTo>
                    <a:pt x="2776756" y="0"/>
                  </a:lnTo>
                  <a:lnTo>
                    <a:pt x="2777590" y="0"/>
                  </a:lnTo>
                  <a:lnTo>
                    <a:pt x="2779082" y="0"/>
                  </a:lnTo>
                  <a:lnTo>
                    <a:pt x="2783442" y="0"/>
                  </a:lnTo>
                  <a:lnTo>
                    <a:pt x="2784228" y="0"/>
                  </a:lnTo>
                  <a:lnTo>
                    <a:pt x="2785719" y="0"/>
                  </a:lnTo>
                  <a:lnTo>
                    <a:pt x="2786473" y="0"/>
                  </a:lnTo>
                  <a:lnTo>
                    <a:pt x="2793229" y="0"/>
                  </a:lnTo>
                  <a:lnTo>
                    <a:pt x="2799367" y="0"/>
                  </a:lnTo>
                  <a:lnTo>
                    <a:pt x="2813506" y="0"/>
                  </a:lnTo>
                  <a:lnTo>
                    <a:pt x="2820311" y="0"/>
                  </a:lnTo>
                  <a:lnTo>
                    <a:pt x="2827893" y="0"/>
                  </a:lnTo>
                  <a:lnTo>
                    <a:pt x="2827940" y="0"/>
                  </a:lnTo>
                  <a:lnTo>
                    <a:pt x="2829431" y="0"/>
                  </a:lnTo>
                  <a:lnTo>
                    <a:pt x="2829978" y="0"/>
                  </a:lnTo>
                  <a:lnTo>
                    <a:pt x="2852058" y="0"/>
                  </a:lnTo>
                  <a:lnTo>
                    <a:pt x="2857060" y="0"/>
                  </a:lnTo>
                  <a:lnTo>
                    <a:pt x="2857958" y="0"/>
                  </a:lnTo>
                  <a:lnTo>
                    <a:pt x="2871601" y="0"/>
                  </a:lnTo>
                  <a:lnTo>
                    <a:pt x="2882123" y="0"/>
                  </a:lnTo>
                  <a:lnTo>
                    <a:pt x="2894046" y="0"/>
                  </a:lnTo>
                  <a:lnTo>
                    <a:pt x="2903496" y="0"/>
                  </a:lnTo>
                  <a:lnTo>
                    <a:pt x="2911211" y="0"/>
                  </a:lnTo>
                  <a:lnTo>
                    <a:pt x="2914242" y="0"/>
                  </a:lnTo>
                  <a:lnTo>
                    <a:pt x="2914461" y="0"/>
                  </a:lnTo>
                  <a:lnTo>
                    <a:pt x="2924111" y="0"/>
                  </a:lnTo>
                  <a:lnTo>
                    <a:pt x="2927136" y="0"/>
                  </a:lnTo>
                  <a:lnTo>
                    <a:pt x="2933561" y="0"/>
                  </a:lnTo>
                  <a:lnTo>
                    <a:pt x="2939580" y="0"/>
                  </a:lnTo>
                  <a:lnTo>
                    <a:pt x="2941275" y="0"/>
                  </a:lnTo>
                  <a:lnTo>
                    <a:pt x="2941543" y="0"/>
                  </a:lnTo>
                  <a:lnTo>
                    <a:pt x="2945586" y="0"/>
                  </a:lnTo>
                  <a:lnTo>
                    <a:pt x="2950032" y="0"/>
                  </a:lnTo>
                  <a:lnTo>
                    <a:pt x="2955662" y="0"/>
                  </a:lnTo>
                  <a:lnTo>
                    <a:pt x="2955709" y="0"/>
                  </a:lnTo>
                  <a:lnTo>
                    <a:pt x="2957200" y="0"/>
                  </a:lnTo>
                  <a:lnTo>
                    <a:pt x="2957747" y="0"/>
                  </a:lnTo>
                  <a:lnTo>
                    <a:pt x="2968152" y="0"/>
                  </a:lnTo>
                  <a:lnTo>
                    <a:pt x="2969644" y="0"/>
                  </a:lnTo>
                  <a:lnTo>
                    <a:pt x="2972667" y="0"/>
                  </a:lnTo>
                  <a:lnTo>
                    <a:pt x="2977114" y="0"/>
                  </a:lnTo>
                  <a:lnTo>
                    <a:pt x="2984829" y="0"/>
                  </a:lnTo>
                  <a:lnTo>
                    <a:pt x="2985727" y="0"/>
                  </a:lnTo>
                  <a:lnTo>
                    <a:pt x="2999370" y="0"/>
                  </a:lnTo>
                  <a:lnTo>
                    <a:pt x="3021815" y="0"/>
                  </a:lnTo>
                  <a:lnTo>
                    <a:pt x="3031265" y="0"/>
                  </a:lnTo>
                  <a:lnTo>
                    <a:pt x="3042230" y="0"/>
                  </a:lnTo>
                  <a:lnTo>
                    <a:pt x="3044946" y="0"/>
                  </a:lnTo>
                  <a:lnTo>
                    <a:pt x="3051880" y="0"/>
                  </a:lnTo>
                  <a:lnTo>
                    <a:pt x="3061330" y="0"/>
                  </a:lnTo>
                  <a:lnTo>
                    <a:pt x="3067349" y="0"/>
                  </a:lnTo>
                  <a:lnTo>
                    <a:pt x="3069312" y="0"/>
                  </a:lnTo>
                  <a:lnTo>
                    <a:pt x="3073355" y="0"/>
                  </a:lnTo>
                  <a:lnTo>
                    <a:pt x="3073518" y="0"/>
                  </a:lnTo>
                  <a:lnTo>
                    <a:pt x="3075011" y="0"/>
                  </a:lnTo>
                  <a:lnTo>
                    <a:pt x="3077801" y="0"/>
                  </a:lnTo>
                  <a:lnTo>
                    <a:pt x="3095921" y="0"/>
                  </a:lnTo>
                  <a:lnTo>
                    <a:pt x="3097413" y="0"/>
                  </a:lnTo>
                  <a:lnTo>
                    <a:pt x="3100436" y="0"/>
                  </a:lnTo>
                  <a:lnTo>
                    <a:pt x="3103552" y="0"/>
                  </a:lnTo>
                  <a:lnTo>
                    <a:pt x="3104883" y="0"/>
                  </a:lnTo>
                  <a:lnTo>
                    <a:pt x="3120023" y="0"/>
                  </a:lnTo>
                  <a:lnTo>
                    <a:pt x="3120445" y="0"/>
                  </a:lnTo>
                  <a:lnTo>
                    <a:pt x="3149018" y="0"/>
                  </a:lnTo>
                  <a:lnTo>
                    <a:pt x="3150088" y="0"/>
                  </a:lnTo>
                  <a:lnTo>
                    <a:pt x="3150509" y="0"/>
                  </a:lnTo>
                  <a:lnTo>
                    <a:pt x="3171054" y="0"/>
                  </a:lnTo>
                  <a:lnTo>
                    <a:pt x="3172715" y="0"/>
                  </a:lnTo>
                  <a:lnTo>
                    <a:pt x="3199627" y="0"/>
                  </a:lnTo>
                  <a:lnTo>
                    <a:pt x="3201119" y="0"/>
                  </a:lnTo>
                  <a:lnTo>
                    <a:pt x="3201287" y="0"/>
                  </a:lnTo>
                  <a:lnTo>
                    <a:pt x="3201751" y="0"/>
                  </a:lnTo>
                  <a:lnTo>
                    <a:pt x="3202780" y="0"/>
                  </a:lnTo>
                  <a:lnTo>
                    <a:pt x="3217515" y="0"/>
                  </a:lnTo>
                  <a:lnTo>
                    <a:pt x="3224152" y="0"/>
                  </a:lnTo>
                  <a:lnTo>
                    <a:pt x="3230324" y="0"/>
                  </a:lnTo>
                  <a:lnTo>
                    <a:pt x="3231321" y="0"/>
                  </a:lnTo>
                  <a:lnTo>
                    <a:pt x="3231816" y="0"/>
                  </a:lnTo>
                  <a:lnTo>
                    <a:pt x="3243763" y="0"/>
                  </a:lnTo>
                  <a:lnTo>
                    <a:pt x="3246088" y="0"/>
                  </a:lnTo>
                  <a:lnTo>
                    <a:pt x="3247580" y="0"/>
                  </a:lnTo>
                  <a:lnTo>
                    <a:pt x="3247792" y="0"/>
                  </a:lnTo>
                  <a:lnTo>
                    <a:pt x="3248214" y="0"/>
                  </a:lnTo>
                  <a:lnTo>
                    <a:pt x="3252725" y="0"/>
                  </a:lnTo>
                  <a:lnTo>
                    <a:pt x="3254217" y="0"/>
                  </a:lnTo>
                  <a:lnTo>
                    <a:pt x="3260235" y="0"/>
                  </a:lnTo>
                  <a:lnTo>
                    <a:pt x="3276787" y="0"/>
                  </a:lnTo>
                  <a:lnTo>
                    <a:pt x="3277857" y="0"/>
                  </a:lnTo>
                  <a:lnTo>
                    <a:pt x="3278278" y="0"/>
                  </a:lnTo>
                  <a:lnTo>
                    <a:pt x="3290300" y="0"/>
                  </a:lnTo>
                  <a:lnTo>
                    <a:pt x="3298823" y="0"/>
                  </a:lnTo>
                  <a:lnTo>
                    <a:pt x="3327396" y="0"/>
                  </a:lnTo>
                  <a:lnTo>
                    <a:pt x="3328888" y="0"/>
                  </a:lnTo>
                  <a:lnTo>
                    <a:pt x="3329520" y="0"/>
                  </a:lnTo>
                  <a:lnTo>
                    <a:pt x="3345284" y="0"/>
                  </a:lnTo>
                  <a:lnTo>
                    <a:pt x="3349129" y="0"/>
                  </a:lnTo>
                  <a:lnTo>
                    <a:pt x="3351921" y="0"/>
                  </a:lnTo>
                  <a:lnTo>
                    <a:pt x="3358093" y="0"/>
                  </a:lnTo>
                  <a:lnTo>
                    <a:pt x="3359585" y="0"/>
                  </a:lnTo>
                  <a:lnTo>
                    <a:pt x="3371532" y="0"/>
                  </a:lnTo>
                  <a:lnTo>
                    <a:pt x="3373857" y="0"/>
                  </a:lnTo>
                  <a:lnTo>
                    <a:pt x="3375349" y="0"/>
                  </a:lnTo>
                  <a:lnTo>
                    <a:pt x="3380494" y="0"/>
                  </a:lnTo>
                  <a:lnTo>
                    <a:pt x="3381986" y="0"/>
                  </a:lnTo>
                  <a:lnTo>
                    <a:pt x="3388004" y="0"/>
                  </a:lnTo>
                  <a:lnTo>
                    <a:pt x="3408282" y="0"/>
                  </a:lnTo>
                  <a:lnTo>
                    <a:pt x="3418069" y="0"/>
                  </a:lnTo>
                  <a:lnTo>
                    <a:pt x="3424207" y="0"/>
                  </a:lnTo>
                  <a:lnTo>
                    <a:pt x="3424753" y="0"/>
                  </a:lnTo>
                  <a:lnTo>
                    <a:pt x="3452733" y="0"/>
                  </a:lnTo>
                  <a:lnTo>
                    <a:pt x="3454818" y="0"/>
                  </a:lnTo>
                  <a:lnTo>
                    <a:pt x="3476898" y="0"/>
                  </a:lnTo>
                  <a:lnTo>
                    <a:pt x="3496441" y="0"/>
                  </a:lnTo>
                  <a:lnTo>
                    <a:pt x="3509236" y="0"/>
                  </a:lnTo>
                  <a:lnTo>
                    <a:pt x="3518886" y="0"/>
                  </a:lnTo>
                  <a:lnTo>
                    <a:pt x="3528336" y="0"/>
                  </a:lnTo>
                  <a:lnTo>
                    <a:pt x="3536051" y="0"/>
                  </a:lnTo>
                  <a:lnTo>
                    <a:pt x="3539301" y="0"/>
                  </a:lnTo>
                  <a:lnTo>
                    <a:pt x="3540361" y="0"/>
                  </a:lnTo>
                  <a:lnTo>
                    <a:pt x="3544807" y="0"/>
                  </a:lnTo>
                  <a:lnTo>
                    <a:pt x="3551976" y="0"/>
                  </a:lnTo>
                  <a:lnTo>
                    <a:pt x="3552522" y="0"/>
                  </a:lnTo>
                  <a:lnTo>
                    <a:pt x="3564420" y="0"/>
                  </a:lnTo>
                  <a:lnTo>
                    <a:pt x="3570426" y="0"/>
                  </a:lnTo>
                  <a:cubicBezTo>
                    <a:pt x="3574872" y="0"/>
                    <a:pt x="3574872" y="0"/>
                    <a:pt x="3574872" y="0"/>
                  </a:cubicBezTo>
                  <a:lnTo>
                    <a:pt x="3580502" y="0"/>
                  </a:lnTo>
                  <a:lnTo>
                    <a:pt x="3582587" y="0"/>
                  </a:lnTo>
                  <a:lnTo>
                    <a:pt x="3624210" y="0"/>
                  </a:lnTo>
                  <a:lnTo>
                    <a:pt x="3637005" y="0"/>
                  </a:lnTo>
                  <a:lnTo>
                    <a:pt x="3646655" y="0"/>
                  </a:lnTo>
                  <a:lnTo>
                    <a:pt x="3656105" y="0"/>
                  </a:lnTo>
                  <a:lnTo>
                    <a:pt x="3667070" y="0"/>
                  </a:lnTo>
                  <a:lnTo>
                    <a:pt x="3668130" y="0"/>
                  </a:lnTo>
                  <a:lnTo>
                    <a:pt x="3669786" y="0"/>
                  </a:lnTo>
                  <a:lnTo>
                    <a:pt x="3672576" y="0"/>
                  </a:lnTo>
                  <a:lnTo>
                    <a:pt x="3692189" y="0"/>
                  </a:lnTo>
                  <a:lnTo>
                    <a:pt x="3698195" y="0"/>
                  </a:lnTo>
                  <a:lnTo>
                    <a:pt x="3702641" y="0"/>
                  </a:lnTo>
                  <a:lnTo>
                    <a:pt x="3744863" y="0"/>
                  </a:lnTo>
                  <a:lnTo>
                    <a:pt x="3745285" y="0"/>
                  </a:lnTo>
                  <a:lnTo>
                    <a:pt x="3795894" y="0"/>
                  </a:lnTo>
                  <a:lnTo>
                    <a:pt x="3797555" y="0"/>
                  </a:lnTo>
                  <a:lnTo>
                    <a:pt x="3826591" y="0"/>
                  </a:lnTo>
                  <a:lnTo>
                    <a:pt x="3842355" y="0"/>
                  </a:lnTo>
                  <a:lnTo>
                    <a:pt x="3848992" y="0"/>
                  </a:lnTo>
                  <a:lnTo>
                    <a:pt x="3872632" y="0"/>
                  </a:lnTo>
                  <a:lnTo>
                    <a:pt x="3873054" y="0"/>
                  </a:lnTo>
                  <a:lnTo>
                    <a:pt x="3885075" y="0"/>
                  </a:lnTo>
                  <a:lnTo>
                    <a:pt x="3923663" y="0"/>
                  </a:lnTo>
                  <a:lnTo>
                    <a:pt x="3954360" y="0"/>
                  </a:lnTo>
                  <a:lnTo>
                    <a:pt x="3970124" y="0"/>
                  </a:lnTo>
                  <a:lnTo>
                    <a:pt x="3976761" y="0"/>
                  </a:lnTo>
                  <a:lnTo>
                    <a:pt x="4012844" y="0"/>
                  </a:lnTo>
                  <a:lnTo>
                    <a:pt x="4049593" y="0"/>
                  </a:lnTo>
                  <a:cubicBezTo>
                    <a:pt x="4169647" y="0"/>
                    <a:pt x="4169647" y="0"/>
                    <a:pt x="4169647" y="0"/>
                  </a:cubicBezTo>
                  <a:lnTo>
                    <a:pt x="4177362" y="0"/>
                  </a:lnTo>
                  <a:cubicBezTo>
                    <a:pt x="4297416" y="0"/>
                    <a:pt x="4297416" y="0"/>
                    <a:pt x="4297416" y="0"/>
                  </a:cubicBezTo>
                  <a:cubicBezTo>
                    <a:pt x="4327758" y="0"/>
                    <a:pt x="4364168" y="21251"/>
                    <a:pt x="4379339" y="47054"/>
                  </a:cubicBezTo>
                  <a:cubicBezTo>
                    <a:pt x="4591731" y="415146"/>
                    <a:pt x="4591731" y="415146"/>
                    <a:pt x="4591731" y="415146"/>
                  </a:cubicBezTo>
                  <a:cubicBezTo>
                    <a:pt x="4606902" y="440951"/>
                    <a:pt x="4606902" y="483452"/>
                    <a:pt x="4591731" y="509257"/>
                  </a:cubicBezTo>
                  <a:cubicBezTo>
                    <a:pt x="4379339" y="877348"/>
                    <a:pt x="4379339" y="877348"/>
                    <a:pt x="4379339" y="877348"/>
                  </a:cubicBezTo>
                  <a:cubicBezTo>
                    <a:pt x="4364168" y="903151"/>
                    <a:pt x="4327758" y="924402"/>
                    <a:pt x="4297416" y="924402"/>
                  </a:cubicBezTo>
                  <a:lnTo>
                    <a:pt x="4169647" y="924402"/>
                  </a:lnTo>
                  <a:lnTo>
                    <a:pt x="3976761" y="924402"/>
                  </a:lnTo>
                  <a:lnTo>
                    <a:pt x="3872632" y="924402"/>
                  </a:lnTo>
                  <a:lnTo>
                    <a:pt x="3848992" y="924402"/>
                  </a:lnTo>
                  <a:lnTo>
                    <a:pt x="3744863" y="924402"/>
                  </a:lnTo>
                  <a:lnTo>
                    <a:pt x="3702641" y="924402"/>
                  </a:lnTo>
                  <a:lnTo>
                    <a:pt x="3672576" y="924402"/>
                  </a:lnTo>
                  <a:lnTo>
                    <a:pt x="3656105" y="924402"/>
                  </a:lnTo>
                  <a:lnTo>
                    <a:pt x="3574872" y="924402"/>
                  </a:lnTo>
                  <a:lnTo>
                    <a:pt x="3551976" y="924402"/>
                  </a:lnTo>
                  <a:lnTo>
                    <a:pt x="3544807" y="924402"/>
                  </a:lnTo>
                  <a:lnTo>
                    <a:pt x="3528336" y="924402"/>
                  </a:lnTo>
                  <a:lnTo>
                    <a:pt x="3424207" y="924402"/>
                  </a:lnTo>
                  <a:lnTo>
                    <a:pt x="3381986" y="924402"/>
                  </a:lnTo>
                  <a:lnTo>
                    <a:pt x="3380494" y="924402"/>
                  </a:lnTo>
                  <a:lnTo>
                    <a:pt x="3351921" y="924402"/>
                  </a:lnTo>
                  <a:lnTo>
                    <a:pt x="3277857" y="924402"/>
                  </a:lnTo>
                  <a:lnTo>
                    <a:pt x="3254217" y="924402"/>
                  </a:lnTo>
                  <a:lnTo>
                    <a:pt x="3252725" y="924402"/>
                  </a:lnTo>
                  <a:lnTo>
                    <a:pt x="3247792" y="924402"/>
                  </a:lnTo>
                  <a:lnTo>
                    <a:pt x="3231321" y="924402"/>
                  </a:lnTo>
                  <a:lnTo>
                    <a:pt x="3224152" y="924402"/>
                  </a:lnTo>
                  <a:lnTo>
                    <a:pt x="3150088" y="924402"/>
                  </a:lnTo>
                  <a:lnTo>
                    <a:pt x="3120023" y="924402"/>
                  </a:lnTo>
                  <a:lnTo>
                    <a:pt x="3104883" y="924402"/>
                  </a:lnTo>
                  <a:lnTo>
                    <a:pt x="3103552" y="924402"/>
                  </a:lnTo>
                  <a:lnTo>
                    <a:pt x="3077801" y="924402"/>
                  </a:lnTo>
                  <a:lnTo>
                    <a:pt x="3061330" y="924402"/>
                  </a:lnTo>
                  <a:lnTo>
                    <a:pt x="3031265" y="924402"/>
                  </a:lnTo>
                  <a:lnTo>
                    <a:pt x="2977114" y="924402"/>
                  </a:lnTo>
                  <a:lnTo>
                    <a:pt x="2957200" y="924402"/>
                  </a:lnTo>
                  <a:lnTo>
                    <a:pt x="2955709" y="924402"/>
                  </a:lnTo>
                  <a:lnTo>
                    <a:pt x="2950032" y="924402"/>
                  </a:lnTo>
                  <a:lnTo>
                    <a:pt x="2933561" y="924402"/>
                  </a:lnTo>
                  <a:lnTo>
                    <a:pt x="2927136" y="924402"/>
                  </a:lnTo>
                  <a:lnTo>
                    <a:pt x="2903496" y="924402"/>
                  </a:lnTo>
                  <a:lnTo>
                    <a:pt x="2829431" y="924402"/>
                  </a:lnTo>
                  <a:lnTo>
                    <a:pt x="2827940" y="924402"/>
                  </a:lnTo>
                  <a:lnTo>
                    <a:pt x="2799367" y="924402"/>
                  </a:lnTo>
                  <a:lnTo>
                    <a:pt x="2785719" y="924402"/>
                  </a:lnTo>
                  <a:lnTo>
                    <a:pt x="2784228" y="924402"/>
                  </a:lnTo>
                  <a:lnTo>
                    <a:pt x="2757146" y="924402"/>
                  </a:lnTo>
                  <a:lnTo>
                    <a:pt x="2755654" y="924402"/>
                  </a:lnTo>
                  <a:lnTo>
                    <a:pt x="2680098" y="924402"/>
                  </a:lnTo>
                  <a:lnTo>
                    <a:pt x="2657950" y="924402"/>
                  </a:lnTo>
                  <a:lnTo>
                    <a:pt x="2656459" y="924402"/>
                  </a:lnTo>
                  <a:lnTo>
                    <a:pt x="2653017" y="924402"/>
                  </a:lnTo>
                  <a:lnTo>
                    <a:pt x="2636545" y="924402"/>
                  </a:lnTo>
                  <a:lnTo>
                    <a:pt x="2629377" y="924402"/>
                  </a:lnTo>
                  <a:lnTo>
                    <a:pt x="2627885" y="924402"/>
                  </a:lnTo>
                  <a:lnTo>
                    <a:pt x="2606481" y="924402"/>
                  </a:lnTo>
                  <a:lnTo>
                    <a:pt x="2552329" y="924402"/>
                  </a:lnTo>
                  <a:lnTo>
                    <a:pt x="2525248" y="924402"/>
                  </a:lnTo>
                  <a:lnTo>
                    <a:pt x="2510108" y="924402"/>
                  </a:lnTo>
                  <a:lnTo>
                    <a:pt x="2508776" y="924402"/>
                  </a:lnTo>
                  <a:lnTo>
                    <a:pt x="2480043" y="924402"/>
                  </a:lnTo>
                  <a:lnTo>
                    <a:pt x="2478712" y="924402"/>
                  </a:lnTo>
                  <a:lnTo>
                    <a:pt x="2463572" y="924402"/>
                  </a:lnTo>
                  <a:lnTo>
                    <a:pt x="2436490" y="924402"/>
                  </a:lnTo>
                  <a:lnTo>
                    <a:pt x="2382339" y="924402"/>
                  </a:lnTo>
                  <a:lnTo>
                    <a:pt x="2360934" y="924402"/>
                  </a:lnTo>
                  <a:lnTo>
                    <a:pt x="2359443" y="924402"/>
                  </a:lnTo>
                  <a:lnTo>
                    <a:pt x="2352274" y="924402"/>
                  </a:lnTo>
                  <a:lnTo>
                    <a:pt x="2335803" y="924402"/>
                  </a:lnTo>
                  <a:lnTo>
                    <a:pt x="2332360" y="924402"/>
                  </a:lnTo>
                  <a:lnTo>
                    <a:pt x="2332328" y="924402"/>
                  </a:lnTo>
                  <a:lnTo>
                    <a:pt x="2330869" y="924402"/>
                  </a:lnTo>
                  <a:lnTo>
                    <a:pt x="2308721" y="924402"/>
                  </a:lnTo>
                  <a:lnTo>
                    <a:pt x="2233165" y="924402"/>
                  </a:lnTo>
                  <a:lnTo>
                    <a:pt x="2231674" y="924402"/>
                  </a:lnTo>
                  <a:lnTo>
                    <a:pt x="2204591" y="924402"/>
                  </a:lnTo>
                  <a:lnTo>
                    <a:pt x="2204559" y="924402"/>
                  </a:lnTo>
                  <a:lnTo>
                    <a:pt x="2203100" y="924402"/>
                  </a:lnTo>
                  <a:lnTo>
                    <a:pt x="2189452" y="924402"/>
                  </a:lnTo>
                  <a:lnTo>
                    <a:pt x="2160879" y="924402"/>
                  </a:lnTo>
                  <a:lnTo>
                    <a:pt x="2159388" y="924402"/>
                  </a:lnTo>
                  <a:lnTo>
                    <a:pt x="2085323" y="924402"/>
                  </a:lnTo>
                  <a:lnTo>
                    <a:pt x="2077294" y="924402"/>
                  </a:lnTo>
                  <a:lnTo>
                    <a:pt x="2061683" y="924402"/>
                  </a:lnTo>
                  <a:lnTo>
                    <a:pt x="2055258" y="924402"/>
                  </a:lnTo>
                  <a:lnTo>
                    <a:pt x="2038787" y="924402"/>
                  </a:lnTo>
                  <a:lnTo>
                    <a:pt x="2033110" y="924402"/>
                  </a:lnTo>
                  <a:lnTo>
                    <a:pt x="2031619" y="924402"/>
                  </a:lnTo>
                  <a:lnTo>
                    <a:pt x="2011705" y="924402"/>
                  </a:lnTo>
                  <a:lnTo>
                    <a:pt x="1957554" y="924402"/>
                  </a:lnTo>
                  <a:lnTo>
                    <a:pt x="1949525" y="924402"/>
                  </a:lnTo>
                  <a:lnTo>
                    <a:pt x="1927489" y="924402"/>
                  </a:lnTo>
                  <a:lnTo>
                    <a:pt x="1911018" y="924402"/>
                  </a:lnTo>
                  <a:lnTo>
                    <a:pt x="1907543" y="924402"/>
                  </a:lnTo>
                  <a:lnTo>
                    <a:pt x="1885268" y="924402"/>
                  </a:lnTo>
                  <a:lnTo>
                    <a:pt x="1883936" y="924402"/>
                  </a:lnTo>
                  <a:lnTo>
                    <a:pt x="1868796" y="924402"/>
                  </a:lnTo>
                  <a:lnTo>
                    <a:pt x="1838732" y="924402"/>
                  </a:lnTo>
                  <a:lnTo>
                    <a:pt x="1779774" y="924402"/>
                  </a:lnTo>
                  <a:lnTo>
                    <a:pt x="1764668" y="924402"/>
                  </a:lnTo>
                  <a:lnTo>
                    <a:pt x="1757499" y="924402"/>
                  </a:lnTo>
                  <a:lnTo>
                    <a:pt x="1741027" y="924402"/>
                  </a:lnTo>
                  <a:lnTo>
                    <a:pt x="1737552" y="924402"/>
                  </a:lnTo>
                  <a:lnTo>
                    <a:pt x="1736094" y="924402"/>
                  </a:lnTo>
                  <a:lnTo>
                    <a:pt x="1734603" y="924402"/>
                  </a:lnTo>
                  <a:lnTo>
                    <a:pt x="1710963" y="924402"/>
                  </a:lnTo>
                  <a:lnTo>
                    <a:pt x="1707488" y="924402"/>
                  </a:lnTo>
                  <a:lnTo>
                    <a:pt x="1652509" y="924402"/>
                  </a:lnTo>
                  <a:lnTo>
                    <a:pt x="1636899" y="924402"/>
                  </a:lnTo>
                  <a:lnTo>
                    <a:pt x="1609783" y="924402"/>
                  </a:lnTo>
                  <a:lnTo>
                    <a:pt x="1608325" y="924402"/>
                  </a:lnTo>
                  <a:lnTo>
                    <a:pt x="1606834" y="924402"/>
                  </a:lnTo>
                  <a:lnTo>
                    <a:pt x="1579719" y="924402"/>
                  </a:lnTo>
                  <a:lnTo>
                    <a:pt x="1564612" y="924402"/>
                  </a:lnTo>
                  <a:lnTo>
                    <a:pt x="1524740" y="924402"/>
                  </a:lnTo>
                  <a:lnTo>
                    <a:pt x="1482518" y="924402"/>
                  </a:lnTo>
                  <a:lnTo>
                    <a:pt x="1460483" y="924402"/>
                  </a:lnTo>
                  <a:lnTo>
                    <a:pt x="1452454" y="924402"/>
                  </a:lnTo>
                  <a:lnTo>
                    <a:pt x="1444011" y="924402"/>
                  </a:lnTo>
                  <a:lnTo>
                    <a:pt x="1436843" y="924402"/>
                  </a:lnTo>
                  <a:lnTo>
                    <a:pt x="1413947" y="924402"/>
                  </a:lnTo>
                  <a:lnTo>
                    <a:pt x="1354749" y="924402"/>
                  </a:lnTo>
                  <a:lnTo>
                    <a:pt x="1332714" y="924402"/>
                  </a:lnTo>
                  <a:lnTo>
                    <a:pt x="1324685" y="924402"/>
                  </a:lnTo>
                  <a:lnTo>
                    <a:pt x="1316242" y="924402"/>
                  </a:lnTo>
                  <a:lnTo>
                    <a:pt x="1312767" y="924402"/>
                  </a:lnTo>
                  <a:lnTo>
                    <a:pt x="1286178" y="924402"/>
                  </a:lnTo>
                  <a:lnTo>
                    <a:pt x="1282703" y="924402"/>
                  </a:lnTo>
                  <a:lnTo>
                    <a:pt x="1243956" y="924402"/>
                  </a:lnTo>
                  <a:lnTo>
                    <a:pt x="1184998" y="924402"/>
                  </a:lnTo>
                  <a:lnTo>
                    <a:pt x="1154934" y="924402"/>
                  </a:lnTo>
                  <a:lnTo>
                    <a:pt x="1139828" y="924402"/>
                  </a:lnTo>
                  <a:lnTo>
                    <a:pt x="1116187" y="924402"/>
                  </a:lnTo>
                  <a:lnTo>
                    <a:pt x="1112712" y="924402"/>
                  </a:lnTo>
                  <a:lnTo>
                    <a:pt x="1057734" y="924402"/>
                  </a:lnTo>
                  <a:lnTo>
                    <a:pt x="1027669" y="924402"/>
                  </a:lnTo>
                  <a:lnTo>
                    <a:pt x="1012059" y="924402"/>
                  </a:lnTo>
                  <a:lnTo>
                    <a:pt x="984943" y="924402"/>
                  </a:lnTo>
                  <a:lnTo>
                    <a:pt x="929965" y="924402"/>
                  </a:lnTo>
                  <a:lnTo>
                    <a:pt x="899900" y="924402"/>
                  </a:lnTo>
                  <a:lnTo>
                    <a:pt x="857678" y="924402"/>
                  </a:lnTo>
                  <a:lnTo>
                    <a:pt x="819171" y="924402"/>
                  </a:lnTo>
                  <a:lnTo>
                    <a:pt x="729909" y="924402"/>
                  </a:lnTo>
                  <a:lnTo>
                    <a:pt x="691402" y="924402"/>
                  </a:lnTo>
                  <a:lnTo>
                    <a:pt x="687927" y="924402"/>
                  </a:lnTo>
                  <a:lnTo>
                    <a:pt x="560158" y="924402"/>
                  </a:lnTo>
                  <a:lnTo>
                    <a:pt x="432894" y="924402"/>
                  </a:lnTo>
                  <a:lnTo>
                    <a:pt x="305125" y="924402"/>
                  </a:lnTo>
                  <a:cubicBezTo>
                    <a:pt x="275541" y="924402"/>
                    <a:pt x="238373" y="903151"/>
                    <a:pt x="223202" y="877348"/>
                  </a:cubicBezTo>
                  <a:cubicBezTo>
                    <a:pt x="10809" y="509257"/>
                    <a:pt x="10809" y="509257"/>
                    <a:pt x="10809" y="509257"/>
                  </a:cubicBezTo>
                  <a:cubicBezTo>
                    <a:pt x="-3603" y="483452"/>
                    <a:pt x="-3603" y="440951"/>
                    <a:pt x="10809" y="415146"/>
                  </a:cubicBezTo>
                  <a:cubicBezTo>
                    <a:pt x="223202" y="47054"/>
                    <a:pt x="223202" y="47054"/>
                    <a:pt x="223202" y="47054"/>
                  </a:cubicBezTo>
                  <a:cubicBezTo>
                    <a:pt x="238373" y="21251"/>
                    <a:pt x="275541" y="0"/>
                    <a:pt x="305125" y="0"/>
                  </a:cubicBezTo>
                  <a:close/>
                </a:path>
              </a:pathLst>
            </a:custGeom>
            <a:solidFill>
              <a:srgbClr val="FFFFFF">
                <a:lumMod val="95000"/>
              </a:srgbClr>
            </a:solidFill>
            <a:ln w="19050">
              <a:gradFill flip="none" rotWithShape="1">
                <a:gsLst>
                  <a:gs pos="0">
                    <a:srgbClr val="FFFFFF">
                      <a:lumMod val="7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82" tIns="60941" rIns="121882" bIns="60941" numCol="1" anchor="t" anchorCtr="0" compatLnSpc="1">
              <a:noAutofit/>
            </a:bodyPr>
            <a:lstStyle/>
            <a:p>
              <a:pPr>
                <a:defRPr/>
              </a:pPr>
              <a:r>
                <a:rPr lang="en-US" altLang="zh-CN" sz="2399" kern="0">
                  <a:solidFill>
                    <a:srgbClr val="FFFFFF">
                      <a:lumMod val="95000"/>
                    </a:srgbClr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  <a:endParaRPr lang="zh-CN" altLang="en-US" sz="2399" kern="0" dirty="0">
                <a:solidFill>
                  <a:srgbClr val="FFFFFF">
                    <a:lumMod val="95000"/>
                  </a:srgbClr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 rot="16200000">
            <a:off x="2518867" y="4470009"/>
            <a:ext cx="1790741" cy="2020483"/>
            <a:chOff x="8439634" y="3544648"/>
            <a:chExt cx="1611146" cy="1817848"/>
          </a:xfrm>
        </p:grpSpPr>
        <p:sp>
          <p:nvSpPr>
            <p:cNvPr id="21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FFFF">
                    <a:lumMod val="97000"/>
                  </a:srgbClr>
                </a:gs>
                <a:gs pos="100000">
                  <a:srgbClr val="FFFFFF">
                    <a:lumMod val="85000"/>
                  </a:srgb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82" tIns="60941" rIns="121882" bIns="60941" numCol="1" anchor="t" anchorCtr="0" compatLnSpc="1"/>
            <a:lstStyle/>
            <a:p>
              <a:pPr>
                <a:defRPr/>
              </a:pPr>
              <a:endParaRPr lang="zh-CN" altLang="en-US" sz="2399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2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23E61"/>
            </a:solidFill>
            <a:ln w="15875">
              <a:gradFill flip="none" rotWithShape="1">
                <a:gsLst>
                  <a:gs pos="0">
                    <a:srgbClr val="FFFFFF">
                      <a:lumMod val="6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82" tIns="60941" rIns="121882" bIns="60941" numCol="1" anchor="t" anchorCtr="0" compatLnSpc="1"/>
            <a:lstStyle/>
            <a:p>
              <a:pPr>
                <a:defRPr/>
              </a:pPr>
              <a:r>
                <a:rPr lang="en-US" altLang="zh-CN" sz="2399" kern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  <a:endParaRPr lang="zh-CN" altLang="en-US" sz="2399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 rot="16200000">
            <a:off x="8593942" y="2829298"/>
            <a:ext cx="1790741" cy="2020483"/>
            <a:chOff x="8439634" y="3544648"/>
            <a:chExt cx="1611146" cy="1817848"/>
          </a:xfrm>
        </p:grpSpPr>
        <p:sp>
          <p:nvSpPr>
            <p:cNvPr id="24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FFFF">
                    <a:lumMod val="97000"/>
                  </a:srgbClr>
                </a:gs>
                <a:gs pos="100000">
                  <a:srgbClr val="FFFFFF">
                    <a:lumMod val="85000"/>
                  </a:srgb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82" tIns="60941" rIns="121882" bIns="60941" numCol="1" anchor="t" anchorCtr="0" compatLnSpc="1"/>
            <a:lstStyle/>
            <a:p>
              <a:pPr>
                <a:defRPr/>
              </a:pPr>
              <a:endParaRPr lang="zh-CN" altLang="en-US" sz="2399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5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23E61"/>
            </a:solidFill>
            <a:ln w="15875">
              <a:gradFill flip="none" rotWithShape="1">
                <a:gsLst>
                  <a:gs pos="0">
                    <a:srgbClr val="FFFFFF">
                      <a:lumMod val="6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82" tIns="60941" rIns="121882" bIns="60941" numCol="1" anchor="t" anchorCtr="0" compatLnSpc="1"/>
            <a:lstStyle/>
            <a:p>
              <a:pPr>
                <a:defRPr/>
              </a:pPr>
              <a:r>
                <a:rPr lang="en-US" altLang="zh-CN" sz="2399" kern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  <a:endParaRPr lang="zh-CN" altLang="en-US" sz="2399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349772" y="63281"/>
            <a:ext cx="3539752" cy="666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2" b="1" i="1" dirty="0" err="1">
                <a:solidFill>
                  <a:srgbClr val="123E61"/>
                </a:solidFill>
              </a:rPr>
              <a:t>Hoạt</a:t>
            </a:r>
            <a:r>
              <a:rPr lang="en-US" sz="3732" b="1" i="1" dirty="0">
                <a:solidFill>
                  <a:srgbClr val="123E61"/>
                </a:solidFill>
              </a:rPr>
              <a:t> </a:t>
            </a:r>
            <a:r>
              <a:rPr lang="en-US" sz="3732" b="1" i="1" dirty="0" err="1">
                <a:solidFill>
                  <a:srgbClr val="123E61"/>
                </a:solidFill>
              </a:rPr>
              <a:t>động</a:t>
            </a:r>
            <a:r>
              <a:rPr lang="en-US" sz="3732" b="1" i="1" dirty="0">
                <a:solidFill>
                  <a:srgbClr val="123E61"/>
                </a:solidFill>
              </a:rPr>
              <a:t> </a:t>
            </a:r>
            <a:r>
              <a:rPr lang="en-US" sz="3732" b="1" i="1" dirty="0" err="1">
                <a:solidFill>
                  <a:srgbClr val="123E61"/>
                </a:solidFill>
              </a:rPr>
              <a:t>nhóm</a:t>
            </a:r>
            <a:endParaRPr lang="en-US" sz="3732" b="1" i="1" dirty="0">
              <a:solidFill>
                <a:srgbClr val="123E6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40792" y="1619844"/>
            <a:ext cx="4271156" cy="748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5" b="1" dirty="0" err="1">
                <a:solidFill>
                  <a:srgbClr val="FF0000"/>
                </a:solidFill>
              </a:rPr>
              <a:t>Câu</a:t>
            </a:r>
            <a:r>
              <a:rPr lang="en-US" sz="4265" b="1" dirty="0">
                <a:solidFill>
                  <a:srgbClr val="FF0000"/>
                </a:solidFill>
              </a:rPr>
              <a:t> </a:t>
            </a:r>
            <a:r>
              <a:rPr lang="en-US" sz="4265" b="1" dirty="0" err="1">
                <a:solidFill>
                  <a:srgbClr val="FF0000"/>
                </a:solidFill>
              </a:rPr>
              <a:t>hỏi</a:t>
            </a:r>
            <a:r>
              <a:rPr lang="en-US" sz="4265" b="1" dirty="0">
                <a:solidFill>
                  <a:srgbClr val="FF0000"/>
                </a:solidFill>
              </a:rPr>
              <a:t> 8 </a:t>
            </a:r>
            <a:r>
              <a:rPr lang="en-US" sz="4265" b="1" dirty="0" err="1">
                <a:solidFill>
                  <a:srgbClr val="FF0000"/>
                </a:solidFill>
              </a:rPr>
              <a:t>điểm</a:t>
            </a:r>
            <a:endParaRPr lang="en-US" sz="4265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59958" y="3373385"/>
            <a:ext cx="4271156" cy="748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5" b="1" dirty="0" err="1">
                <a:solidFill>
                  <a:srgbClr val="FF0000"/>
                </a:solidFill>
              </a:rPr>
              <a:t>Câu</a:t>
            </a:r>
            <a:r>
              <a:rPr lang="en-US" sz="4265" b="1" dirty="0">
                <a:solidFill>
                  <a:srgbClr val="FF0000"/>
                </a:solidFill>
              </a:rPr>
              <a:t> </a:t>
            </a:r>
            <a:r>
              <a:rPr lang="en-US" sz="4265" b="1" dirty="0" err="1">
                <a:solidFill>
                  <a:srgbClr val="FF0000"/>
                </a:solidFill>
              </a:rPr>
              <a:t>hỏi</a:t>
            </a:r>
            <a:r>
              <a:rPr lang="en-US" sz="4265" b="1" dirty="0">
                <a:solidFill>
                  <a:srgbClr val="FF0000"/>
                </a:solidFill>
              </a:rPr>
              <a:t> 9 </a:t>
            </a:r>
            <a:r>
              <a:rPr lang="en-US" sz="4265" b="1" dirty="0" err="1">
                <a:solidFill>
                  <a:srgbClr val="FF0000"/>
                </a:solidFill>
              </a:rPr>
              <a:t>điểm</a:t>
            </a:r>
            <a:endParaRPr lang="en-US" sz="4265" b="1" dirty="0">
              <a:solidFill>
                <a:srgbClr val="FF0000"/>
              </a:solidFill>
            </a:endParaRPr>
          </a:p>
        </p:txBody>
      </p:sp>
      <p:sp>
        <p:nvSpPr>
          <p:cNvPr id="27" name="TextBox 26">
            <a:hlinkClick r:id="rId4" action="ppaction://hlinksldjump"/>
          </p:cNvPr>
          <p:cNvSpPr txBox="1"/>
          <p:nvPr/>
        </p:nvSpPr>
        <p:spPr>
          <a:xfrm>
            <a:off x="4640792" y="5045184"/>
            <a:ext cx="4271156" cy="748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5" b="1" dirty="0" err="1">
                <a:solidFill>
                  <a:srgbClr val="FF0000"/>
                </a:solidFill>
              </a:rPr>
              <a:t>Câu</a:t>
            </a:r>
            <a:r>
              <a:rPr lang="en-US" sz="4265" b="1" dirty="0">
                <a:solidFill>
                  <a:srgbClr val="FF0000"/>
                </a:solidFill>
              </a:rPr>
              <a:t> </a:t>
            </a:r>
            <a:r>
              <a:rPr lang="en-US" sz="4265" b="1" dirty="0" err="1">
                <a:solidFill>
                  <a:srgbClr val="FF0000"/>
                </a:solidFill>
              </a:rPr>
              <a:t>hỏi</a:t>
            </a:r>
            <a:r>
              <a:rPr lang="en-US" sz="4265" b="1" dirty="0">
                <a:solidFill>
                  <a:srgbClr val="FF0000"/>
                </a:solidFill>
              </a:rPr>
              <a:t> 10 </a:t>
            </a:r>
            <a:r>
              <a:rPr lang="en-US" sz="4265" b="1" dirty="0" err="1">
                <a:solidFill>
                  <a:srgbClr val="FF0000"/>
                </a:solidFill>
              </a:rPr>
              <a:t>điểm</a:t>
            </a:r>
            <a:endParaRPr lang="en-US" sz="4265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63143" y="4926423"/>
            <a:ext cx="4271156" cy="1076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398" b="1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91396" y="3228566"/>
            <a:ext cx="4271156" cy="1076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398" b="1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63143" y="1357985"/>
            <a:ext cx="4271156" cy="1076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398" b="1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54159" y="2381839"/>
            <a:ext cx="2948227" cy="2948227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2" name="Picture 3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54" y="2399303"/>
            <a:ext cx="2381732" cy="2381732"/>
          </a:xfrm>
          <a:prstGeom prst="rect">
            <a:avLst/>
          </a:prstGeom>
        </p:spPr>
      </p:pic>
      <p:sp>
        <p:nvSpPr>
          <p:cNvPr id="33" name="Right Arrow 32">
            <a:hlinkClick r:id="rId8" action="ppaction://hlinksldjump"/>
          </p:cNvPr>
          <p:cNvSpPr/>
          <p:nvPr/>
        </p:nvSpPr>
        <p:spPr>
          <a:xfrm>
            <a:off x="11529" y="6034078"/>
            <a:ext cx="1295744" cy="59344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9" dirty="0">
                <a:solidFill>
                  <a:srgbClr val="FFFF00"/>
                </a:solidFill>
              </a:rPr>
              <a:t>Next</a:t>
            </a:r>
          </a:p>
        </p:txBody>
      </p:sp>
      <p:sp>
        <p:nvSpPr>
          <p:cNvPr id="34" name="Right Arrow 33">
            <a:hlinkClick r:id="rId3" action="ppaction://hlinksldjump"/>
          </p:cNvPr>
          <p:cNvSpPr/>
          <p:nvPr/>
        </p:nvSpPr>
        <p:spPr>
          <a:xfrm>
            <a:off x="9358460" y="1695730"/>
            <a:ext cx="1295744" cy="59344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9" dirty="0">
                <a:solidFill>
                  <a:srgbClr val="FFFF00"/>
                </a:solidFill>
              </a:rPr>
              <a:t>Next</a:t>
            </a:r>
          </a:p>
        </p:txBody>
      </p:sp>
      <p:sp>
        <p:nvSpPr>
          <p:cNvPr id="35" name="Right Arrow 34">
            <a:hlinkClick r:id="rId9" action="ppaction://hlinksldjump"/>
          </p:cNvPr>
          <p:cNvSpPr/>
          <p:nvPr/>
        </p:nvSpPr>
        <p:spPr>
          <a:xfrm>
            <a:off x="10367156" y="3523970"/>
            <a:ext cx="1295744" cy="59344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9" dirty="0">
                <a:solidFill>
                  <a:srgbClr val="FFFF00"/>
                </a:solidFill>
              </a:rPr>
              <a:t>Next</a:t>
            </a:r>
          </a:p>
        </p:txBody>
      </p:sp>
      <p:sp>
        <p:nvSpPr>
          <p:cNvPr id="36" name="Right Arrow 35">
            <a:hlinkClick r:id="rId4" action="ppaction://hlinksldjump"/>
          </p:cNvPr>
          <p:cNvSpPr/>
          <p:nvPr/>
        </p:nvSpPr>
        <p:spPr>
          <a:xfrm>
            <a:off x="9740590" y="5149368"/>
            <a:ext cx="1295744" cy="59344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9" dirty="0">
                <a:solidFill>
                  <a:srgbClr val="FFFF00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3701118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6" grpId="0"/>
      <p:bldP spid="27" grpId="0"/>
      <p:bldP spid="28" grpId="0"/>
      <p:bldP spid="29" grpId="0"/>
      <p:bldP spid="30" grpId="0"/>
      <p:bldP spid="33" grpId="0" animBg="1"/>
      <p:bldP spid="34" grpId="0" animBg="1"/>
      <p:bldP spid="35" grpId="0" animBg="1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ame 13"/>
          <p:cNvSpPr/>
          <p:nvPr/>
        </p:nvSpPr>
        <p:spPr>
          <a:xfrm>
            <a:off x="5040208" y="767075"/>
            <a:ext cx="6862645" cy="6021262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>
              <a:solidFill>
                <a:schemeClr val="tx1"/>
              </a:solidFill>
            </a:endParaRPr>
          </a:p>
        </p:txBody>
      </p:sp>
      <p:sp>
        <p:nvSpPr>
          <p:cNvPr id="75" name="Freeform 86"/>
          <p:cNvSpPr/>
          <p:nvPr/>
        </p:nvSpPr>
        <p:spPr>
          <a:xfrm>
            <a:off x="361133" y="785494"/>
            <a:ext cx="4535104" cy="4777535"/>
          </a:xfrm>
          <a:custGeom>
            <a:avLst/>
            <a:gdLst>
              <a:gd name="connsiteX0" fmla="*/ 0 w 1459144"/>
              <a:gd name="connsiteY0" fmla="*/ 176060 h 3099339"/>
              <a:gd name="connsiteX1" fmla="*/ 51567 w 1459144"/>
              <a:gd name="connsiteY1" fmla="*/ 51567 h 3099339"/>
              <a:gd name="connsiteX2" fmla="*/ 176060 w 1459144"/>
              <a:gd name="connsiteY2" fmla="*/ 0 h 3099339"/>
              <a:gd name="connsiteX3" fmla="*/ 1283084 w 1459144"/>
              <a:gd name="connsiteY3" fmla="*/ 0 h 3099339"/>
              <a:gd name="connsiteX4" fmla="*/ 1407577 w 1459144"/>
              <a:gd name="connsiteY4" fmla="*/ 51567 h 3099339"/>
              <a:gd name="connsiteX5" fmla="*/ 1459144 w 1459144"/>
              <a:gd name="connsiteY5" fmla="*/ 176060 h 3099339"/>
              <a:gd name="connsiteX6" fmla="*/ 1459144 w 1459144"/>
              <a:gd name="connsiteY6" fmla="*/ 2923279 h 3099339"/>
              <a:gd name="connsiteX7" fmla="*/ 1407577 w 1459144"/>
              <a:gd name="connsiteY7" fmla="*/ 3047772 h 3099339"/>
              <a:gd name="connsiteX8" fmla="*/ 1283084 w 1459144"/>
              <a:gd name="connsiteY8" fmla="*/ 3099339 h 3099339"/>
              <a:gd name="connsiteX9" fmla="*/ 176060 w 1459144"/>
              <a:gd name="connsiteY9" fmla="*/ 3099339 h 3099339"/>
              <a:gd name="connsiteX10" fmla="*/ 51567 w 1459144"/>
              <a:gd name="connsiteY10" fmla="*/ 3047772 h 3099339"/>
              <a:gd name="connsiteX11" fmla="*/ 0 w 1459144"/>
              <a:gd name="connsiteY11" fmla="*/ 2923279 h 3099339"/>
              <a:gd name="connsiteX12" fmla="*/ 0 w 1459144"/>
              <a:gd name="connsiteY12" fmla="*/ 176060 h 309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59144" h="3099339">
                <a:moveTo>
                  <a:pt x="0" y="176060"/>
                </a:moveTo>
                <a:cubicBezTo>
                  <a:pt x="0" y="129366"/>
                  <a:pt x="18549" y="84584"/>
                  <a:pt x="51567" y="51567"/>
                </a:cubicBezTo>
                <a:cubicBezTo>
                  <a:pt x="84585" y="18549"/>
                  <a:pt x="129366" y="0"/>
                  <a:pt x="176060" y="0"/>
                </a:cubicBezTo>
                <a:lnTo>
                  <a:pt x="1283084" y="0"/>
                </a:lnTo>
                <a:cubicBezTo>
                  <a:pt x="1329778" y="0"/>
                  <a:pt x="1374560" y="18549"/>
                  <a:pt x="1407577" y="51567"/>
                </a:cubicBezTo>
                <a:cubicBezTo>
                  <a:pt x="1440595" y="84585"/>
                  <a:pt x="1459144" y="129366"/>
                  <a:pt x="1459144" y="176060"/>
                </a:cubicBezTo>
                <a:lnTo>
                  <a:pt x="1459144" y="2923279"/>
                </a:lnTo>
                <a:cubicBezTo>
                  <a:pt x="1459144" y="2969973"/>
                  <a:pt x="1440595" y="3014755"/>
                  <a:pt x="1407577" y="3047772"/>
                </a:cubicBezTo>
                <a:cubicBezTo>
                  <a:pt x="1374559" y="3080790"/>
                  <a:pt x="1329778" y="3099339"/>
                  <a:pt x="1283084" y="3099339"/>
                </a:cubicBezTo>
                <a:lnTo>
                  <a:pt x="176060" y="3099339"/>
                </a:lnTo>
                <a:cubicBezTo>
                  <a:pt x="129366" y="3099339"/>
                  <a:pt x="84584" y="3080790"/>
                  <a:pt x="51567" y="3047772"/>
                </a:cubicBezTo>
                <a:cubicBezTo>
                  <a:pt x="18549" y="3014754"/>
                  <a:pt x="0" y="2969973"/>
                  <a:pt x="0" y="2923279"/>
                </a:cubicBezTo>
                <a:lnTo>
                  <a:pt x="0" y="176060"/>
                </a:ln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blurRad="177800" dist="889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99" dirty="0"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80399" y="69664"/>
            <a:ext cx="4398961" cy="66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2" b="1" dirty="0" err="1">
                <a:solidFill>
                  <a:srgbClr val="FF0000"/>
                </a:solidFill>
              </a:rPr>
              <a:t>Bài</a:t>
            </a:r>
            <a:r>
              <a:rPr lang="en-US" sz="3732" b="1" dirty="0">
                <a:solidFill>
                  <a:srgbClr val="FF0000"/>
                </a:solidFill>
              </a:rPr>
              <a:t> 2 (</a:t>
            </a:r>
            <a:r>
              <a:rPr lang="en-US" sz="3732" b="1" dirty="0" err="1">
                <a:solidFill>
                  <a:srgbClr val="FF0000"/>
                </a:solidFill>
              </a:rPr>
              <a:t>Bài</a:t>
            </a:r>
            <a:r>
              <a:rPr lang="en-US" sz="3732" b="1" dirty="0">
                <a:solidFill>
                  <a:srgbClr val="FF0000"/>
                </a:solidFill>
              </a:rPr>
              <a:t> 1-SGK/112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6931" y="917563"/>
            <a:ext cx="4415128" cy="4686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732" dirty="0" err="1"/>
              <a:t>Trong</a:t>
            </a:r>
            <a:r>
              <a:rPr lang="en-US" sz="3732" dirty="0"/>
              <a:t> </a:t>
            </a:r>
            <a:r>
              <a:rPr lang="en-US" sz="3732" dirty="0" err="1"/>
              <a:t>các</a:t>
            </a:r>
            <a:r>
              <a:rPr lang="en-US" sz="3732" dirty="0"/>
              <a:t> </a:t>
            </a:r>
            <a:r>
              <a:rPr lang="en-US" sz="3732" dirty="0" err="1"/>
              <a:t>hình</a:t>
            </a:r>
            <a:r>
              <a:rPr lang="en-US" sz="3732" dirty="0"/>
              <a:t> </a:t>
            </a:r>
            <a:r>
              <a:rPr lang="en-US" sz="3732" dirty="0" err="1"/>
              <a:t>từ</a:t>
            </a:r>
            <a:r>
              <a:rPr lang="en-US" sz="3732" dirty="0"/>
              <a:t> </a:t>
            </a:r>
            <a:r>
              <a:rPr lang="en-US" sz="3732" dirty="0" err="1"/>
              <a:t>Hình</a:t>
            </a:r>
            <a:r>
              <a:rPr lang="en-US" sz="3732" dirty="0"/>
              <a:t> 66 </a:t>
            </a:r>
            <a:r>
              <a:rPr lang="en-US" sz="3732" dirty="0" err="1"/>
              <a:t>đến</a:t>
            </a:r>
            <a:r>
              <a:rPr lang="en-US" sz="3732" dirty="0"/>
              <a:t> </a:t>
            </a:r>
            <a:r>
              <a:rPr lang="en-US" sz="3732" dirty="0" err="1"/>
              <a:t>Hình</a:t>
            </a:r>
            <a:r>
              <a:rPr lang="en-US" sz="3732" dirty="0"/>
              <a:t> 69, </a:t>
            </a:r>
            <a:r>
              <a:rPr lang="en-US" sz="3732" dirty="0" err="1"/>
              <a:t>hình</a:t>
            </a:r>
            <a:r>
              <a:rPr lang="en-US" sz="3732" dirty="0"/>
              <a:t> </a:t>
            </a:r>
            <a:r>
              <a:rPr lang="en-US" sz="3732" dirty="0" err="1"/>
              <a:t>nào</a:t>
            </a:r>
            <a:r>
              <a:rPr lang="en-US" sz="3732" dirty="0"/>
              <a:t> </a:t>
            </a:r>
            <a:r>
              <a:rPr lang="en-US" sz="3732" dirty="0" err="1"/>
              <a:t>có</a:t>
            </a:r>
            <a:r>
              <a:rPr lang="en-US" sz="3732" dirty="0"/>
              <a:t> </a:t>
            </a:r>
            <a:r>
              <a:rPr lang="en-US" sz="3732" dirty="0" err="1"/>
              <a:t>tâm</a:t>
            </a:r>
            <a:r>
              <a:rPr lang="en-US" sz="3732" dirty="0"/>
              <a:t> </a:t>
            </a:r>
            <a:r>
              <a:rPr lang="en-US" sz="3732" dirty="0" err="1"/>
              <a:t>đối</a:t>
            </a:r>
            <a:r>
              <a:rPr lang="en-US" sz="3732" dirty="0"/>
              <a:t> </a:t>
            </a:r>
            <a:r>
              <a:rPr lang="en-US" sz="3732" dirty="0" err="1"/>
              <a:t>xứng</a:t>
            </a:r>
            <a:r>
              <a:rPr lang="en-US" sz="3732" dirty="0"/>
              <a:t>? </a:t>
            </a:r>
            <a:r>
              <a:rPr lang="en-US" sz="3732" dirty="0" err="1"/>
              <a:t>Nếu</a:t>
            </a:r>
            <a:r>
              <a:rPr lang="en-US" sz="3732" dirty="0"/>
              <a:t> </a:t>
            </a:r>
            <a:r>
              <a:rPr lang="en-US" sz="3732" dirty="0" err="1"/>
              <a:t>là</a:t>
            </a:r>
            <a:r>
              <a:rPr lang="en-US" sz="3732" dirty="0"/>
              <a:t> </a:t>
            </a:r>
            <a:r>
              <a:rPr lang="en-US" sz="3732" dirty="0" err="1"/>
              <a:t>hình</a:t>
            </a:r>
            <a:r>
              <a:rPr lang="en-US" sz="3732" dirty="0"/>
              <a:t> </a:t>
            </a:r>
            <a:r>
              <a:rPr lang="en-US" sz="3732" dirty="0" err="1"/>
              <a:t>có</a:t>
            </a:r>
            <a:r>
              <a:rPr lang="en-US" sz="3732" dirty="0"/>
              <a:t> </a:t>
            </a:r>
            <a:r>
              <a:rPr lang="en-US" sz="3732" dirty="0" err="1"/>
              <a:t>tâm</a:t>
            </a:r>
            <a:r>
              <a:rPr lang="en-US" sz="3732" dirty="0"/>
              <a:t> </a:t>
            </a:r>
            <a:r>
              <a:rPr lang="en-US" sz="3732" dirty="0" err="1"/>
              <a:t>đối</a:t>
            </a:r>
            <a:r>
              <a:rPr lang="en-US" sz="3732" dirty="0"/>
              <a:t> </a:t>
            </a:r>
            <a:r>
              <a:rPr lang="en-US" sz="3732" dirty="0" err="1"/>
              <a:t>xứng</a:t>
            </a:r>
            <a:r>
              <a:rPr lang="en-US" sz="3732" dirty="0"/>
              <a:t>, </a:t>
            </a:r>
            <a:r>
              <a:rPr lang="en-US" sz="3732" dirty="0" err="1"/>
              <a:t>hãy</a:t>
            </a:r>
            <a:r>
              <a:rPr lang="en-US" sz="3732" dirty="0"/>
              <a:t> </a:t>
            </a:r>
            <a:r>
              <a:rPr lang="en-US" sz="3732" dirty="0" err="1"/>
              <a:t>chỉ</a:t>
            </a:r>
            <a:r>
              <a:rPr lang="en-US" sz="3732" dirty="0"/>
              <a:t> </a:t>
            </a:r>
            <a:r>
              <a:rPr lang="en-US" sz="3732" dirty="0" err="1"/>
              <a:t>ra</a:t>
            </a:r>
            <a:r>
              <a:rPr lang="en-US" sz="3732" dirty="0"/>
              <a:t> </a:t>
            </a:r>
            <a:r>
              <a:rPr lang="en-US" sz="3732" dirty="0" err="1"/>
              <a:t>tâm</a:t>
            </a:r>
            <a:r>
              <a:rPr lang="en-US" sz="3732" dirty="0"/>
              <a:t> </a:t>
            </a:r>
            <a:r>
              <a:rPr lang="en-US" sz="3732" dirty="0" err="1"/>
              <a:t>đối</a:t>
            </a:r>
            <a:r>
              <a:rPr lang="en-US" sz="3732" dirty="0"/>
              <a:t> </a:t>
            </a:r>
            <a:r>
              <a:rPr lang="en-US" sz="3732" dirty="0" err="1"/>
              <a:t>xứng</a:t>
            </a:r>
            <a:r>
              <a:rPr lang="en-US" sz="3732" dirty="0"/>
              <a:t> </a:t>
            </a:r>
            <a:r>
              <a:rPr lang="en-US" sz="3732" dirty="0" err="1"/>
              <a:t>của</a:t>
            </a:r>
            <a:r>
              <a:rPr lang="en-US" sz="3732" dirty="0"/>
              <a:t> </a:t>
            </a:r>
            <a:r>
              <a:rPr lang="en-US" sz="3732" dirty="0" err="1"/>
              <a:t>hình</a:t>
            </a:r>
            <a:r>
              <a:rPr lang="en-US" sz="3732" dirty="0"/>
              <a:t> </a:t>
            </a:r>
            <a:r>
              <a:rPr lang="en-US" sz="3732" dirty="0" err="1"/>
              <a:t>đó</a:t>
            </a:r>
            <a:r>
              <a:rPr lang="en-US" sz="3732" dirty="0"/>
              <a:t> (</a:t>
            </a:r>
            <a:r>
              <a:rPr lang="en-US" sz="3732" dirty="0" err="1"/>
              <a:t>kể</a:t>
            </a:r>
            <a:r>
              <a:rPr lang="en-US" sz="3732" dirty="0"/>
              <a:t> </a:t>
            </a:r>
            <a:r>
              <a:rPr lang="en-US" sz="3732" dirty="0" err="1"/>
              <a:t>cả</a:t>
            </a:r>
            <a:r>
              <a:rPr lang="en-US" sz="3732" dirty="0"/>
              <a:t> </a:t>
            </a:r>
            <a:r>
              <a:rPr lang="en-US" sz="3732" dirty="0" err="1"/>
              <a:t>màu</a:t>
            </a:r>
            <a:r>
              <a:rPr lang="en-US" sz="3732" dirty="0"/>
              <a:t> </a:t>
            </a:r>
            <a:r>
              <a:rPr lang="en-US" sz="3732" dirty="0" err="1"/>
              <a:t>sắc</a:t>
            </a:r>
            <a:r>
              <a:rPr lang="en-US" sz="3732" dirty="0"/>
              <a:t> </a:t>
            </a:r>
            <a:r>
              <a:rPr lang="en-US" sz="3732" dirty="0" err="1"/>
              <a:t>và</a:t>
            </a:r>
            <a:r>
              <a:rPr lang="en-US" sz="3732" dirty="0"/>
              <a:t> </a:t>
            </a:r>
            <a:r>
              <a:rPr lang="en-US" sz="3732" dirty="0" err="1"/>
              <a:t>họa</a:t>
            </a:r>
            <a:r>
              <a:rPr lang="en-US" sz="3732" dirty="0"/>
              <a:t> </a:t>
            </a:r>
            <a:r>
              <a:rPr lang="en-US" sz="3732" dirty="0" err="1"/>
              <a:t>tiết</a:t>
            </a:r>
            <a:r>
              <a:rPr lang="en-US" sz="3732" dirty="0"/>
              <a:t>).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2810" y="981484"/>
            <a:ext cx="6086119" cy="5552858"/>
          </a:xfrm>
          <a:prstGeom prst="rect">
            <a:avLst/>
          </a:prstGeom>
        </p:spPr>
      </p:pic>
      <p:sp>
        <p:nvSpPr>
          <p:cNvPr id="2" name="Right Arrow 1"/>
          <p:cNvSpPr/>
          <p:nvPr/>
        </p:nvSpPr>
        <p:spPr>
          <a:xfrm>
            <a:off x="49598" y="6068479"/>
            <a:ext cx="1295744" cy="59344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9" dirty="0" err="1">
                <a:solidFill>
                  <a:srgbClr val="FFFF00"/>
                </a:solidFill>
              </a:rPr>
              <a:t>Đáp</a:t>
            </a:r>
            <a:r>
              <a:rPr lang="en-US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án</a:t>
            </a:r>
            <a:endParaRPr lang="en-US" sz="2399" dirty="0">
              <a:solidFill>
                <a:srgbClr val="FFFF00"/>
              </a:solidFill>
            </a:endParaRPr>
          </a:p>
        </p:txBody>
      </p:sp>
      <p:sp>
        <p:nvSpPr>
          <p:cNvPr id="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2" b="1"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" name="Rectangle: Rounded Corners 4">
            <a:extLst>
              <a:ext uri="{FF2B5EF4-FFF2-40B4-BE49-F238E27FC236}">
                <a16:creationId xmlns:a16="http://schemas.microsoft.com/office/drawing/2014/main" id="{E79F4EBB-0073-4010-B3C4-119E813FE84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3 : 00</a:t>
            </a:r>
          </a:p>
        </p:txBody>
      </p:sp>
      <p:sp>
        <p:nvSpPr>
          <p:cNvPr id="10" name="Rectangle: Rounded Corners 5">
            <a:extLst>
              <a:ext uri="{FF2B5EF4-FFF2-40B4-BE49-F238E27FC236}">
                <a16:creationId xmlns:a16="http://schemas.microsoft.com/office/drawing/2014/main" id="{A1079E4D-0C54-4CD5-BDFD-51133071ECD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9</a:t>
            </a:r>
          </a:p>
        </p:txBody>
      </p:sp>
      <p:sp>
        <p:nvSpPr>
          <p:cNvPr id="11" name="Rectangle: Rounded Corners 6">
            <a:extLst>
              <a:ext uri="{FF2B5EF4-FFF2-40B4-BE49-F238E27FC236}">
                <a16:creationId xmlns:a16="http://schemas.microsoft.com/office/drawing/2014/main" id="{84CEB1CA-51DF-430A-B071-3D3A40A3A768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8</a:t>
            </a:r>
          </a:p>
        </p:txBody>
      </p:sp>
      <p:sp>
        <p:nvSpPr>
          <p:cNvPr id="12" name="Rectangle: Rounded Corners 7">
            <a:extLst>
              <a:ext uri="{FF2B5EF4-FFF2-40B4-BE49-F238E27FC236}">
                <a16:creationId xmlns:a16="http://schemas.microsoft.com/office/drawing/2014/main" id="{7839CB1A-6491-470B-A66F-824A62FC628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7</a:t>
            </a:r>
          </a:p>
        </p:txBody>
      </p:sp>
      <p:sp>
        <p:nvSpPr>
          <p:cNvPr id="15" name="Rectangle: Rounded Corners 8">
            <a:extLst>
              <a:ext uri="{FF2B5EF4-FFF2-40B4-BE49-F238E27FC236}">
                <a16:creationId xmlns:a16="http://schemas.microsoft.com/office/drawing/2014/main" id="{04DA1610-745E-438A-B4A8-7F07298AA4B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6</a:t>
            </a:r>
          </a:p>
        </p:txBody>
      </p:sp>
      <p:sp>
        <p:nvSpPr>
          <p:cNvPr id="16" name="Rectangle: Rounded Corners 9">
            <a:extLst>
              <a:ext uri="{FF2B5EF4-FFF2-40B4-BE49-F238E27FC236}">
                <a16:creationId xmlns:a16="http://schemas.microsoft.com/office/drawing/2014/main" id="{8003A147-A1F1-4192-A52C-FC4E45734A9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5</a:t>
            </a:r>
          </a:p>
        </p:txBody>
      </p:sp>
      <p:sp>
        <p:nvSpPr>
          <p:cNvPr id="17" name="Rectangle: Rounded Corners 10">
            <a:extLst>
              <a:ext uri="{FF2B5EF4-FFF2-40B4-BE49-F238E27FC236}">
                <a16:creationId xmlns:a16="http://schemas.microsoft.com/office/drawing/2014/main" id="{3377B584-E84F-4BAF-A318-7CCA72C1F3B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4</a:t>
            </a:r>
          </a:p>
        </p:txBody>
      </p:sp>
      <p:sp>
        <p:nvSpPr>
          <p:cNvPr id="18" name="Rectangle: Rounded Corners 11">
            <a:extLst>
              <a:ext uri="{FF2B5EF4-FFF2-40B4-BE49-F238E27FC236}">
                <a16:creationId xmlns:a16="http://schemas.microsoft.com/office/drawing/2014/main" id="{130A73BE-A3B2-4033-92BB-14E5241D6D9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3</a:t>
            </a:r>
          </a:p>
        </p:txBody>
      </p:sp>
      <p:sp>
        <p:nvSpPr>
          <p:cNvPr id="19" name="Rectangle: Rounded Corners 12">
            <a:extLst>
              <a:ext uri="{FF2B5EF4-FFF2-40B4-BE49-F238E27FC236}">
                <a16:creationId xmlns:a16="http://schemas.microsoft.com/office/drawing/2014/main" id="{9D68A425-5A38-4265-A37E-525D18C4796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2</a:t>
            </a:r>
          </a:p>
        </p:txBody>
      </p:sp>
      <p:sp>
        <p:nvSpPr>
          <p:cNvPr id="20" name="Rectangle: Rounded Corners 13">
            <a:extLst>
              <a:ext uri="{FF2B5EF4-FFF2-40B4-BE49-F238E27FC236}">
                <a16:creationId xmlns:a16="http://schemas.microsoft.com/office/drawing/2014/main" id="{118BC643-AC02-4FC3-8AFC-7AD08089A13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1</a:t>
            </a:r>
          </a:p>
        </p:txBody>
      </p:sp>
      <p:sp>
        <p:nvSpPr>
          <p:cNvPr id="21" name="Rectangle: Rounded Corners 14">
            <a:extLst>
              <a:ext uri="{FF2B5EF4-FFF2-40B4-BE49-F238E27FC236}">
                <a16:creationId xmlns:a16="http://schemas.microsoft.com/office/drawing/2014/main" id="{E0376578-7023-480B-AA1A-CA7A3C0A580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0</a:t>
            </a:r>
          </a:p>
        </p:txBody>
      </p:sp>
      <p:sp>
        <p:nvSpPr>
          <p:cNvPr id="22" name="Rectangle: Rounded Corners 15">
            <a:extLst>
              <a:ext uri="{FF2B5EF4-FFF2-40B4-BE49-F238E27FC236}">
                <a16:creationId xmlns:a16="http://schemas.microsoft.com/office/drawing/2014/main" id="{5C6BCC16-F474-4382-8093-BD9673D5A9B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9</a:t>
            </a:r>
          </a:p>
        </p:txBody>
      </p:sp>
      <p:sp>
        <p:nvSpPr>
          <p:cNvPr id="23" name="Rectangle: Rounded Corners 16">
            <a:extLst>
              <a:ext uri="{FF2B5EF4-FFF2-40B4-BE49-F238E27FC236}">
                <a16:creationId xmlns:a16="http://schemas.microsoft.com/office/drawing/2014/main" id="{B1639DDC-E393-420C-83DC-65E86EE2593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8</a:t>
            </a:r>
          </a:p>
        </p:txBody>
      </p:sp>
      <p:sp>
        <p:nvSpPr>
          <p:cNvPr id="24" name="Rectangle: Rounded Corners 17">
            <a:extLst>
              <a:ext uri="{FF2B5EF4-FFF2-40B4-BE49-F238E27FC236}">
                <a16:creationId xmlns:a16="http://schemas.microsoft.com/office/drawing/2014/main" id="{23F5F057-567B-4CE7-9431-5FDE6B1857E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7</a:t>
            </a:r>
          </a:p>
        </p:txBody>
      </p:sp>
      <p:sp>
        <p:nvSpPr>
          <p:cNvPr id="25" name="Rectangle: Rounded Corners 18">
            <a:extLst>
              <a:ext uri="{FF2B5EF4-FFF2-40B4-BE49-F238E27FC236}">
                <a16:creationId xmlns:a16="http://schemas.microsoft.com/office/drawing/2014/main" id="{81995952-35BB-4C59-B33E-9C9EC3CBD84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6</a:t>
            </a:r>
          </a:p>
        </p:txBody>
      </p:sp>
      <p:sp>
        <p:nvSpPr>
          <p:cNvPr id="26" name="Rectangle: Rounded Corners 19">
            <a:extLst>
              <a:ext uri="{FF2B5EF4-FFF2-40B4-BE49-F238E27FC236}">
                <a16:creationId xmlns:a16="http://schemas.microsoft.com/office/drawing/2014/main" id="{D1672D6D-FA6A-46F6-8F37-D8A8CB276FF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5</a:t>
            </a:r>
          </a:p>
        </p:txBody>
      </p:sp>
      <p:sp>
        <p:nvSpPr>
          <p:cNvPr id="27" name="Rectangle: Rounded Corners 20">
            <a:extLst>
              <a:ext uri="{FF2B5EF4-FFF2-40B4-BE49-F238E27FC236}">
                <a16:creationId xmlns:a16="http://schemas.microsoft.com/office/drawing/2014/main" id="{6F945539-E4C5-4587-9DAE-DEFCD68E267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4</a:t>
            </a:r>
          </a:p>
        </p:txBody>
      </p:sp>
      <p:sp>
        <p:nvSpPr>
          <p:cNvPr id="28" name="Rectangle: Rounded Corners 21">
            <a:extLst>
              <a:ext uri="{FF2B5EF4-FFF2-40B4-BE49-F238E27FC236}">
                <a16:creationId xmlns:a16="http://schemas.microsoft.com/office/drawing/2014/main" id="{73E6785C-BFB2-47FA-876F-21C270B291D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3</a:t>
            </a:r>
          </a:p>
        </p:txBody>
      </p:sp>
      <p:sp>
        <p:nvSpPr>
          <p:cNvPr id="29" name="Rectangle: Rounded Corners 22">
            <a:extLst>
              <a:ext uri="{FF2B5EF4-FFF2-40B4-BE49-F238E27FC236}">
                <a16:creationId xmlns:a16="http://schemas.microsoft.com/office/drawing/2014/main" id="{4B6AAD2B-5ABF-40B5-8B7C-38A0E5A45CF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2</a:t>
            </a:r>
          </a:p>
        </p:txBody>
      </p:sp>
      <p:sp>
        <p:nvSpPr>
          <p:cNvPr id="30" name="Rectangle: Rounded Corners 23">
            <a:extLst>
              <a:ext uri="{FF2B5EF4-FFF2-40B4-BE49-F238E27FC236}">
                <a16:creationId xmlns:a16="http://schemas.microsoft.com/office/drawing/2014/main" id="{3FB03384-0C0C-4766-B715-FEECE35AB48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1</a:t>
            </a:r>
          </a:p>
        </p:txBody>
      </p:sp>
      <p:sp>
        <p:nvSpPr>
          <p:cNvPr id="31" name="Rectangle: Rounded Corners 24">
            <a:extLst>
              <a:ext uri="{FF2B5EF4-FFF2-40B4-BE49-F238E27FC236}">
                <a16:creationId xmlns:a16="http://schemas.microsoft.com/office/drawing/2014/main" id="{FE5755F3-12E4-4B24-B6F1-2F224732298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0</a:t>
            </a:r>
          </a:p>
        </p:txBody>
      </p:sp>
      <p:sp>
        <p:nvSpPr>
          <p:cNvPr id="32" name="Rectangle: Rounded Corners 25">
            <a:extLst>
              <a:ext uri="{FF2B5EF4-FFF2-40B4-BE49-F238E27FC236}">
                <a16:creationId xmlns:a16="http://schemas.microsoft.com/office/drawing/2014/main" id="{F21D6146-CE51-4E66-9EC9-C6A5BCA73FD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9</a:t>
            </a:r>
          </a:p>
        </p:txBody>
      </p:sp>
      <p:sp>
        <p:nvSpPr>
          <p:cNvPr id="33" name="Rectangle: Rounded Corners 26">
            <a:extLst>
              <a:ext uri="{FF2B5EF4-FFF2-40B4-BE49-F238E27FC236}">
                <a16:creationId xmlns:a16="http://schemas.microsoft.com/office/drawing/2014/main" id="{BC607689-1E2F-42AB-8999-6AE59E26275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8</a:t>
            </a:r>
          </a:p>
        </p:txBody>
      </p:sp>
      <p:sp>
        <p:nvSpPr>
          <p:cNvPr id="34" name="Rectangle: Rounded Corners 27">
            <a:extLst>
              <a:ext uri="{FF2B5EF4-FFF2-40B4-BE49-F238E27FC236}">
                <a16:creationId xmlns:a16="http://schemas.microsoft.com/office/drawing/2014/main" id="{1D1A52C2-882F-496D-B055-518B1F94D93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7</a:t>
            </a:r>
          </a:p>
        </p:txBody>
      </p:sp>
      <p:sp>
        <p:nvSpPr>
          <p:cNvPr id="35" name="Rectangle: Rounded Corners 28">
            <a:extLst>
              <a:ext uri="{FF2B5EF4-FFF2-40B4-BE49-F238E27FC236}">
                <a16:creationId xmlns:a16="http://schemas.microsoft.com/office/drawing/2014/main" id="{C5E81D2A-4E23-466E-8962-FDDDEFBAF6A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6</a:t>
            </a:r>
          </a:p>
        </p:txBody>
      </p:sp>
      <p:sp>
        <p:nvSpPr>
          <p:cNvPr id="36" name="Rectangle: Rounded Corners 29">
            <a:extLst>
              <a:ext uri="{FF2B5EF4-FFF2-40B4-BE49-F238E27FC236}">
                <a16:creationId xmlns:a16="http://schemas.microsoft.com/office/drawing/2014/main" id="{4FF7426F-B567-4F5A-8A1C-BE35901DC4C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5</a:t>
            </a:r>
          </a:p>
        </p:txBody>
      </p:sp>
      <p:sp>
        <p:nvSpPr>
          <p:cNvPr id="37" name="Rectangle: Rounded Corners 30">
            <a:extLst>
              <a:ext uri="{FF2B5EF4-FFF2-40B4-BE49-F238E27FC236}">
                <a16:creationId xmlns:a16="http://schemas.microsoft.com/office/drawing/2014/main" id="{4ACE2B46-860A-4AFC-B6C7-C1D8B417B84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4</a:t>
            </a:r>
          </a:p>
        </p:txBody>
      </p:sp>
      <p:sp>
        <p:nvSpPr>
          <p:cNvPr id="38" name="Rectangle: Rounded Corners 31">
            <a:extLst>
              <a:ext uri="{FF2B5EF4-FFF2-40B4-BE49-F238E27FC236}">
                <a16:creationId xmlns:a16="http://schemas.microsoft.com/office/drawing/2014/main" id="{B3F29373-C379-4789-87A1-C700F1D94AF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3</a:t>
            </a:r>
          </a:p>
        </p:txBody>
      </p:sp>
      <p:sp>
        <p:nvSpPr>
          <p:cNvPr id="39" name="Rectangle: Rounded Corners 32">
            <a:extLst>
              <a:ext uri="{FF2B5EF4-FFF2-40B4-BE49-F238E27FC236}">
                <a16:creationId xmlns:a16="http://schemas.microsoft.com/office/drawing/2014/main" id="{93DF765C-11E0-45C9-84AA-1FB3BDC35E1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2</a:t>
            </a:r>
          </a:p>
        </p:txBody>
      </p:sp>
      <p:sp>
        <p:nvSpPr>
          <p:cNvPr id="40" name="Rectangle: Rounded Corners 33">
            <a:extLst>
              <a:ext uri="{FF2B5EF4-FFF2-40B4-BE49-F238E27FC236}">
                <a16:creationId xmlns:a16="http://schemas.microsoft.com/office/drawing/2014/main" id="{C56F2A80-FC7E-48C6-A6DD-A158DB92ECB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1</a:t>
            </a:r>
          </a:p>
        </p:txBody>
      </p:sp>
      <p:sp>
        <p:nvSpPr>
          <p:cNvPr id="41" name="Rectangle: Rounded Corners 34">
            <a:extLst>
              <a:ext uri="{FF2B5EF4-FFF2-40B4-BE49-F238E27FC236}">
                <a16:creationId xmlns:a16="http://schemas.microsoft.com/office/drawing/2014/main" id="{0154261C-3B76-409C-ACBB-0611C8A8B6B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0</a:t>
            </a:r>
          </a:p>
        </p:txBody>
      </p:sp>
      <p:sp>
        <p:nvSpPr>
          <p:cNvPr id="42" name="Rectangle: Rounded Corners 35">
            <a:extLst>
              <a:ext uri="{FF2B5EF4-FFF2-40B4-BE49-F238E27FC236}">
                <a16:creationId xmlns:a16="http://schemas.microsoft.com/office/drawing/2014/main" id="{C952DA2C-09E8-476C-B99F-E8168004D9C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9</a:t>
            </a:r>
          </a:p>
        </p:txBody>
      </p:sp>
      <p:sp>
        <p:nvSpPr>
          <p:cNvPr id="43" name="Rectangle: Rounded Corners 36">
            <a:extLst>
              <a:ext uri="{FF2B5EF4-FFF2-40B4-BE49-F238E27FC236}">
                <a16:creationId xmlns:a16="http://schemas.microsoft.com/office/drawing/2014/main" id="{3DA37226-FD0D-47D7-BA75-A812A80A54C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8</a:t>
            </a:r>
          </a:p>
        </p:txBody>
      </p:sp>
      <p:sp>
        <p:nvSpPr>
          <p:cNvPr id="44" name="Rectangle: Rounded Corners 37">
            <a:extLst>
              <a:ext uri="{FF2B5EF4-FFF2-40B4-BE49-F238E27FC236}">
                <a16:creationId xmlns:a16="http://schemas.microsoft.com/office/drawing/2014/main" id="{A01B6D1C-6C94-4EBB-BC2F-F97ECD48DF4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7</a:t>
            </a:r>
          </a:p>
        </p:txBody>
      </p:sp>
      <p:sp>
        <p:nvSpPr>
          <p:cNvPr id="45" name="Rectangle: Rounded Corners 38">
            <a:extLst>
              <a:ext uri="{FF2B5EF4-FFF2-40B4-BE49-F238E27FC236}">
                <a16:creationId xmlns:a16="http://schemas.microsoft.com/office/drawing/2014/main" id="{F163AEE1-A868-4384-B315-17A00ED92BE8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6</a:t>
            </a:r>
          </a:p>
        </p:txBody>
      </p:sp>
      <p:sp>
        <p:nvSpPr>
          <p:cNvPr id="46" name="Rectangle: Rounded Corners 39">
            <a:extLst>
              <a:ext uri="{FF2B5EF4-FFF2-40B4-BE49-F238E27FC236}">
                <a16:creationId xmlns:a16="http://schemas.microsoft.com/office/drawing/2014/main" id="{674A5960-4145-4D29-B3BE-FD8A89F25F4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5</a:t>
            </a:r>
          </a:p>
        </p:txBody>
      </p:sp>
      <p:sp>
        <p:nvSpPr>
          <p:cNvPr id="47" name="Rectangle: Rounded Corners 40">
            <a:extLst>
              <a:ext uri="{FF2B5EF4-FFF2-40B4-BE49-F238E27FC236}">
                <a16:creationId xmlns:a16="http://schemas.microsoft.com/office/drawing/2014/main" id="{174495D0-884A-4B06-BB3A-8301A59B082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4</a:t>
            </a:r>
          </a:p>
        </p:txBody>
      </p:sp>
      <p:sp>
        <p:nvSpPr>
          <p:cNvPr id="48" name="Rectangle: Rounded Corners 41">
            <a:extLst>
              <a:ext uri="{FF2B5EF4-FFF2-40B4-BE49-F238E27FC236}">
                <a16:creationId xmlns:a16="http://schemas.microsoft.com/office/drawing/2014/main" id="{9D910EF1-0E6D-46DB-B80A-C401846842F8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3</a:t>
            </a:r>
          </a:p>
        </p:txBody>
      </p:sp>
      <p:sp>
        <p:nvSpPr>
          <p:cNvPr id="49" name="Rectangle: Rounded Corners 42">
            <a:extLst>
              <a:ext uri="{FF2B5EF4-FFF2-40B4-BE49-F238E27FC236}">
                <a16:creationId xmlns:a16="http://schemas.microsoft.com/office/drawing/2014/main" id="{9EDE2903-DD65-4AF0-850A-06250385EC18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2</a:t>
            </a:r>
          </a:p>
        </p:txBody>
      </p:sp>
      <p:sp>
        <p:nvSpPr>
          <p:cNvPr id="50" name="Rectangle: Rounded Corners 43">
            <a:extLst>
              <a:ext uri="{FF2B5EF4-FFF2-40B4-BE49-F238E27FC236}">
                <a16:creationId xmlns:a16="http://schemas.microsoft.com/office/drawing/2014/main" id="{C5715AA8-76FA-4021-ADB9-CBF2AAB0637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1</a:t>
            </a:r>
          </a:p>
        </p:txBody>
      </p:sp>
      <p:sp>
        <p:nvSpPr>
          <p:cNvPr id="51" name="Rectangle: Rounded Corners 44">
            <a:extLst>
              <a:ext uri="{FF2B5EF4-FFF2-40B4-BE49-F238E27FC236}">
                <a16:creationId xmlns:a16="http://schemas.microsoft.com/office/drawing/2014/main" id="{911945F6-A9A0-434B-813E-62D3BA2139F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0</a:t>
            </a:r>
          </a:p>
        </p:txBody>
      </p:sp>
      <p:sp>
        <p:nvSpPr>
          <p:cNvPr id="52" name="Rectangle: Rounded Corners 45">
            <a:extLst>
              <a:ext uri="{FF2B5EF4-FFF2-40B4-BE49-F238E27FC236}">
                <a16:creationId xmlns:a16="http://schemas.microsoft.com/office/drawing/2014/main" id="{91866033-ED23-4E8C-A601-E9EBFD4E505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9</a:t>
            </a:r>
          </a:p>
        </p:txBody>
      </p:sp>
      <p:sp>
        <p:nvSpPr>
          <p:cNvPr id="53" name="Rectangle: Rounded Corners 46">
            <a:extLst>
              <a:ext uri="{FF2B5EF4-FFF2-40B4-BE49-F238E27FC236}">
                <a16:creationId xmlns:a16="http://schemas.microsoft.com/office/drawing/2014/main" id="{593555A8-2E8A-4554-B1C7-1779D9F6874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8</a:t>
            </a:r>
          </a:p>
        </p:txBody>
      </p:sp>
      <p:sp>
        <p:nvSpPr>
          <p:cNvPr id="54" name="Rectangle: Rounded Corners 47">
            <a:extLst>
              <a:ext uri="{FF2B5EF4-FFF2-40B4-BE49-F238E27FC236}">
                <a16:creationId xmlns:a16="http://schemas.microsoft.com/office/drawing/2014/main" id="{84022D71-505D-4FA7-8185-7EDCFB7FCAE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7</a:t>
            </a:r>
          </a:p>
        </p:txBody>
      </p:sp>
      <p:sp>
        <p:nvSpPr>
          <p:cNvPr id="55" name="Rectangle: Rounded Corners 48">
            <a:extLst>
              <a:ext uri="{FF2B5EF4-FFF2-40B4-BE49-F238E27FC236}">
                <a16:creationId xmlns:a16="http://schemas.microsoft.com/office/drawing/2014/main" id="{EA4ADCA6-2A0F-47FE-84B4-8CCCE3B5FA2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6</a:t>
            </a:r>
          </a:p>
        </p:txBody>
      </p:sp>
      <p:sp>
        <p:nvSpPr>
          <p:cNvPr id="56" name="Rectangle: Rounded Corners 49">
            <a:extLst>
              <a:ext uri="{FF2B5EF4-FFF2-40B4-BE49-F238E27FC236}">
                <a16:creationId xmlns:a16="http://schemas.microsoft.com/office/drawing/2014/main" id="{193134E0-A875-49D1-9F3B-02CF9056EAF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5</a:t>
            </a:r>
          </a:p>
        </p:txBody>
      </p:sp>
      <p:sp>
        <p:nvSpPr>
          <p:cNvPr id="57" name="Rectangle: Rounded Corners 50">
            <a:extLst>
              <a:ext uri="{FF2B5EF4-FFF2-40B4-BE49-F238E27FC236}">
                <a16:creationId xmlns:a16="http://schemas.microsoft.com/office/drawing/2014/main" id="{E3A04A43-518D-42B5-834D-766DB3ABFC4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4</a:t>
            </a:r>
          </a:p>
        </p:txBody>
      </p:sp>
      <p:sp>
        <p:nvSpPr>
          <p:cNvPr id="58" name="Rectangle: Rounded Corners 51">
            <a:extLst>
              <a:ext uri="{FF2B5EF4-FFF2-40B4-BE49-F238E27FC236}">
                <a16:creationId xmlns:a16="http://schemas.microsoft.com/office/drawing/2014/main" id="{90AABA55-84D8-42C0-9A81-E85564EDFCC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3</a:t>
            </a:r>
          </a:p>
        </p:txBody>
      </p:sp>
      <p:sp>
        <p:nvSpPr>
          <p:cNvPr id="59" name="Rectangle: Rounded Corners 52">
            <a:extLst>
              <a:ext uri="{FF2B5EF4-FFF2-40B4-BE49-F238E27FC236}">
                <a16:creationId xmlns:a16="http://schemas.microsoft.com/office/drawing/2014/main" id="{0E08BD61-7D06-4AE1-B10B-30FB2AE46CD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2</a:t>
            </a:r>
          </a:p>
        </p:txBody>
      </p:sp>
      <p:sp>
        <p:nvSpPr>
          <p:cNvPr id="60" name="Rectangle: Rounded Corners 53">
            <a:extLst>
              <a:ext uri="{FF2B5EF4-FFF2-40B4-BE49-F238E27FC236}">
                <a16:creationId xmlns:a16="http://schemas.microsoft.com/office/drawing/2014/main" id="{E063C502-CA0A-470F-A073-1EBD53ACAE3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1</a:t>
            </a:r>
          </a:p>
        </p:txBody>
      </p:sp>
      <p:sp>
        <p:nvSpPr>
          <p:cNvPr id="61" name="Rectangle: Rounded Corners 54">
            <a:extLst>
              <a:ext uri="{FF2B5EF4-FFF2-40B4-BE49-F238E27FC236}">
                <a16:creationId xmlns:a16="http://schemas.microsoft.com/office/drawing/2014/main" id="{E21F0227-42DA-4B70-801F-87615814AA3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0</a:t>
            </a:r>
          </a:p>
        </p:txBody>
      </p:sp>
      <p:sp>
        <p:nvSpPr>
          <p:cNvPr id="62" name="Rectangle: Rounded Corners 55">
            <a:extLst>
              <a:ext uri="{FF2B5EF4-FFF2-40B4-BE49-F238E27FC236}">
                <a16:creationId xmlns:a16="http://schemas.microsoft.com/office/drawing/2014/main" id="{25F14F28-4843-4D7D-95EA-F5EE5686EE0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9</a:t>
            </a:r>
          </a:p>
        </p:txBody>
      </p:sp>
      <p:sp>
        <p:nvSpPr>
          <p:cNvPr id="63" name="Rectangle: Rounded Corners 56">
            <a:extLst>
              <a:ext uri="{FF2B5EF4-FFF2-40B4-BE49-F238E27FC236}">
                <a16:creationId xmlns:a16="http://schemas.microsoft.com/office/drawing/2014/main" id="{E1F8214C-7426-4AD6-919E-532283B1018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8</a:t>
            </a:r>
          </a:p>
        </p:txBody>
      </p:sp>
      <p:sp>
        <p:nvSpPr>
          <p:cNvPr id="64" name="Rectangle: Rounded Corners 57">
            <a:extLst>
              <a:ext uri="{FF2B5EF4-FFF2-40B4-BE49-F238E27FC236}">
                <a16:creationId xmlns:a16="http://schemas.microsoft.com/office/drawing/2014/main" id="{A24AF0D4-7F74-479B-93FD-11C020926659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7</a:t>
            </a:r>
          </a:p>
        </p:txBody>
      </p:sp>
      <p:sp>
        <p:nvSpPr>
          <p:cNvPr id="65" name="Rectangle: Rounded Corners 58">
            <a:extLst>
              <a:ext uri="{FF2B5EF4-FFF2-40B4-BE49-F238E27FC236}">
                <a16:creationId xmlns:a16="http://schemas.microsoft.com/office/drawing/2014/main" id="{8F4CA04D-F046-4366-B5C6-C1C25208482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6</a:t>
            </a:r>
          </a:p>
        </p:txBody>
      </p:sp>
      <p:sp>
        <p:nvSpPr>
          <p:cNvPr id="66" name="Rectangle: Rounded Corners 59">
            <a:extLst>
              <a:ext uri="{FF2B5EF4-FFF2-40B4-BE49-F238E27FC236}">
                <a16:creationId xmlns:a16="http://schemas.microsoft.com/office/drawing/2014/main" id="{801948C3-720A-4236-A493-C8453FA4417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5</a:t>
            </a:r>
          </a:p>
        </p:txBody>
      </p:sp>
      <p:sp>
        <p:nvSpPr>
          <p:cNvPr id="67" name="Rectangle: Rounded Corners 60">
            <a:extLst>
              <a:ext uri="{FF2B5EF4-FFF2-40B4-BE49-F238E27FC236}">
                <a16:creationId xmlns:a16="http://schemas.microsoft.com/office/drawing/2014/main" id="{E0409599-545F-45D9-8161-6BBC4CA03D4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4</a:t>
            </a:r>
          </a:p>
        </p:txBody>
      </p:sp>
      <p:sp>
        <p:nvSpPr>
          <p:cNvPr id="68" name="Rectangle: Rounded Corners 61">
            <a:extLst>
              <a:ext uri="{FF2B5EF4-FFF2-40B4-BE49-F238E27FC236}">
                <a16:creationId xmlns:a16="http://schemas.microsoft.com/office/drawing/2014/main" id="{32074099-AD00-4B66-A0D5-F019C1AF5D80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3</a:t>
            </a:r>
          </a:p>
        </p:txBody>
      </p:sp>
      <p:sp>
        <p:nvSpPr>
          <p:cNvPr id="69" name="Rectangle: Rounded Corners 62">
            <a:extLst>
              <a:ext uri="{FF2B5EF4-FFF2-40B4-BE49-F238E27FC236}">
                <a16:creationId xmlns:a16="http://schemas.microsoft.com/office/drawing/2014/main" id="{F0D54F0D-1F1E-4EE1-A1B8-03A7994BA73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2</a:t>
            </a:r>
          </a:p>
        </p:txBody>
      </p:sp>
      <p:sp>
        <p:nvSpPr>
          <p:cNvPr id="70" name="Rectangle: Rounded Corners 63">
            <a:extLst>
              <a:ext uri="{FF2B5EF4-FFF2-40B4-BE49-F238E27FC236}">
                <a16:creationId xmlns:a16="http://schemas.microsoft.com/office/drawing/2014/main" id="{84284F80-CE4A-4377-9690-51F37C3BD4E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1</a:t>
            </a:r>
          </a:p>
        </p:txBody>
      </p:sp>
      <p:sp>
        <p:nvSpPr>
          <p:cNvPr id="72" name="Rectangle: Rounded Corners 64">
            <a:extLst>
              <a:ext uri="{FF2B5EF4-FFF2-40B4-BE49-F238E27FC236}">
                <a16:creationId xmlns:a16="http://schemas.microsoft.com/office/drawing/2014/main" id="{7A5B0E33-3262-4457-AA6D-BF58D4E5BC3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73" name="Rectangle: Rounded Corners 65">
            <a:extLst>
              <a:ext uri="{FF2B5EF4-FFF2-40B4-BE49-F238E27FC236}">
                <a16:creationId xmlns:a16="http://schemas.microsoft.com/office/drawing/2014/main" id="{2714492A-1420-4772-A683-7D92EBD9669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74" name="Rectangle: Rounded Corners 66">
            <a:extLst>
              <a:ext uri="{FF2B5EF4-FFF2-40B4-BE49-F238E27FC236}">
                <a16:creationId xmlns:a16="http://schemas.microsoft.com/office/drawing/2014/main" id="{340B2935-9CE3-49E3-BFDA-0C250EE081F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76" name="Rectangle: Rounded Corners 67">
            <a:extLst>
              <a:ext uri="{FF2B5EF4-FFF2-40B4-BE49-F238E27FC236}">
                <a16:creationId xmlns:a16="http://schemas.microsoft.com/office/drawing/2014/main" id="{1FCE88C4-E661-48BB-BAE3-469B0922E6F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77" name="Rectangle: Rounded Corners 68">
            <a:extLst>
              <a:ext uri="{FF2B5EF4-FFF2-40B4-BE49-F238E27FC236}">
                <a16:creationId xmlns:a16="http://schemas.microsoft.com/office/drawing/2014/main" id="{720AE6EC-FEF0-4B42-897D-D7FCA6EDE0C9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78" name="Rectangle: Rounded Corners 69">
            <a:extLst>
              <a:ext uri="{FF2B5EF4-FFF2-40B4-BE49-F238E27FC236}">
                <a16:creationId xmlns:a16="http://schemas.microsoft.com/office/drawing/2014/main" id="{19428F19-7DEA-4B42-813A-48B6DAC0D8E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79" name="Rectangle: Rounded Corners 70">
            <a:extLst>
              <a:ext uri="{FF2B5EF4-FFF2-40B4-BE49-F238E27FC236}">
                <a16:creationId xmlns:a16="http://schemas.microsoft.com/office/drawing/2014/main" id="{275AC1DB-1F5C-4F5C-9F66-E5A0A602F81D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80" name="Rectangle: Rounded Corners 71">
            <a:extLst>
              <a:ext uri="{FF2B5EF4-FFF2-40B4-BE49-F238E27FC236}">
                <a16:creationId xmlns:a16="http://schemas.microsoft.com/office/drawing/2014/main" id="{DDD7923C-F91D-4B7D-9BFE-C9F38264739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81" name="Rectangle: Rounded Corners 72">
            <a:extLst>
              <a:ext uri="{FF2B5EF4-FFF2-40B4-BE49-F238E27FC236}">
                <a16:creationId xmlns:a16="http://schemas.microsoft.com/office/drawing/2014/main" id="{5291E4A7-3B12-4B5F-B8F4-2B01C4F449A9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82" name="Rectangle: Rounded Corners 73">
            <a:extLst>
              <a:ext uri="{FF2B5EF4-FFF2-40B4-BE49-F238E27FC236}">
                <a16:creationId xmlns:a16="http://schemas.microsoft.com/office/drawing/2014/main" id="{0DD2865F-99BC-4A41-AC04-0EB534084D0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83" name="Rectangle: Rounded Corners 74">
            <a:extLst>
              <a:ext uri="{FF2B5EF4-FFF2-40B4-BE49-F238E27FC236}">
                <a16:creationId xmlns:a16="http://schemas.microsoft.com/office/drawing/2014/main" id="{F94F86B1-1ABD-446F-B4A2-FB34F803862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84" name="Rectangle: Rounded Corners 75">
            <a:extLst>
              <a:ext uri="{FF2B5EF4-FFF2-40B4-BE49-F238E27FC236}">
                <a16:creationId xmlns:a16="http://schemas.microsoft.com/office/drawing/2014/main" id="{E17E13E0-31FF-460A-80C1-88C95976B170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85" name="Rectangle: Rounded Corners 76">
            <a:extLst>
              <a:ext uri="{FF2B5EF4-FFF2-40B4-BE49-F238E27FC236}">
                <a16:creationId xmlns:a16="http://schemas.microsoft.com/office/drawing/2014/main" id="{0E8834AE-AB54-442E-B75A-649F89D6DBD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86" name="Rectangle: Rounded Corners 77">
            <a:extLst>
              <a:ext uri="{FF2B5EF4-FFF2-40B4-BE49-F238E27FC236}">
                <a16:creationId xmlns:a16="http://schemas.microsoft.com/office/drawing/2014/main" id="{EF961AA6-B693-4367-B2CB-C5A0E7DC0AE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87" name="Rectangle: Rounded Corners 78">
            <a:extLst>
              <a:ext uri="{FF2B5EF4-FFF2-40B4-BE49-F238E27FC236}">
                <a16:creationId xmlns:a16="http://schemas.microsoft.com/office/drawing/2014/main" id="{7F600EF4-4543-4C6C-8374-EE1F646BD33D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88" name="Rectangle: Rounded Corners 79">
            <a:extLst>
              <a:ext uri="{FF2B5EF4-FFF2-40B4-BE49-F238E27FC236}">
                <a16:creationId xmlns:a16="http://schemas.microsoft.com/office/drawing/2014/main" id="{AFCB6EC1-25F9-4A78-9639-2D746F1A1E70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89" name="Rectangle: Rounded Corners 80">
            <a:extLst>
              <a:ext uri="{FF2B5EF4-FFF2-40B4-BE49-F238E27FC236}">
                <a16:creationId xmlns:a16="http://schemas.microsoft.com/office/drawing/2014/main" id="{E39CD754-0F77-4266-90C5-DF5EB86620D0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90" name="Rectangle: Rounded Corners 81">
            <a:extLst>
              <a:ext uri="{FF2B5EF4-FFF2-40B4-BE49-F238E27FC236}">
                <a16:creationId xmlns:a16="http://schemas.microsoft.com/office/drawing/2014/main" id="{83B89D81-8EC1-4EFB-9A7F-93D0B9ECAF9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91" name="Rectangle: Rounded Corners 82">
            <a:extLst>
              <a:ext uri="{FF2B5EF4-FFF2-40B4-BE49-F238E27FC236}">
                <a16:creationId xmlns:a16="http://schemas.microsoft.com/office/drawing/2014/main" id="{98EE7F9B-4FA1-4FCC-8515-B8E1AF68FBB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92" name="Rectangle: Rounded Corners 83">
            <a:extLst>
              <a:ext uri="{FF2B5EF4-FFF2-40B4-BE49-F238E27FC236}">
                <a16:creationId xmlns:a16="http://schemas.microsoft.com/office/drawing/2014/main" id="{5A13486C-058F-4660-B696-6EA0B6E4C10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93" name="Rectangle: Rounded Corners 84">
            <a:extLst>
              <a:ext uri="{FF2B5EF4-FFF2-40B4-BE49-F238E27FC236}">
                <a16:creationId xmlns:a16="http://schemas.microsoft.com/office/drawing/2014/main" id="{A4C944CD-3A33-4CF6-813F-762A23F58C3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94" name="Rectangle: Rounded Corners 85">
            <a:extLst>
              <a:ext uri="{FF2B5EF4-FFF2-40B4-BE49-F238E27FC236}">
                <a16:creationId xmlns:a16="http://schemas.microsoft.com/office/drawing/2014/main" id="{16462FB6-4297-4F0B-985C-A20A20FFA6C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95" name="Rectangle: Rounded Corners 86">
            <a:extLst>
              <a:ext uri="{FF2B5EF4-FFF2-40B4-BE49-F238E27FC236}">
                <a16:creationId xmlns:a16="http://schemas.microsoft.com/office/drawing/2014/main" id="{2C5A4AE4-75DE-48F0-AEBA-00899F139D8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96" name="Rectangle: Rounded Corners 87">
            <a:extLst>
              <a:ext uri="{FF2B5EF4-FFF2-40B4-BE49-F238E27FC236}">
                <a16:creationId xmlns:a16="http://schemas.microsoft.com/office/drawing/2014/main" id="{0EEC99C7-F0C3-49F7-B147-E88E3ADBE6B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97" name="Rectangle: Rounded Corners 88">
            <a:extLst>
              <a:ext uri="{FF2B5EF4-FFF2-40B4-BE49-F238E27FC236}">
                <a16:creationId xmlns:a16="http://schemas.microsoft.com/office/drawing/2014/main" id="{CC742F3F-A637-46F7-8CFC-BB76860A34C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98" name="Rectangle: Rounded Corners 89">
            <a:extLst>
              <a:ext uri="{FF2B5EF4-FFF2-40B4-BE49-F238E27FC236}">
                <a16:creationId xmlns:a16="http://schemas.microsoft.com/office/drawing/2014/main" id="{C9D01B6E-0E1D-4B85-A587-CE51D6FB6D1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99" name="Rectangle: Rounded Corners 90">
            <a:extLst>
              <a:ext uri="{FF2B5EF4-FFF2-40B4-BE49-F238E27FC236}">
                <a16:creationId xmlns:a16="http://schemas.microsoft.com/office/drawing/2014/main" id="{EBF1371E-9F15-4FCB-9430-EE2AFA3C8D1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100" name="Rectangle: Rounded Corners 91">
            <a:extLst>
              <a:ext uri="{FF2B5EF4-FFF2-40B4-BE49-F238E27FC236}">
                <a16:creationId xmlns:a16="http://schemas.microsoft.com/office/drawing/2014/main" id="{1235F28E-1FE9-4609-9197-BDB44E34AA7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101" name="Rectangle: Rounded Corners 92">
            <a:extLst>
              <a:ext uri="{FF2B5EF4-FFF2-40B4-BE49-F238E27FC236}">
                <a16:creationId xmlns:a16="http://schemas.microsoft.com/office/drawing/2014/main" id="{7663402F-F095-4CB0-8E55-C8911D07D1E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102" name="Rectangle: Rounded Corners 93">
            <a:extLst>
              <a:ext uri="{FF2B5EF4-FFF2-40B4-BE49-F238E27FC236}">
                <a16:creationId xmlns:a16="http://schemas.microsoft.com/office/drawing/2014/main" id="{6AAAE16D-A965-46F2-9469-32FFD35CCC6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103" name="Rectangle: Rounded Corners 94">
            <a:extLst>
              <a:ext uri="{FF2B5EF4-FFF2-40B4-BE49-F238E27FC236}">
                <a16:creationId xmlns:a16="http://schemas.microsoft.com/office/drawing/2014/main" id="{56B66775-BAD0-4F02-8BF5-011B33BC01F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104" name="Rectangle: Rounded Corners 95">
            <a:extLst>
              <a:ext uri="{FF2B5EF4-FFF2-40B4-BE49-F238E27FC236}">
                <a16:creationId xmlns:a16="http://schemas.microsoft.com/office/drawing/2014/main" id="{2DD28BD2-70EF-4140-9EE0-7A88BAD177F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105" name="Rectangle: Rounded Corners 96">
            <a:extLst>
              <a:ext uri="{FF2B5EF4-FFF2-40B4-BE49-F238E27FC236}">
                <a16:creationId xmlns:a16="http://schemas.microsoft.com/office/drawing/2014/main" id="{4BCD449D-ADEC-46B7-A749-B10C07CB9C8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106" name="Rectangle: Rounded Corners 97">
            <a:extLst>
              <a:ext uri="{FF2B5EF4-FFF2-40B4-BE49-F238E27FC236}">
                <a16:creationId xmlns:a16="http://schemas.microsoft.com/office/drawing/2014/main" id="{8BFD0B61-3A69-4A69-B6A3-92533F7A5BC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107" name="Rectangle: Rounded Corners 98">
            <a:extLst>
              <a:ext uri="{FF2B5EF4-FFF2-40B4-BE49-F238E27FC236}">
                <a16:creationId xmlns:a16="http://schemas.microsoft.com/office/drawing/2014/main" id="{DADC6DA3-036B-42E4-B4DC-70BC0A5BBE9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108" name="Rectangle: Rounded Corners 99">
            <a:extLst>
              <a:ext uri="{FF2B5EF4-FFF2-40B4-BE49-F238E27FC236}">
                <a16:creationId xmlns:a16="http://schemas.microsoft.com/office/drawing/2014/main" id="{425B2372-7157-4333-B60D-07DED6F9C5C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109" name="Rectangle: Rounded Corners 100">
            <a:extLst>
              <a:ext uri="{FF2B5EF4-FFF2-40B4-BE49-F238E27FC236}">
                <a16:creationId xmlns:a16="http://schemas.microsoft.com/office/drawing/2014/main" id="{979AC170-B0A5-4475-961E-7F567EDF0FF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110" name="Rectangle: Rounded Corners 101">
            <a:extLst>
              <a:ext uri="{FF2B5EF4-FFF2-40B4-BE49-F238E27FC236}">
                <a16:creationId xmlns:a16="http://schemas.microsoft.com/office/drawing/2014/main" id="{B93A3DBD-A6B8-464F-8225-A5F69424D56D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111" name="Rectangle: Rounded Corners 102">
            <a:extLst>
              <a:ext uri="{FF2B5EF4-FFF2-40B4-BE49-F238E27FC236}">
                <a16:creationId xmlns:a16="http://schemas.microsoft.com/office/drawing/2014/main" id="{6DBBCA6F-8B92-47B1-A4EC-A73AC72249F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112" name="Rectangle: Rounded Corners 103">
            <a:extLst>
              <a:ext uri="{FF2B5EF4-FFF2-40B4-BE49-F238E27FC236}">
                <a16:creationId xmlns:a16="http://schemas.microsoft.com/office/drawing/2014/main" id="{6F16E111-ED6D-4B2C-804C-61091CB2B529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113" name="Rectangle: Rounded Corners 104">
            <a:extLst>
              <a:ext uri="{FF2B5EF4-FFF2-40B4-BE49-F238E27FC236}">
                <a16:creationId xmlns:a16="http://schemas.microsoft.com/office/drawing/2014/main" id="{581AFCFC-4478-46B5-8467-3239E5480F90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114" name="Rectangle: Rounded Corners 105">
            <a:extLst>
              <a:ext uri="{FF2B5EF4-FFF2-40B4-BE49-F238E27FC236}">
                <a16:creationId xmlns:a16="http://schemas.microsoft.com/office/drawing/2014/main" id="{E7D6436C-14D6-48D7-A5E6-C56563FFC26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115" name="Rectangle: Rounded Corners 106">
            <a:extLst>
              <a:ext uri="{FF2B5EF4-FFF2-40B4-BE49-F238E27FC236}">
                <a16:creationId xmlns:a16="http://schemas.microsoft.com/office/drawing/2014/main" id="{0A6832B7-5DE1-41CA-A9CF-792249944CA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116" name="Rectangle: Rounded Corners 107">
            <a:extLst>
              <a:ext uri="{FF2B5EF4-FFF2-40B4-BE49-F238E27FC236}">
                <a16:creationId xmlns:a16="http://schemas.microsoft.com/office/drawing/2014/main" id="{9520D2E0-738F-4D09-91E2-6BFECF7D39B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117" name="Rectangle: Rounded Corners 108">
            <a:extLst>
              <a:ext uri="{FF2B5EF4-FFF2-40B4-BE49-F238E27FC236}">
                <a16:creationId xmlns:a16="http://schemas.microsoft.com/office/drawing/2014/main" id="{9854B76B-FE58-41E1-8FC8-EEC39A8425B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118" name="Rectangle: Rounded Corners 109">
            <a:extLst>
              <a:ext uri="{FF2B5EF4-FFF2-40B4-BE49-F238E27FC236}">
                <a16:creationId xmlns:a16="http://schemas.microsoft.com/office/drawing/2014/main" id="{6EF475BF-1F06-4F35-A10F-F23234CB897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119" name="Rectangle: Rounded Corners 110">
            <a:extLst>
              <a:ext uri="{FF2B5EF4-FFF2-40B4-BE49-F238E27FC236}">
                <a16:creationId xmlns:a16="http://schemas.microsoft.com/office/drawing/2014/main" id="{F38CAC2B-0FBD-49DA-9A8A-6031CA567B4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120" name="Rectangle: Rounded Corners 111">
            <a:extLst>
              <a:ext uri="{FF2B5EF4-FFF2-40B4-BE49-F238E27FC236}">
                <a16:creationId xmlns:a16="http://schemas.microsoft.com/office/drawing/2014/main" id="{7ABE033D-126B-41C1-B1E5-FE94F28DD93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121" name="Rectangle: Rounded Corners 112">
            <a:extLst>
              <a:ext uri="{FF2B5EF4-FFF2-40B4-BE49-F238E27FC236}">
                <a16:creationId xmlns:a16="http://schemas.microsoft.com/office/drawing/2014/main" id="{5AD3546E-39F9-4CCF-87BD-E03C83359FA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122" name="Rectangle: Rounded Corners 113">
            <a:extLst>
              <a:ext uri="{FF2B5EF4-FFF2-40B4-BE49-F238E27FC236}">
                <a16:creationId xmlns:a16="http://schemas.microsoft.com/office/drawing/2014/main" id="{E36FCB8F-D24C-4BE6-8BA0-7C2AB472C0E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123" name="Rectangle: Rounded Corners 114">
            <a:extLst>
              <a:ext uri="{FF2B5EF4-FFF2-40B4-BE49-F238E27FC236}">
                <a16:creationId xmlns:a16="http://schemas.microsoft.com/office/drawing/2014/main" id="{47850E9D-0D34-4F37-A117-24B164992AF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124" name="Rectangle: Rounded Corners 115">
            <a:extLst>
              <a:ext uri="{FF2B5EF4-FFF2-40B4-BE49-F238E27FC236}">
                <a16:creationId xmlns:a16="http://schemas.microsoft.com/office/drawing/2014/main" id="{0C839A7C-BFD7-48F1-9E84-D79F865810A8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125" name="Rectangle: Rounded Corners 116">
            <a:extLst>
              <a:ext uri="{FF2B5EF4-FFF2-40B4-BE49-F238E27FC236}">
                <a16:creationId xmlns:a16="http://schemas.microsoft.com/office/drawing/2014/main" id="{D09F946D-26C7-4C0C-A9EF-379011192D6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126" name="Rectangle: Rounded Corners 117">
            <a:extLst>
              <a:ext uri="{FF2B5EF4-FFF2-40B4-BE49-F238E27FC236}">
                <a16:creationId xmlns:a16="http://schemas.microsoft.com/office/drawing/2014/main" id="{D8B5A074-3E9E-413D-A5EE-4191B4AFCE19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127" name="Rectangle: Rounded Corners 118">
            <a:extLst>
              <a:ext uri="{FF2B5EF4-FFF2-40B4-BE49-F238E27FC236}">
                <a16:creationId xmlns:a16="http://schemas.microsoft.com/office/drawing/2014/main" id="{045F8BD9-09FC-4F31-8615-DF70AA70DEC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128" name="Rectangle: Rounded Corners 119">
            <a:extLst>
              <a:ext uri="{FF2B5EF4-FFF2-40B4-BE49-F238E27FC236}">
                <a16:creationId xmlns:a16="http://schemas.microsoft.com/office/drawing/2014/main" id="{6033B4AF-5A97-4354-A082-60906A7323AD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129" name="Rectangle: Rounded Corners 120">
            <a:extLst>
              <a:ext uri="{FF2B5EF4-FFF2-40B4-BE49-F238E27FC236}">
                <a16:creationId xmlns:a16="http://schemas.microsoft.com/office/drawing/2014/main" id="{0C47BE9A-3E31-44F9-B8E5-DD96F1D0C95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130" name="Rectangle: Rounded Corners 121">
            <a:extLst>
              <a:ext uri="{FF2B5EF4-FFF2-40B4-BE49-F238E27FC236}">
                <a16:creationId xmlns:a16="http://schemas.microsoft.com/office/drawing/2014/main" id="{59CF9923-AA2A-4FB9-BC25-3092A2789D2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131" name="Rectangle: Rounded Corners 122">
            <a:extLst>
              <a:ext uri="{FF2B5EF4-FFF2-40B4-BE49-F238E27FC236}">
                <a16:creationId xmlns:a16="http://schemas.microsoft.com/office/drawing/2014/main" id="{0BB7749A-F808-4666-89F0-2A87378E7FC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132" name="Rectangle: Rounded Corners 123">
            <a:extLst>
              <a:ext uri="{FF2B5EF4-FFF2-40B4-BE49-F238E27FC236}">
                <a16:creationId xmlns:a16="http://schemas.microsoft.com/office/drawing/2014/main" id="{C745544E-4F5B-4696-8760-C31F052B6CBD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133" name="Rectangle: Rounded Corners 124">
            <a:extLst>
              <a:ext uri="{FF2B5EF4-FFF2-40B4-BE49-F238E27FC236}">
                <a16:creationId xmlns:a16="http://schemas.microsoft.com/office/drawing/2014/main" id="{7CFD3903-C8DA-4B2F-8842-521D41CD86C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134" name="Rectangle: Rounded Corners 125">
            <a:extLst>
              <a:ext uri="{FF2B5EF4-FFF2-40B4-BE49-F238E27FC236}">
                <a16:creationId xmlns:a16="http://schemas.microsoft.com/office/drawing/2014/main" id="{9469AECA-7C3A-4DAA-A37F-BEC486AB3E10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135" name="Rectangle: Rounded Corners 126">
            <a:extLst>
              <a:ext uri="{FF2B5EF4-FFF2-40B4-BE49-F238E27FC236}">
                <a16:creationId xmlns:a16="http://schemas.microsoft.com/office/drawing/2014/main" id="{2AACBEEA-41FC-449B-9579-7BE8431678F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136" name="Rectangle: Rounded Corners 127">
            <a:extLst>
              <a:ext uri="{FF2B5EF4-FFF2-40B4-BE49-F238E27FC236}">
                <a16:creationId xmlns:a16="http://schemas.microsoft.com/office/drawing/2014/main" id="{1DA8B4BC-958C-4AC7-A069-A3A5AE75FE5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137" name="Rectangle: Rounded Corners 128">
            <a:extLst>
              <a:ext uri="{FF2B5EF4-FFF2-40B4-BE49-F238E27FC236}">
                <a16:creationId xmlns:a16="http://schemas.microsoft.com/office/drawing/2014/main" id="{C3435C5A-E89F-4488-8E44-EF960205E48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138" name="Rectangle: Rounded Corners 129">
            <a:extLst>
              <a:ext uri="{FF2B5EF4-FFF2-40B4-BE49-F238E27FC236}">
                <a16:creationId xmlns:a16="http://schemas.microsoft.com/office/drawing/2014/main" id="{C5B7E97D-343D-4290-B5BE-8C0E766B1D0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139" name="Rectangle: Rounded Corners 130">
            <a:extLst>
              <a:ext uri="{FF2B5EF4-FFF2-40B4-BE49-F238E27FC236}">
                <a16:creationId xmlns:a16="http://schemas.microsoft.com/office/drawing/2014/main" id="{489E9D00-8E24-486A-90EC-5B538BD38C8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140" name="Rectangle: Rounded Corners 131">
            <a:extLst>
              <a:ext uri="{FF2B5EF4-FFF2-40B4-BE49-F238E27FC236}">
                <a16:creationId xmlns:a16="http://schemas.microsoft.com/office/drawing/2014/main" id="{46A8485B-BB1A-46D4-84D0-8553E186C05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141" name="Rectangle: Rounded Corners 132">
            <a:extLst>
              <a:ext uri="{FF2B5EF4-FFF2-40B4-BE49-F238E27FC236}">
                <a16:creationId xmlns:a16="http://schemas.microsoft.com/office/drawing/2014/main" id="{BF2506A6-948A-4054-964F-CCECFC2BE50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142" name="Rectangle: Rounded Corners 133">
            <a:extLst>
              <a:ext uri="{FF2B5EF4-FFF2-40B4-BE49-F238E27FC236}">
                <a16:creationId xmlns:a16="http://schemas.microsoft.com/office/drawing/2014/main" id="{16E25A96-3EF2-4AB4-B74A-0E22026B494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143" name="Rectangle: Rounded Corners 134">
            <a:extLst>
              <a:ext uri="{FF2B5EF4-FFF2-40B4-BE49-F238E27FC236}">
                <a16:creationId xmlns:a16="http://schemas.microsoft.com/office/drawing/2014/main" id="{9A828F1B-0036-4D71-A052-121100917129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144" name="Rectangle: Rounded Corners 135">
            <a:extLst>
              <a:ext uri="{FF2B5EF4-FFF2-40B4-BE49-F238E27FC236}">
                <a16:creationId xmlns:a16="http://schemas.microsoft.com/office/drawing/2014/main" id="{5C86D274-946D-4BC5-8976-A391DED16B59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145" name="Rectangle: Rounded Corners 136">
            <a:extLst>
              <a:ext uri="{FF2B5EF4-FFF2-40B4-BE49-F238E27FC236}">
                <a16:creationId xmlns:a16="http://schemas.microsoft.com/office/drawing/2014/main" id="{2567616E-784E-4FCC-85C5-C49D60A2AF2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146" name="Rectangle: Rounded Corners 137">
            <a:extLst>
              <a:ext uri="{FF2B5EF4-FFF2-40B4-BE49-F238E27FC236}">
                <a16:creationId xmlns:a16="http://schemas.microsoft.com/office/drawing/2014/main" id="{830A6B62-21C5-4294-8EDA-7F5A374797A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147" name="Rectangle: Rounded Corners 138">
            <a:extLst>
              <a:ext uri="{FF2B5EF4-FFF2-40B4-BE49-F238E27FC236}">
                <a16:creationId xmlns:a16="http://schemas.microsoft.com/office/drawing/2014/main" id="{5ECB8C42-A78A-44EC-BAC8-FEC246B57FF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148" name="Rectangle: Rounded Corners 139">
            <a:extLst>
              <a:ext uri="{FF2B5EF4-FFF2-40B4-BE49-F238E27FC236}">
                <a16:creationId xmlns:a16="http://schemas.microsoft.com/office/drawing/2014/main" id="{7E9FEDD3-D963-4400-8591-5C849A3A78E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149" name="Rectangle: Rounded Corners 140">
            <a:extLst>
              <a:ext uri="{FF2B5EF4-FFF2-40B4-BE49-F238E27FC236}">
                <a16:creationId xmlns:a16="http://schemas.microsoft.com/office/drawing/2014/main" id="{2E0AE397-4337-4357-9CD2-3CF8B2A3950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150" name="Rectangle: Rounded Corners 141">
            <a:extLst>
              <a:ext uri="{FF2B5EF4-FFF2-40B4-BE49-F238E27FC236}">
                <a16:creationId xmlns:a16="http://schemas.microsoft.com/office/drawing/2014/main" id="{04DC9D4A-2A7F-4FF1-A964-1863D6F4274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51" name="Rectangle: Rounded Corners 142">
            <a:extLst>
              <a:ext uri="{FF2B5EF4-FFF2-40B4-BE49-F238E27FC236}">
                <a16:creationId xmlns:a16="http://schemas.microsoft.com/office/drawing/2014/main" id="{C62DE3EA-2071-4762-BCAA-11F2AE2A359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152" name="Rectangle: Rounded Corners 143">
            <a:extLst>
              <a:ext uri="{FF2B5EF4-FFF2-40B4-BE49-F238E27FC236}">
                <a16:creationId xmlns:a16="http://schemas.microsoft.com/office/drawing/2014/main" id="{FF98C424-72B7-4270-BE55-875C31C749E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153" name="Rectangle: Rounded Corners 144">
            <a:extLst>
              <a:ext uri="{FF2B5EF4-FFF2-40B4-BE49-F238E27FC236}">
                <a16:creationId xmlns:a16="http://schemas.microsoft.com/office/drawing/2014/main" id="{EC5557A4-DD93-4F65-903C-3F9FED8FFA69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154" name="Rectangle: Rounded Corners 145">
            <a:extLst>
              <a:ext uri="{FF2B5EF4-FFF2-40B4-BE49-F238E27FC236}">
                <a16:creationId xmlns:a16="http://schemas.microsoft.com/office/drawing/2014/main" id="{920A8483-E618-44CD-A323-AB00AB749BE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155" name="Rectangle: Rounded Corners 146">
            <a:extLst>
              <a:ext uri="{FF2B5EF4-FFF2-40B4-BE49-F238E27FC236}">
                <a16:creationId xmlns:a16="http://schemas.microsoft.com/office/drawing/2014/main" id="{5347BA59-A685-499B-A3A0-423A8A1FF14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156" name="Rectangle: Rounded Corners 147">
            <a:extLst>
              <a:ext uri="{FF2B5EF4-FFF2-40B4-BE49-F238E27FC236}">
                <a16:creationId xmlns:a16="http://schemas.microsoft.com/office/drawing/2014/main" id="{0D0F3284-250B-4DB0-BECE-07568308485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157" name="Rectangle: Rounded Corners 148">
            <a:extLst>
              <a:ext uri="{FF2B5EF4-FFF2-40B4-BE49-F238E27FC236}">
                <a16:creationId xmlns:a16="http://schemas.microsoft.com/office/drawing/2014/main" id="{7F7FEBF4-A581-42CC-BE08-C1F563FBCB0F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158" name="Rectangle: Rounded Corners 149">
            <a:extLst>
              <a:ext uri="{FF2B5EF4-FFF2-40B4-BE49-F238E27FC236}">
                <a16:creationId xmlns:a16="http://schemas.microsoft.com/office/drawing/2014/main" id="{D86169BE-2383-48F5-9C09-37D04D4731C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159" name="Rectangle: Rounded Corners 150">
            <a:extLst>
              <a:ext uri="{FF2B5EF4-FFF2-40B4-BE49-F238E27FC236}">
                <a16:creationId xmlns:a16="http://schemas.microsoft.com/office/drawing/2014/main" id="{BE771E9C-73F2-453E-A9EF-CDFF3076D17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160" name="Rectangle: Rounded Corners 151">
            <a:extLst>
              <a:ext uri="{FF2B5EF4-FFF2-40B4-BE49-F238E27FC236}">
                <a16:creationId xmlns:a16="http://schemas.microsoft.com/office/drawing/2014/main" id="{968C1B66-28C9-4070-B6AA-4715CBE06B7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61" name="Rectangle: Rounded Corners 152">
            <a:extLst>
              <a:ext uri="{FF2B5EF4-FFF2-40B4-BE49-F238E27FC236}">
                <a16:creationId xmlns:a16="http://schemas.microsoft.com/office/drawing/2014/main" id="{8A5001A9-7B40-4F56-959D-755EB293FA0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162" name="Rectangle: Rounded Corners 153">
            <a:extLst>
              <a:ext uri="{FF2B5EF4-FFF2-40B4-BE49-F238E27FC236}">
                <a16:creationId xmlns:a16="http://schemas.microsoft.com/office/drawing/2014/main" id="{814FDA04-0BB1-479F-BD6A-6A3C87494CD8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163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164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165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166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167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168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169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170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171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172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173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174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175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176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177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178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179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180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181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82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83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84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85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86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87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88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89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90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91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92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93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94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1737540" y="5653767"/>
            <a:ext cx="3055893" cy="1200980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7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73822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6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7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1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4" grpId="0" animBg="1"/>
      <p:bldP spid="75" grpId="0" animBg="1"/>
      <p:bldP spid="3" grpId="0"/>
      <p:bldP spid="13" grpId="0"/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2" grpId="0" animBg="1"/>
      <p:bldP spid="73" grpId="0" animBg="1"/>
      <p:bldP spid="74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199" y="2277227"/>
            <a:ext cx="2301396" cy="2447517"/>
          </a:xfrm>
          <a:prstGeom prst="rect">
            <a:avLst/>
          </a:prstGeom>
        </p:spPr>
      </p:pic>
      <p:sp>
        <p:nvSpPr>
          <p:cNvPr id="14" name="Frame 13"/>
          <p:cNvSpPr/>
          <p:nvPr/>
        </p:nvSpPr>
        <p:spPr>
          <a:xfrm>
            <a:off x="193166" y="767075"/>
            <a:ext cx="11709687" cy="6021262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08294" y="69664"/>
            <a:ext cx="1582484" cy="66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2" b="1" dirty="0" err="1">
                <a:solidFill>
                  <a:srgbClr val="FF0000"/>
                </a:solidFill>
              </a:rPr>
              <a:t>Đáp</a:t>
            </a:r>
            <a:r>
              <a:rPr lang="en-US" sz="3732" b="1" dirty="0">
                <a:solidFill>
                  <a:srgbClr val="FF0000"/>
                </a:solidFill>
              </a:rPr>
              <a:t> </a:t>
            </a:r>
            <a:r>
              <a:rPr lang="en-US" sz="3732" b="1" dirty="0" err="1">
                <a:solidFill>
                  <a:srgbClr val="FF0000"/>
                </a:solidFill>
              </a:rPr>
              <a:t>án</a:t>
            </a:r>
            <a:endParaRPr lang="en-US" sz="3732" b="1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1355" y="3174961"/>
            <a:ext cx="335266" cy="3359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0446" y="2281946"/>
            <a:ext cx="2105054" cy="24529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0169" y="2277228"/>
            <a:ext cx="1539946" cy="246564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1594" y="3198956"/>
            <a:ext cx="335266" cy="3359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40460" y="2088431"/>
            <a:ext cx="1904639" cy="28382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87718" y="2080435"/>
            <a:ext cx="2426484" cy="2889092"/>
          </a:xfrm>
          <a:prstGeom prst="rect">
            <a:avLst/>
          </a:prstGeom>
        </p:spPr>
      </p:pic>
      <p:sp>
        <p:nvSpPr>
          <p:cNvPr id="11" name="Pentagon 10">
            <a:hlinkClick r:id="rId9" action="ppaction://hlinksldjump"/>
          </p:cNvPr>
          <p:cNvSpPr/>
          <p:nvPr/>
        </p:nvSpPr>
        <p:spPr>
          <a:xfrm flipH="1">
            <a:off x="9955176" y="6187912"/>
            <a:ext cx="1947678" cy="652803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103">
              <a:defRPr/>
            </a:pPr>
            <a:r>
              <a:rPr lang="en-US" sz="2399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sp>
        <p:nvSpPr>
          <p:cNvPr id="15" name="Cloud Callout 14"/>
          <p:cNvSpPr/>
          <p:nvPr/>
        </p:nvSpPr>
        <p:spPr>
          <a:xfrm>
            <a:off x="4892973" y="5061645"/>
            <a:ext cx="3194982" cy="1180468"/>
          </a:xfrm>
          <a:prstGeom prst="cloudCallout">
            <a:avLst>
              <a:gd name="adj1" fmla="val 22101"/>
              <a:gd name="adj2" fmla="val -8129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399" b="1" dirty="0" err="1">
                <a:solidFill>
                  <a:schemeClr val="tx1"/>
                </a:solidFill>
              </a:rPr>
              <a:t>Không</a:t>
            </a:r>
            <a:r>
              <a:rPr lang="en-US" sz="2399" b="1" dirty="0">
                <a:solidFill>
                  <a:schemeClr val="tx1"/>
                </a:solidFill>
              </a:rPr>
              <a:t> </a:t>
            </a:r>
            <a:r>
              <a:rPr lang="en-US" sz="2399" b="1" dirty="0" err="1">
                <a:solidFill>
                  <a:schemeClr val="tx1"/>
                </a:solidFill>
              </a:rPr>
              <a:t>có</a:t>
            </a:r>
            <a:r>
              <a:rPr lang="en-US" sz="2399" b="1" dirty="0">
                <a:solidFill>
                  <a:schemeClr val="tx1"/>
                </a:solidFill>
              </a:rPr>
              <a:t> </a:t>
            </a:r>
          </a:p>
          <a:p>
            <a:r>
              <a:rPr lang="en-US" sz="2399" b="1" dirty="0" err="1">
                <a:solidFill>
                  <a:schemeClr val="tx1"/>
                </a:solidFill>
              </a:rPr>
              <a:t>tâm</a:t>
            </a:r>
            <a:r>
              <a:rPr lang="en-US" sz="2399" b="1" dirty="0">
                <a:solidFill>
                  <a:schemeClr val="tx1"/>
                </a:solidFill>
              </a:rPr>
              <a:t> </a:t>
            </a:r>
            <a:r>
              <a:rPr lang="en-US" sz="2399" b="1" dirty="0" err="1">
                <a:solidFill>
                  <a:schemeClr val="tx1"/>
                </a:solidFill>
              </a:rPr>
              <a:t>đối</a:t>
            </a:r>
            <a:r>
              <a:rPr lang="en-US" sz="2399" b="1" dirty="0">
                <a:solidFill>
                  <a:schemeClr val="tx1"/>
                </a:solidFill>
              </a:rPr>
              <a:t> </a:t>
            </a:r>
            <a:r>
              <a:rPr lang="en-US" sz="2399" b="1" dirty="0" err="1">
                <a:solidFill>
                  <a:schemeClr val="tx1"/>
                </a:solidFill>
              </a:rPr>
              <a:t>xứng</a:t>
            </a:r>
            <a:endParaRPr lang="en-US" sz="2399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90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ame 13"/>
          <p:cNvSpPr/>
          <p:nvPr/>
        </p:nvSpPr>
        <p:spPr>
          <a:xfrm>
            <a:off x="3032781" y="3154841"/>
            <a:ext cx="9166190" cy="3523730"/>
          </a:xfrm>
          <a:prstGeom prst="fram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en-US" sz="2399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75" name="Freeform 86"/>
          <p:cNvSpPr/>
          <p:nvPr/>
        </p:nvSpPr>
        <p:spPr>
          <a:xfrm>
            <a:off x="1329287" y="790863"/>
            <a:ext cx="10684161" cy="2131621"/>
          </a:xfrm>
          <a:custGeom>
            <a:avLst/>
            <a:gdLst>
              <a:gd name="connsiteX0" fmla="*/ 0 w 1459144"/>
              <a:gd name="connsiteY0" fmla="*/ 176060 h 3099339"/>
              <a:gd name="connsiteX1" fmla="*/ 51567 w 1459144"/>
              <a:gd name="connsiteY1" fmla="*/ 51567 h 3099339"/>
              <a:gd name="connsiteX2" fmla="*/ 176060 w 1459144"/>
              <a:gd name="connsiteY2" fmla="*/ 0 h 3099339"/>
              <a:gd name="connsiteX3" fmla="*/ 1283084 w 1459144"/>
              <a:gd name="connsiteY3" fmla="*/ 0 h 3099339"/>
              <a:gd name="connsiteX4" fmla="*/ 1407577 w 1459144"/>
              <a:gd name="connsiteY4" fmla="*/ 51567 h 3099339"/>
              <a:gd name="connsiteX5" fmla="*/ 1459144 w 1459144"/>
              <a:gd name="connsiteY5" fmla="*/ 176060 h 3099339"/>
              <a:gd name="connsiteX6" fmla="*/ 1459144 w 1459144"/>
              <a:gd name="connsiteY6" fmla="*/ 2923279 h 3099339"/>
              <a:gd name="connsiteX7" fmla="*/ 1407577 w 1459144"/>
              <a:gd name="connsiteY7" fmla="*/ 3047772 h 3099339"/>
              <a:gd name="connsiteX8" fmla="*/ 1283084 w 1459144"/>
              <a:gd name="connsiteY8" fmla="*/ 3099339 h 3099339"/>
              <a:gd name="connsiteX9" fmla="*/ 176060 w 1459144"/>
              <a:gd name="connsiteY9" fmla="*/ 3099339 h 3099339"/>
              <a:gd name="connsiteX10" fmla="*/ 51567 w 1459144"/>
              <a:gd name="connsiteY10" fmla="*/ 3047772 h 3099339"/>
              <a:gd name="connsiteX11" fmla="*/ 0 w 1459144"/>
              <a:gd name="connsiteY11" fmla="*/ 2923279 h 3099339"/>
              <a:gd name="connsiteX12" fmla="*/ 0 w 1459144"/>
              <a:gd name="connsiteY12" fmla="*/ 176060 h 309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59144" h="3099339">
                <a:moveTo>
                  <a:pt x="0" y="176060"/>
                </a:moveTo>
                <a:cubicBezTo>
                  <a:pt x="0" y="129366"/>
                  <a:pt x="18549" y="84584"/>
                  <a:pt x="51567" y="51567"/>
                </a:cubicBezTo>
                <a:cubicBezTo>
                  <a:pt x="84585" y="18549"/>
                  <a:pt x="129366" y="0"/>
                  <a:pt x="176060" y="0"/>
                </a:cubicBezTo>
                <a:lnTo>
                  <a:pt x="1283084" y="0"/>
                </a:lnTo>
                <a:cubicBezTo>
                  <a:pt x="1329778" y="0"/>
                  <a:pt x="1374560" y="18549"/>
                  <a:pt x="1407577" y="51567"/>
                </a:cubicBezTo>
                <a:cubicBezTo>
                  <a:pt x="1440595" y="84585"/>
                  <a:pt x="1459144" y="129366"/>
                  <a:pt x="1459144" y="176060"/>
                </a:cubicBezTo>
                <a:lnTo>
                  <a:pt x="1459144" y="2923279"/>
                </a:lnTo>
                <a:cubicBezTo>
                  <a:pt x="1459144" y="2969973"/>
                  <a:pt x="1440595" y="3014755"/>
                  <a:pt x="1407577" y="3047772"/>
                </a:cubicBezTo>
                <a:cubicBezTo>
                  <a:pt x="1374559" y="3080790"/>
                  <a:pt x="1329778" y="3099339"/>
                  <a:pt x="1283084" y="3099339"/>
                </a:cubicBezTo>
                <a:lnTo>
                  <a:pt x="176060" y="3099339"/>
                </a:lnTo>
                <a:cubicBezTo>
                  <a:pt x="129366" y="3099339"/>
                  <a:pt x="84584" y="3080790"/>
                  <a:pt x="51567" y="3047772"/>
                </a:cubicBezTo>
                <a:cubicBezTo>
                  <a:pt x="18549" y="3014754"/>
                  <a:pt x="0" y="2969973"/>
                  <a:pt x="0" y="2923279"/>
                </a:cubicBezTo>
                <a:lnTo>
                  <a:pt x="0" y="176060"/>
                </a:lnTo>
                <a:close/>
              </a:path>
            </a:pathLst>
          </a:custGeom>
          <a:solidFill>
            <a:srgbClr val="F8FFB1"/>
          </a:solidFill>
          <a:ln>
            <a:noFill/>
          </a:ln>
          <a:effectLst>
            <a:outerShdw blurRad="177800" dist="889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en-US" sz="1999" dirty="0">
              <a:solidFill>
                <a:prstClr val="white"/>
              </a:solidFill>
              <a:latin typeface="Arial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29287" y="933627"/>
            <a:ext cx="10821863" cy="1815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8804">
              <a:defRPr/>
            </a:pP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Trong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Hình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70,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các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hình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từ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a)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đến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c),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hình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nào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có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tâm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đối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xứng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?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Nếu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là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hình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có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tâm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đối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xứng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,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hãy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chỉ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ra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tâm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đối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xứng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của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hình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đó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(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kể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cả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màu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rgbClr val="0000FF"/>
                </a:solidFill>
                <a:latin typeface="Times New Roman"/>
              </a:rPr>
              <a:t>sắc</a:t>
            </a:r>
            <a:r>
              <a:rPr lang="en-US" sz="3732" dirty="0">
                <a:solidFill>
                  <a:srgbClr val="0000FF"/>
                </a:solidFill>
                <a:latin typeface="Times New Roman"/>
              </a:rPr>
              <a:t>)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0540" y="3497742"/>
            <a:ext cx="8502666" cy="2889502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183334" y="6264561"/>
            <a:ext cx="1295744" cy="59344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9" dirty="0" err="1">
                <a:solidFill>
                  <a:srgbClr val="FFFF00"/>
                </a:solidFill>
              </a:rPr>
              <a:t>Đáp</a:t>
            </a:r>
            <a:r>
              <a:rPr lang="en-US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án</a:t>
            </a:r>
            <a:endParaRPr lang="en-US" sz="2399" dirty="0">
              <a:solidFill>
                <a:srgbClr val="FFFF00"/>
              </a:solidFill>
            </a:endParaRPr>
          </a:p>
        </p:txBody>
      </p:sp>
      <p:sp>
        <p:nvSpPr>
          <p:cNvPr id="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2" b="1"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" name="Rectangle: Rounded Corners 4">
            <a:extLst>
              <a:ext uri="{FF2B5EF4-FFF2-40B4-BE49-F238E27FC236}">
                <a16:creationId xmlns:a16="http://schemas.microsoft.com/office/drawing/2014/main" id="{E79F4EBB-0073-4010-B3C4-119E813FE84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3 : 00</a:t>
            </a:r>
          </a:p>
        </p:txBody>
      </p:sp>
      <p:sp>
        <p:nvSpPr>
          <p:cNvPr id="11" name="Rectangle: Rounded Corners 5">
            <a:extLst>
              <a:ext uri="{FF2B5EF4-FFF2-40B4-BE49-F238E27FC236}">
                <a16:creationId xmlns:a16="http://schemas.microsoft.com/office/drawing/2014/main" id="{A1079E4D-0C54-4CD5-BDFD-51133071ECD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9</a:t>
            </a:r>
          </a:p>
        </p:txBody>
      </p:sp>
      <p:sp>
        <p:nvSpPr>
          <p:cNvPr id="12" name="Rectangle: Rounded Corners 6">
            <a:extLst>
              <a:ext uri="{FF2B5EF4-FFF2-40B4-BE49-F238E27FC236}">
                <a16:creationId xmlns:a16="http://schemas.microsoft.com/office/drawing/2014/main" id="{84CEB1CA-51DF-430A-B071-3D3A40A3A768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8</a:t>
            </a:r>
          </a:p>
        </p:txBody>
      </p:sp>
      <p:sp>
        <p:nvSpPr>
          <p:cNvPr id="15" name="Rectangle: Rounded Corners 7">
            <a:extLst>
              <a:ext uri="{FF2B5EF4-FFF2-40B4-BE49-F238E27FC236}">
                <a16:creationId xmlns:a16="http://schemas.microsoft.com/office/drawing/2014/main" id="{7839CB1A-6491-470B-A66F-824A62FC628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7</a:t>
            </a:r>
          </a:p>
        </p:txBody>
      </p:sp>
      <p:sp>
        <p:nvSpPr>
          <p:cNvPr id="16" name="Rectangle: Rounded Corners 8">
            <a:extLst>
              <a:ext uri="{FF2B5EF4-FFF2-40B4-BE49-F238E27FC236}">
                <a16:creationId xmlns:a16="http://schemas.microsoft.com/office/drawing/2014/main" id="{04DA1610-745E-438A-B4A8-7F07298AA4B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6</a:t>
            </a:r>
          </a:p>
        </p:txBody>
      </p:sp>
      <p:sp>
        <p:nvSpPr>
          <p:cNvPr id="17" name="Rectangle: Rounded Corners 9">
            <a:extLst>
              <a:ext uri="{FF2B5EF4-FFF2-40B4-BE49-F238E27FC236}">
                <a16:creationId xmlns:a16="http://schemas.microsoft.com/office/drawing/2014/main" id="{8003A147-A1F1-4192-A52C-FC4E45734A9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5</a:t>
            </a:r>
          </a:p>
        </p:txBody>
      </p:sp>
      <p:sp>
        <p:nvSpPr>
          <p:cNvPr id="18" name="Rectangle: Rounded Corners 10">
            <a:extLst>
              <a:ext uri="{FF2B5EF4-FFF2-40B4-BE49-F238E27FC236}">
                <a16:creationId xmlns:a16="http://schemas.microsoft.com/office/drawing/2014/main" id="{3377B584-E84F-4BAF-A318-7CCA72C1F3B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4</a:t>
            </a:r>
          </a:p>
        </p:txBody>
      </p:sp>
      <p:sp>
        <p:nvSpPr>
          <p:cNvPr id="19" name="Rectangle: Rounded Corners 11">
            <a:extLst>
              <a:ext uri="{FF2B5EF4-FFF2-40B4-BE49-F238E27FC236}">
                <a16:creationId xmlns:a16="http://schemas.microsoft.com/office/drawing/2014/main" id="{130A73BE-A3B2-4033-92BB-14E5241D6D9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3</a:t>
            </a:r>
          </a:p>
        </p:txBody>
      </p:sp>
      <p:sp>
        <p:nvSpPr>
          <p:cNvPr id="20" name="Rectangle: Rounded Corners 12">
            <a:extLst>
              <a:ext uri="{FF2B5EF4-FFF2-40B4-BE49-F238E27FC236}">
                <a16:creationId xmlns:a16="http://schemas.microsoft.com/office/drawing/2014/main" id="{9D68A425-5A38-4265-A37E-525D18C4796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2</a:t>
            </a:r>
          </a:p>
        </p:txBody>
      </p:sp>
      <p:sp>
        <p:nvSpPr>
          <p:cNvPr id="21" name="Rectangle: Rounded Corners 13">
            <a:extLst>
              <a:ext uri="{FF2B5EF4-FFF2-40B4-BE49-F238E27FC236}">
                <a16:creationId xmlns:a16="http://schemas.microsoft.com/office/drawing/2014/main" id="{118BC643-AC02-4FC3-8AFC-7AD08089A13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1</a:t>
            </a:r>
          </a:p>
        </p:txBody>
      </p:sp>
      <p:sp>
        <p:nvSpPr>
          <p:cNvPr id="22" name="Rectangle: Rounded Corners 14">
            <a:extLst>
              <a:ext uri="{FF2B5EF4-FFF2-40B4-BE49-F238E27FC236}">
                <a16:creationId xmlns:a16="http://schemas.microsoft.com/office/drawing/2014/main" id="{E0376578-7023-480B-AA1A-CA7A3C0A580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0</a:t>
            </a:r>
          </a:p>
        </p:txBody>
      </p:sp>
      <p:sp>
        <p:nvSpPr>
          <p:cNvPr id="23" name="Rectangle: Rounded Corners 15">
            <a:extLst>
              <a:ext uri="{FF2B5EF4-FFF2-40B4-BE49-F238E27FC236}">
                <a16:creationId xmlns:a16="http://schemas.microsoft.com/office/drawing/2014/main" id="{5C6BCC16-F474-4382-8093-BD9673D5A9B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9</a:t>
            </a:r>
          </a:p>
        </p:txBody>
      </p:sp>
      <p:sp>
        <p:nvSpPr>
          <p:cNvPr id="24" name="Rectangle: Rounded Corners 16">
            <a:extLst>
              <a:ext uri="{FF2B5EF4-FFF2-40B4-BE49-F238E27FC236}">
                <a16:creationId xmlns:a16="http://schemas.microsoft.com/office/drawing/2014/main" id="{B1639DDC-E393-420C-83DC-65E86EE2593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8</a:t>
            </a:r>
          </a:p>
        </p:txBody>
      </p:sp>
      <p:sp>
        <p:nvSpPr>
          <p:cNvPr id="25" name="Rectangle: Rounded Corners 17">
            <a:extLst>
              <a:ext uri="{FF2B5EF4-FFF2-40B4-BE49-F238E27FC236}">
                <a16:creationId xmlns:a16="http://schemas.microsoft.com/office/drawing/2014/main" id="{23F5F057-567B-4CE7-9431-5FDE6B1857E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7</a:t>
            </a:r>
          </a:p>
        </p:txBody>
      </p:sp>
      <p:sp>
        <p:nvSpPr>
          <p:cNvPr id="26" name="Rectangle: Rounded Corners 18">
            <a:extLst>
              <a:ext uri="{FF2B5EF4-FFF2-40B4-BE49-F238E27FC236}">
                <a16:creationId xmlns:a16="http://schemas.microsoft.com/office/drawing/2014/main" id="{81995952-35BB-4C59-B33E-9C9EC3CBD84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6</a:t>
            </a:r>
          </a:p>
        </p:txBody>
      </p:sp>
      <p:sp>
        <p:nvSpPr>
          <p:cNvPr id="27" name="Rectangle: Rounded Corners 19">
            <a:extLst>
              <a:ext uri="{FF2B5EF4-FFF2-40B4-BE49-F238E27FC236}">
                <a16:creationId xmlns:a16="http://schemas.microsoft.com/office/drawing/2014/main" id="{D1672D6D-FA6A-46F6-8F37-D8A8CB276FF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5</a:t>
            </a:r>
          </a:p>
        </p:txBody>
      </p:sp>
      <p:sp>
        <p:nvSpPr>
          <p:cNvPr id="28" name="Rectangle: Rounded Corners 20">
            <a:extLst>
              <a:ext uri="{FF2B5EF4-FFF2-40B4-BE49-F238E27FC236}">
                <a16:creationId xmlns:a16="http://schemas.microsoft.com/office/drawing/2014/main" id="{6F945539-E4C5-4587-9DAE-DEFCD68E267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4</a:t>
            </a:r>
          </a:p>
        </p:txBody>
      </p:sp>
      <p:sp>
        <p:nvSpPr>
          <p:cNvPr id="29" name="Rectangle: Rounded Corners 21">
            <a:extLst>
              <a:ext uri="{FF2B5EF4-FFF2-40B4-BE49-F238E27FC236}">
                <a16:creationId xmlns:a16="http://schemas.microsoft.com/office/drawing/2014/main" id="{73E6785C-BFB2-47FA-876F-21C270B291D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3</a:t>
            </a:r>
          </a:p>
        </p:txBody>
      </p:sp>
      <p:sp>
        <p:nvSpPr>
          <p:cNvPr id="30" name="Rectangle: Rounded Corners 22">
            <a:extLst>
              <a:ext uri="{FF2B5EF4-FFF2-40B4-BE49-F238E27FC236}">
                <a16:creationId xmlns:a16="http://schemas.microsoft.com/office/drawing/2014/main" id="{4B6AAD2B-5ABF-40B5-8B7C-38A0E5A45CF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2</a:t>
            </a:r>
          </a:p>
        </p:txBody>
      </p:sp>
      <p:sp>
        <p:nvSpPr>
          <p:cNvPr id="31" name="Rectangle: Rounded Corners 23">
            <a:extLst>
              <a:ext uri="{FF2B5EF4-FFF2-40B4-BE49-F238E27FC236}">
                <a16:creationId xmlns:a16="http://schemas.microsoft.com/office/drawing/2014/main" id="{3FB03384-0C0C-4766-B715-FEECE35AB48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1</a:t>
            </a:r>
          </a:p>
        </p:txBody>
      </p:sp>
      <p:sp>
        <p:nvSpPr>
          <p:cNvPr id="32" name="Rectangle: Rounded Corners 24">
            <a:extLst>
              <a:ext uri="{FF2B5EF4-FFF2-40B4-BE49-F238E27FC236}">
                <a16:creationId xmlns:a16="http://schemas.microsoft.com/office/drawing/2014/main" id="{FE5755F3-12E4-4B24-B6F1-2F224732298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0</a:t>
            </a:r>
          </a:p>
        </p:txBody>
      </p:sp>
      <p:sp>
        <p:nvSpPr>
          <p:cNvPr id="33" name="Rectangle: Rounded Corners 25">
            <a:extLst>
              <a:ext uri="{FF2B5EF4-FFF2-40B4-BE49-F238E27FC236}">
                <a16:creationId xmlns:a16="http://schemas.microsoft.com/office/drawing/2014/main" id="{F21D6146-CE51-4E66-9EC9-C6A5BCA73FD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9</a:t>
            </a:r>
          </a:p>
        </p:txBody>
      </p:sp>
      <p:sp>
        <p:nvSpPr>
          <p:cNvPr id="34" name="Rectangle: Rounded Corners 26">
            <a:extLst>
              <a:ext uri="{FF2B5EF4-FFF2-40B4-BE49-F238E27FC236}">
                <a16:creationId xmlns:a16="http://schemas.microsoft.com/office/drawing/2014/main" id="{BC607689-1E2F-42AB-8999-6AE59E26275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8</a:t>
            </a:r>
          </a:p>
        </p:txBody>
      </p:sp>
      <p:sp>
        <p:nvSpPr>
          <p:cNvPr id="35" name="Rectangle: Rounded Corners 27">
            <a:extLst>
              <a:ext uri="{FF2B5EF4-FFF2-40B4-BE49-F238E27FC236}">
                <a16:creationId xmlns:a16="http://schemas.microsoft.com/office/drawing/2014/main" id="{1D1A52C2-882F-496D-B055-518B1F94D93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7</a:t>
            </a:r>
          </a:p>
        </p:txBody>
      </p:sp>
      <p:sp>
        <p:nvSpPr>
          <p:cNvPr id="36" name="Rectangle: Rounded Corners 28">
            <a:extLst>
              <a:ext uri="{FF2B5EF4-FFF2-40B4-BE49-F238E27FC236}">
                <a16:creationId xmlns:a16="http://schemas.microsoft.com/office/drawing/2014/main" id="{C5E81D2A-4E23-466E-8962-FDDDEFBAF6A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6</a:t>
            </a:r>
          </a:p>
        </p:txBody>
      </p:sp>
      <p:sp>
        <p:nvSpPr>
          <p:cNvPr id="37" name="Rectangle: Rounded Corners 29">
            <a:extLst>
              <a:ext uri="{FF2B5EF4-FFF2-40B4-BE49-F238E27FC236}">
                <a16:creationId xmlns:a16="http://schemas.microsoft.com/office/drawing/2014/main" id="{4FF7426F-B567-4F5A-8A1C-BE35901DC4C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5</a:t>
            </a:r>
          </a:p>
        </p:txBody>
      </p:sp>
      <p:sp>
        <p:nvSpPr>
          <p:cNvPr id="38" name="Rectangle: Rounded Corners 30">
            <a:extLst>
              <a:ext uri="{FF2B5EF4-FFF2-40B4-BE49-F238E27FC236}">
                <a16:creationId xmlns:a16="http://schemas.microsoft.com/office/drawing/2014/main" id="{4ACE2B46-860A-4AFC-B6C7-C1D8B417B84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4</a:t>
            </a:r>
          </a:p>
        </p:txBody>
      </p:sp>
      <p:sp>
        <p:nvSpPr>
          <p:cNvPr id="39" name="Rectangle: Rounded Corners 31">
            <a:extLst>
              <a:ext uri="{FF2B5EF4-FFF2-40B4-BE49-F238E27FC236}">
                <a16:creationId xmlns:a16="http://schemas.microsoft.com/office/drawing/2014/main" id="{B3F29373-C379-4789-87A1-C700F1D94AF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3</a:t>
            </a:r>
          </a:p>
        </p:txBody>
      </p:sp>
      <p:sp>
        <p:nvSpPr>
          <p:cNvPr id="40" name="Rectangle: Rounded Corners 32">
            <a:extLst>
              <a:ext uri="{FF2B5EF4-FFF2-40B4-BE49-F238E27FC236}">
                <a16:creationId xmlns:a16="http://schemas.microsoft.com/office/drawing/2014/main" id="{93DF765C-11E0-45C9-84AA-1FB3BDC35E1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2</a:t>
            </a:r>
          </a:p>
        </p:txBody>
      </p:sp>
      <p:sp>
        <p:nvSpPr>
          <p:cNvPr id="41" name="Rectangle: Rounded Corners 33">
            <a:extLst>
              <a:ext uri="{FF2B5EF4-FFF2-40B4-BE49-F238E27FC236}">
                <a16:creationId xmlns:a16="http://schemas.microsoft.com/office/drawing/2014/main" id="{C56F2A80-FC7E-48C6-A6DD-A158DB92ECB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1</a:t>
            </a:r>
          </a:p>
        </p:txBody>
      </p:sp>
      <p:sp>
        <p:nvSpPr>
          <p:cNvPr id="42" name="Rectangle: Rounded Corners 34">
            <a:extLst>
              <a:ext uri="{FF2B5EF4-FFF2-40B4-BE49-F238E27FC236}">
                <a16:creationId xmlns:a16="http://schemas.microsoft.com/office/drawing/2014/main" id="{0154261C-3B76-409C-ACBB-0611C8A8B6B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0</a:t>
            </a:r>
          </a:p>
        </p:txBody>
      </p:sp>
      <p:sp>
        <p:nvSpPr>
          <p:cNvPr id="43" name="Rectangle: Rounded Corners 35">
            <a:extLst>
              <a:ext uri="{FF2B5EF4-FFF2-40B4-BE49-F238E27FC236}">
                <a16:creationId xmlns:a16="http://schemas.microsoft.com/office/drawing/2014/main" id="{C952DA2C-09E8-476C-B99F-E8168004D9C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9</a:t>
            </a:r>
          </a:p>
        </p:txBody>
      </p:sp>
      <p:sp>
        <p:nvSpPr>
          <p:cNvPr id="44" name="Rectangle: Rounded Corners 36">
            <a:extLst>
              <a:ext uri="{FF2B5EF4-FFF2-40B4-BE49-F238E27FC236}">
                <a16:creationId xmlns:a16="http://schemas.microsoft.com/office/drawing/2014/main" id="{3DA37226-FD0D-47D7-BA75-A812A80A54C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8</a:t>
            </a:r>
          </a:p>
        </p:txBody>
      </p:sp>
      <p:sp>
        <p:nvSpPr>
          <p:cNvPr id="45" name="Rectangle: Rounded Corners 37">
            <a:extLst>
              <a:ext uri="{FF2B5EF4-FFF2-40B4-BE49-F238E27FC236}">
                <a16:creationId xmlns:a16="http://schemas.microsoft.com/office/drawing/2014/main" id="{A01B6D1C-6C94-4EBB-BC2F-F97ECD48DF4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7</a:t>
            </a:r>
          </a:p>
        </p:txBody>
      </p:sp>
      <p:sp>
        <p:nvSpPr>
          <p:cNvPr id="46" name="Rectangle: Rounded Corners 38">
            <a:extLst>
              <a:ext uri="{FF2B5EF4-FFF2-40B4-BE49-F238E27FC236}">
                <a16:creationId xmlns:a16="http://schemas.microsoft.com/office/drawing/2014/main" id="{F163AEE1-A868-4384-B315-17A00ED92BE8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6</a:t>
            </a:r>
          </a:p>
        </p:txBody>
      </p:sp>
      <p:sp>
        <p:nvSpPr>
          <p:cNvPr id="47" name="Rectangle: Rounded Corners 39">
            <a:extLst>
              <a:ext uri="{FF2B5EF4-FFF2-40B4-BE49-F238E27FC236}">
                <a16:creationId xmlns:a16="http://schemas.microsoft.com/office/drawing/2014/main" id="{674A5960-4145-4D29-B3BE-FD8A89F25F4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5</a:t>
            </a:r>
          </a:p>
        </p:txBody>
      </p:sp>
      <p:sp>
        <p:nvSpPr>
          <p:cNvPr id="48" name="Rectangle: Rounded Corners 40">
            <a:extLst>
              <a:ext uri="{FF2B5EF4-FFF2-40B4-BE49-F238E27FC236}">
                <a16:creationId xmlns:a16="http://schemas.microsoft.com/office/drawing/2014/main" id="{174495D0-884A-4B06-BB3A-8301A59B082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4</a:t>
            </a:r>
          </a:p>
        </p:txBody>
      </p:sp>
      <p:sp>
        <p:nvSpPr>
          <p:cNvPr id="49" name="Rectangle: Rounded Corners 41">
            <a:extLst>
              <a:ext uri="{FF2B5EF4-FFF2-40B4-BE49-F238E27FC236}">
                <a16:creationId xmlns:a16="http://schemas.microsoft.com/office/drawing/2014/main" id="{9D910EF1-0E6D-46DB-B80A-C401846842F8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3</a:t>
            </a:r>
          </a:p>
        </p:txBody>
      </p:sp>
      <p:sp>
        <p:nvSpPr>
          <p:cNvPr id="50" name="Rectangle: Rounded Corners 42">
            <a:extLst>
              <a:ext uri="{FF2B5EF4-FFF2-40B4-BE49-F238E27FC236}">
                <a16:creationId xmlns:a16="http://schemas.microsoft.com/office/drawing/2014/main" id="{9EDE2903-DD65-4AF0-850A-06250385EC18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2</a:t>
            </a:r>
          </a:p>
        </p:txBody>
      </p:sp>
      <p:sp>
        <p:nvSpPr>
          <p:cNvPr id="51" name="Rectangle: Rounded Corners 43">
            <a:extLst>
              <a:ext uri="{FF2B5EF4-FFF2-40B4-BE49-F238E27FC236}">
                <a16:creationId xmlns:a16="http://schemas.microsoft.com/office/drawing/2014/main" id="{C5715AA8-76FA-4021-ADB9-CBF2AAB0637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1</a:t>
            </a:r>
          </a:p>
        </p:txBody>
      </p:sp>
      <p:sp>
        <p:nvSpPr>
          <p:cNvPr id="52" name="Rectangle: Rounded Corners 44">
            <a:extLst>
              <a:ext uri="{FF2B5EF4-FFF2-40B4-BE49-F238E27FC236}">
                <a16:creationId xmlns:a16="http://schemas.microsoft.com/office/drawing/2014/main" id="{911945F6-A9A0-434B-813E-62D3BA2139F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0</a:t>
            </a:r>
          </a:p>
        </p:txBody>
      </p:sp>
      <p:sp>
        <p:nvSpPr>
          <p:cNvPr id="53" name="Rectangle: Rounded Corners 45">
            <a:extLst>
              <a:ext uri="{FF2B5EF4-FFF2-40B4-BE49-F238E27FC236}">
                <a16:creationId xmlns:a16="http://schemas.microsoft.com/office/drawing/2014/main" id="{91866033-ED23-4E8C-A601-E9EBFD4E505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9</a:t>
            </a:r>
          </a:p>
        </p:txBody>
      </p:sp>
      <p:sp>
        <p:nvSpPr>
          <p:cNvPr id="54" name="Rectangle: Rounded Corners 46">
            <a:extLst>
              <a:ext uri="{FF2B5EF4-FFF2-40B4-BE49-F238E27FC236}">
                <a16:creationId xmlns:a16="http://schemas.microsoft.com/office/drawing/2014/main" id="{593555A8-2E8A-4554-B1C7-1779D9F6874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8</a:t>
            </a:r>
          </a:p>
        </p:txBody>
      </p:sp>
      <p:sp>
        <p:nvSpPr>
          <p:cNvPr id="55" name="Rectangle: Rounded Corners 47">
            <a:extLst>
              <a:ext uri="{FF2B5EF4-FFF2-40B4-BE49-F238E27FC236}">
                <a16:creationId xmlns:a16="http://schemas.microsoft.com/office/drawing/2014/main" id="{84022D71-505D-4FA7-8185-7EDCFB7FCAE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7</a:t>
            </a:r>
          </a:p>
        </p:txBody>
      </p:sp>
      <p:sp>
        <p:nvSpPr>
          <p:cNvPr id="56" name="Rectangle: Rounded Corners 48">
            <a:extLst>
              <a:ext uri="{FF2B5EF4-FFF2-40B4-BE49-F238E27FC236}">
                <a16:creationId xmlns:a16="http://schemas.microsoft.com/office/drawing/2014/main" id="{EA4ADCA6-2A0F-47FE-84B4-8CCCE3B5FA2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6</a:t>
            </a:r>
          </a:p>
        </p:txBody>
      </p:sp>
      <p:sp>
        <p:nvSpPr>
          <p:cNvPr id="57" name="Rectangle: Rounded Corners 49">
            <a:extLst>
              <a:ext uri="{FF2B5EF4-FFF2-40B4-BE49-F238E27FC236}">
                <a16:creationId xmlns:a16="http://schemas.microsoft.com/office/drawing/2014/main" id="{193134E0-A875-49D1-9F3B-02CF9056EAF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5</a:t>
            </a:r>
          </a:p>
        </p:txBody>
      </p:sp>
      <p:sp>
        <p:nvSpPr>
          <p:cNvPr id="58" name="Rectangle: Rounded Corners 50">
            <a:extLst>
              <a:ext uri="{FF2B5EF4-FFF2-40B4-BE49-F238E27FC236}">
                <a16:creationId xmlns:a16="http://schemas.microsoft.com/office/drawing/2014/main" id="{E3A04A43-518D-42B5-834D-766DB3ABFC4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4</a:t>
            </a:r>
          </a:p>
        </p:txBody>
      </p:sp>
      <p:sp>
        <p:nvSpPr>
          <p:cNvPr id="59" name="Rectangle: Rounded Corners 51">
            <a:extLst>
              <a:ext uri="{FF2B5EF4-FFF2-40B4-BE49-F238E27FC236}">
                <a16:creationId xmlns:a16="http://schemas.microsoft.com/office/drawing/2014/main" id="{90AABA55-84D8-42C0-9A81-E85564EDFCC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3</a:t>
            </a:r>
          </a:p>
        </p:txBody>
      </p:sp>
      <p:sp>
        <p:nvSpPr>
          <p:cNvPr id="60" name="Rectangle: Rounded Corners 52">
            <a:extLst>
              <a:ext uri="{FF2B5EF4-FFF2-40B4-BE49-F238E27FC236}">
                <a16:creationId xmlns:a16="http://schemas.microsoft.com/office/drawing/2014/main" id="{0E08BD61-7D06-4AE1-B10B-30FB2AE46CD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2</a:t>
            </a:r>
          </a:p>
        </p:txBody>
      </p:sp>
      <p:sp>
        <p:nvSpPr>
          <p:cNvPr id="61" name="Rectangle: Rounded Corners 53">
            <a:extLst>
              <a:ext uri="{FF2B5EF4-FFF2-40B4-BE49-F238E27FC236}">
                <a16:creationId xmlns:a16="http://schemas.microsoft.com/office/drawing/2014/main" id="{E063C502-CA0A-470F-A073-1EBD53ACAE3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1</a:t>
            </a:r>
          </a:p>
        </p:txBody>
      </p:sp>
      <p:sp>
        <p:nvSpPr>
          <p:cNvPr id="62" name="Rectangle: Rounded Corners 54">
            <a:extLst>
              <a:ext uri="{FF2B5EF4-FFF2-40B4-BE49-F238E27FC236}">
                <a16:creationId xmlns:a16="http://schemas.microsoft.com/office/drawing/2014/main" id="{E21F0227-42DA-4B70-801F-87615814AA3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0</a:t>
            </a:r>
          </a:p>
        </p:txBody>
      </p:sp>
      <p:sp>
        <p:nvSpPr>
          <p:cNvPr id="63" name="Rectangle: Rounded Corners 55">
            <a:extLst>
              <a:ext uri="{FF2B5EF4-FFF2-40B4-BE49-F238E27FC236}">
                <a16:creationId xmlns:a16="http://schemas.microsoft.com/office/drawing/2014/main" id="{25F14F28-4843-4D7D-95EA-F5EE5686EE0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9</a:t>
            </a:r>
          </a:p>
        </p:txBody>
      </p:sp>
      <p:sp>
        <p:nvSpPr>
          <p:cNvPr id="64" name="Rectangle: Rounded Corners 56">
            <a:extLst>
              <a:ext uri="{FF2B5EF4-FFF2-40B4-BE49-F238E27FC236}">
                <a16:creationId xmlns:a16="http://schemas.microsoft.com/office/drawing/2014/main" id="{E1F8214C-7426-4AD6-919E-532283B1018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8</a:t>
            </a:r>
          </a:p>
        </p:txBody>
      </p:sp>
      <p:sp>
        <p:nvSpPr>
          <p:cNvPr id="65" name="Rectangle: Rounded Corners 57">
            <a:extLst>
              <a:ext uri="{FF2B5EF4-FFF2-40B4-BE49-F238E27FC236}">
                <a16:creationId xmlns:a16="http://schemas.microsoft.com/office/drawing/2014/main" id="{A24AF0D4-7F74-479B-93FD-11C020926659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7</a:t>
            </a:r>
          </a:p>
        </p:txBody>
      </p:sp>
      <p:sp>
        <p:nvSpPr>
          <p:cNvPr id="66" name="Rectangle: Rounded Corners 58">
            <a:extLst>
              <a:ext uri="{FF2B5EF4-FFF2-40B4-BE49-F238E27FC236}">
                <a16:creationId xmlns:a16="http://schemas.microsoft.com/office/drawing/2014/main" id="{8F4CA04D-F046-4366-B5C6-C1C25208482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6</a:t>
            </a:r>
          </a:p>
        </p:txBody>
      </p:sp>
      <p:sp>
        <p:nvSpPr>
          <p:cNvPr id="67" name="Rectangle: Rounded Corners 59">
            <a:extLst>
              <a:ext uri="{FF2B5EF4-FFF2-40B4-BE49-F238E27FC236}">
                <a16:creationId xmlns:a16="http://schemas.microsoft.com/office/drawing/2014/main" id="{801948C3-720A-4236-A493-C8453FA4417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5</a:t>
            </a:r>
          </a:p>
        </p:txBody>
      </p:sp>
      <p:sp>
        <p:nvSpPr>
          <p:cNvPr id="68" name="Rectangle: Rounded Corners 60">
            <a:extLst>
              <a:ext uri="{FF2B5EF4-FFF2-40B4-BE49-F238E27FC236}">
                <a16:creationId xmlns:a16="http://schemas.microsoft.com/office/drawing/2014/main" id="{E0409599-545F-45D9-8161-6BBC4CA03D4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4</a:t>
            </a:r>
          </a:p>
        </p:txBody>
      </p:sp>
      <p:sp>
        <p:nvSpPr>
          <p:cNvPr id="69" name="Rectangle: Rounded Corners 61">
            <a:extLst>
              <a:ext uri="{FF2B5EF4-FFF2-40B4-BE49-F238E27FC236}">
                <a16:creationId xmlns:a16="http://schemas.microsoft.com/office/drawing/2014/main" id="{32074099-AD00-4B66-A0D5-F019C1AF5D80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3</a:t>
            </a:r>
          </a:p>
        </p:txBody>
      </p:sp>
      <p:sp>
        <p:nvSpPr>
          <p:cNvPr id="70" name="Rectangle: Rounded Corners 62">
            <a:extLst>
              <a:ext uri="{FF2B5EF4-FFF2-40B4-BE49-F238E27FC236}">
                <a16:creationId xmlns:a16="http://schemas.microsoft.com/office/drawing/2014/main" id="{F0D54F0D-1F1E-4EE1-A1B8-03A7994BA73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2</a:t>
            </a:r>
          </a:p>
        </p:txBody>
      </p:sp>
      <p:sp>
        <p:nvSpPr>
          <p:cNvPr id="71" name="Rectangle: Rounded Corners 63">
            <a:extLst>
              <a:ext uri="{FF2B5EF4-FFF2-40B4-BE49-F238E27FC236}">
                <a16:creationId xmlns:a16="http://schemas.microsoft.com/office/drawing/2014/main" id="{84284F80-CE4A-4377-9690-51F37C3BD4E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1</a:t>
            </a:r>
          </a:p>
        </p:txBody>
      </p:sp>
      <p:sp>
        <p:nvSpPr>
          <p:cNvPr id="72" name="Rectangle: Rounded Corners 64">
            <a:extLst>
              <a:ext uri="{FF2B5EF4-FFF2-40B4-BE49-F238E27FC236}">
                <a16:creationId xmlns:a16="http://schemas.microsoft.com/office/drawing/2014/main" id="{7A5B0E33-3262-4457-AA6D-BF58D4E5BC3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73" name="Rectangle: Rounded Corners 65">
            <a:extLst>
              <a:ext uri="{FF2B5EF4-FFF2-40B4-BE49-F238E27FC236}">
                <a16:creationId xmlns:a16="http://schemas.microsoft.com/office/drawing/2014/main" id="{2714492A-1420-4772-A683-7D92EBD9669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74" name="Rectangle: Rounded Corners 66">
            <a:extLst>
              <a:ext uri="{FF2B5EF4-FFF2-40B4-BE49-F238E27FC236}">
                <a16:creationId xmlns:a16="http://schemas.microsoft.com/office/drawing/2014/main" id="{340B2935-9CE3-49E3-BFDA-0C250EE081F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76" name="Rectangle: Rounded Corners 67">
            <a:extLst>
              <a:ext uri="{FF2B5EF4-FFF2-40B4-BE49-F238E27FC236}">
                <a16:creationId xmlns:a16="http://schemas.microsoft.com/office/drawing/2014/main" id="{1FCE88C4-E661-48BB-BAE3-469B0922E6F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77" name="Rectangle: Rounded Corners 68">
            <a:extLst>
              <a:ext uri="{FF2B5EF4-FFF2-40B4-BE49-F238E27FC236}">
                <a16:creationId xmlns:a16="http://schemas.microsoft.com/office/drawing/2014/main" id="{720AE6EC-FEF0-4B42-897D-D7FCA6EDE0C9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78" name="Rectangle: Rounded Corners 69">
            <a:extLst>
              <a:ext uri="{FF2B5EF4-FFF2-40B4-BE49-F238E27FC236}">
                <a16:creationId xmlns:a16="http://schemas.microsoft.com/office/drawing/2014/main" id="{19428F19-7DEA-4B42-813A-48B6DAC0D8E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79" name="Rectangle: Rounded Corners 70">
            <a:extLst>
              <a:ext uri="{FF2B5EF4-FFF2-40B4-BE49-F238E27FC236}">
                <a16:creationId xmlns:a16="http://schemas.microsoft.com/office/drawing/2014/main" id="{275AC1DB-1F5C-4F5C-9F66-E5A0A602F81D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80" name="Rectangle: Rounded Corners 71">
            <a:extLst>
              <a:ext uri="{FF2B5EF4-FFF2-40B4-BE49-F238E27FC236}">
                <a16:creationId xmlns:a16="http://schemas.microsoft.com/office/drawing/2014/main" id="{DDD7923C-F91D-4B7D-9BFE-C9F38264739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81" name="Rectangle: Rounded Corners 72">
            <a:extLst>
              <a:ext uri="{FF2B5EF4-FFF2-40B4-BE49-F238E27FC236}">
                <a16:creationId xmlns:a16="http://schemas.microsoft.com/office/drawing/2014/main" id="{5291E4A7-3B12-4B5F-B8F4-2B01C4F449A9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82" name="Rectangle: Rounded Corners 73">
            <a:extLst>
              <a:ext uri="{FF2B5EF4-FFF2-40B4-BE49-F238E27FC236}">
                <a16:creationId xmlns:a16="http://schemas.microsoft.com/office/drawing/2014/main" id="{0DD2865F-99BC-4A41-AC04-0EB534084D0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83" name="Rectangle: Rounded Corners 74">
            <a:extLst>
              <a:ext uri="{FF2B5EF4-FFF2-40B4-BE49-F238E27FC236}">
                <a16:creationId xmlns:a16="http://schemas.microsoft.com/office/drawing/2014/main" id="{F94F86B1-1ABD-446F-B4A2-FB34F803862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84" name="Rectangle: Rounded Corners 75">
            <a:extLst>
              <a:ext uri="{FF2B5EF4-FFF2-40B4-BE49-F238E27FC236}">
                <a16:creationId xmlns:a16="http://schemas.microsoft.com/office/drawing/2014/main" id="{E17E13E0-31FF-460A-80C1-88C95976B170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85" name="Rectangle: Rounded Corners 76">
            <a:extLst>
              <a:ext uri="{FF2B5EF4-FFF2-40B4-BE49-F238E27FC236}">
                <a16:creationId xmlns:a16="http://schemas.microsoft.com/office/drawing/2014/main" id="{0E8834AE-AB54-442E-B75A-649F89D6DBD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86" name="Rectangle: Rounded Corners 77">
            <a:extLst>
              <a:ext uri="{FF2B5EF4-FFF2-40B4-BE49-F238E27FC236}">
                <a16:creationId xmlns:a16="http://schemas.microsoft.com/office/drawing/2014/main" id="{EF961AA6-B693-4367-B2CB-C5A0E7DC0AE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87" name="Rectangle: Rounded Corners 78">
            <a:extLst>
              <a:ext uri="{FF2B5EF4-FFF2-40B4-BE49-F238E27FC236}">
                <a16:creationId xmlns:a16="http://schemas.microsoft.com/office/drawing/2014/main" id="{7F600EF4-4543-4C6C-8374-EE1F646BD33D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88" name="Rectangle: Rounded Corners 79">
            <a:extLst>
              <a:ext uri="{FF2B5EF4-FFF2-40B4-BE49-F238E27FC236}">
                <a16:creationId xmlns:a16="http://schemas.microsoft.com/office/drawing/2014/main" id="{AFCB6EC1-25F9-4A78-9639-2D746F1A1E70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89" name="Rectangle: Rounded Corners 80">
            <a:extLst>
              <a:ext uri="{FF2B5EF4-FFF2-40B4-BE49-F238E27FC236}">
                <a16:creationId xmlns:a16="http://schemas.microsoft.com/office/drawing/2014/main" id="{E39CD754-0F77-4266-90C5-DF5EB86620D0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90" name="Rectangle: Rounded Corners 81">
            <a:extLst>
              <a:ext uri="{FF2B5EF4-FFF2-40B4-BE49-F238E27FC236}">
                <a16:creationId xmlns:a16="http://schemas.microsoft.com/office/drawing/2014/main" id="{83B89D81-8EC1-4EFB-9A7F-93D0B9ECAF9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91" name="Rectangle: Rounded Corners 82">
            <a:extLst>
              <a:ext uri="{FF2B5EF4-FFF2-40B4-BE49-F238E27FC236}">
                <a16:creationId xmlns:a16="http://schemas.microsoft.com/office/drawing/2014/main" id="{98EE7F9B-4FA1-4FCC-8515-B8E1AF68FBB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92" name="Rectangle: Rounded Corners 83">
            <a:extLst>
              <a:ext uri="{FF2B5EF4-FFF2-40B4-BE49-F238E27FC236}">
                <a16:creationId xmlns:a16="http://schemas.microsoft.com/office/drawing/2014/main" id="{5A13486C-058F-4660-B696-6EA0B6E4C10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93" name="Rectangle: Rounded Corners 84">
            <a:extLst>
              <a:ext uri="{FF2B5EF4-FFF2-40B4-BE49-F238E27FC236}">
                <a16:creationId xmlns:a16="http://schemas.microsoft.com/office/drawing/2014/main" id="{A4C944CD-3A33-4CF6-813F-762A23F58C3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94" name="Rectangle: Rounded Corners 85">
            <a:extLst>
              <a:ext uri="{FF2B5EF4-FFF2-40B4-BE49-F238E27FC236}">
                <a16:creationId xmlns:a16="http://schemas.microsoft.com/office/drawing/2014/main" id="{16462FB6-4297-4F0B-985C-A20A20FFA6C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95" name="Rectangle: Rounded Corners 86">
            <a:extLst>
              <a:ext uri="{FF2B5EF4-FFF2-40B4-BE49-F238E27FC236}">
                <a16:creationId xmlns:a16="http://schemas.microsoft.com/office/drawing/2014/main" id="{2C5A4AE4-75DE-48F0-AEBA-00899F139D8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96" name="Rectangle: Rounded Corners 87">
            <a:extLst>
              <a:ext uri="{FF2B5EF4-FFF2-40B4-BE49-F238E27FC236}">
                <a16:creationId xmlns:a16="http://schemas.microsoft.com/office/drawing/2014/main" id="{0EEC99C7-F0C3-49F7-B147-E88E3ADBE6B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97" name="Rectangle: Rounded Corners 88">
            <a:extLst>
              <a:ext uri="{FF2B5EF4-FFF2-40B4-BE49-F238E27FC236}">
                <a16:creationId xmlns:a16="http://schemas.microsoft.com/office/drawing/2014/main" id="{CC742F3F-A637-46F7-8CFC-BB76860A34C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98" name="Rectangle: Rounded Corners 89">
            <a:extLst>
              <a:ext uri="{FF2B5EF4-FFF2-40B4-BE49-F238E27FC236}">
                <a16:creationId xmlns:a16="http://schemas.microsoft.com/office/drawing/2014/main" id="{C9D01B6E-0E1D-4B85-A587-CE51D6FB6D1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99" name="Rectangle: Rounded Corners 90">
            <a:extLst>
              <a:ext uri="{FF2B5EF4-FFF2-40B4-BE49-F238E27FC236}">
                <a16:creationId xmlns:a16="http://schemas.microsoft.com/office/drawing/2014/main" id="{EBF1371E-9F15-4FCB-9430-EE2AFA3C8D1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100" name="Rectangle: Rounded Corners 91">
            <a:extLst>
              <a:ext uri="{FF2B5EF4-FFF2-40B4-BE49-F238E27FC236}">
                <a16:creationId xmlns:a16="http://schemas.microsoft.com/office/drawing/2014/main" id="{1235F28E-1FE9-4609-9197-BDB44E34AA7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101" name="Rectangle: Rounded Corners 92">
            <a:extLst>
              <a:ext uri="{FF2B5EF4-FFF2-40B4-BE49-F238E27FC236}">
                <a16:creationId xmlns:a16="http://schemas.microsoft.com/office/drawing/2014/main" id="{7663402F-F095-4CB0-8E55-C8911D07D1E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102" name="Rectangle: Rounded Corners 93">
            <a:extLst>
              <a:ext uri="{FF2B5EF4-FFF2-40B4-BE49-F238E27FC236}">
                <a16:creationId xmlns:a16="http://schemas.microsoft.com/office/drawing/2014/main" id="{6AAAE16D-A965-46F2-9469-32FFD35CCC6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103" name="Rectangle: Rounded Corners 94">
            <a:extLst>
              <a:ext uri="{FF2B5EF4-FFF2-40B4-BE49-F238E27FC236}">
                <a16:creationId xmlns:a16="http://schemas.microsoft.com/office/drawing/2014/main" id="{56B66775-BAD0-4F02-8BF5-011B33BC01F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104" name="Rectangle: Rounded Corners 95">
            <a:extLst>
              <a:ext uri="{FF2B5EF4-FFF2-40B4-BE49-F238E27FC236}">
                <a16:creationId xmlns:a16="http://schemas.microsoft.com/office/drawing/2014/main" id="{2DD28BD2-70EF-4140-9EE0-7A88BAD177F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105" name="Rectangle: Rounded Corners 96">
            <a:extLst>
              <a:ext uri="{FF2B5EF4-FFF2-40B4-BE49-F238E27FC236}">
                <a16:creationId xmlns:a16="http://schemas.microsoft.com/office/drawing/2014/main" id="{4BCD449D-ADEC-46B7-A749-B10C07CB9C8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106" name="Rectangle: Rounded Corners 97">
            <a:extLst>
              <a:ext uri="{FF2B5EF4-FFF2-40B4-BE49-F238E27FC236}">
                <a16:creationId xmlns:a16="http://schemas.microsoft.com/office/drawing/2014/main" id="{8BFD0B61-3A69-4A69-B6A3-92533F7A5BC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107" name="Rectangle: Rounded Corners 98">
            <a:extLst>
              <a:ext uri="{FF2B5EF4-FFF2-40B4-BE49-F238E27FC236}">
                <a16:creationId xmlns:a16="http://schemas.microsoft.com/office/drawing/2014/main" id="{DADC6DA3-036B-42E4-B4DC-70BC0A5BBE9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108" name="Rectangle: Rounded Corners 99">
            <a:extLst>
              <a:ext uri="{FF2B5EF4-FFF2-40B4-BE49-F238E27FC236}">
                <a16:creationId xmlns:a16="http://schemas.microsoft.com/office/drawing/2014/main" id="{425B2372-7157-4333-B60D-07DED6F9C5C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109" name="Rectangle: Rounded Corners 100">
            <a:extLst>
              <a:ext uri="{FF2B5EF4-FFF2-40B4-BE49-F238E27FC236}">
                <a16:creationId xmlns:a16="http://schemas.microsoft.com/office/drawing/2014/main" id="{979AC170-B0A5-4475-961E-7F567EDF0FF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110" name="Rectangle: Rounded Corners 101">
            <a:extLst>
              <a:ext uri="{FF2B5EF4-FFF2-40B4-BE49-F238E27FC236}">
                <a16:creationId xmlns:a16="http://schemas.microsoft.com/office/drawing/2014/main" id="{B93A3DBD-A6B8-464F-8225-A5F69424D56D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111" name="Rectangle: Rounded Corners 102">
            <a:extLst>
              <a:ext uri="{FF2B5EF4-FFF2-40B4-BE49-F238E27FC236}">
                <a16:creationId xmlns:a16="http://schemas.microsoft.com/office/drawing/2014/main" id="{6DBBCA6F-8B92-47B1-A4EC-A73AC72249F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112" name="Rectangle: Rounded Corners 103">
            <a:extLst>
              <a:ext uri="{FF2B5EF4-FFF2-40B4-BE49-F238E27FC236}">
                <a16:creationId xmlns:a16="http://schemas.microsoft.com/office/drawing/2014/main" id="{6F16E111-ED6D-4B2C-804C-61091CB2B529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113" name="Rectangle: Rounded Corners 104">
            <a:extLst>
              <a:ext uri="{FF2B5EF4-FFF2-40B4-BE49-F238E27FC236}">
                <a16:creationId xmlns:a16="http://schemas.microsoft.com/office/drawing/2014/main" id="{581AFCFC-4478-46B5-8467-3239E5480F90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114" name="Rectangle: Rounded Corners 105">
            <a:extLst>
              <a:ext uri="{FF2B5EF4-FFF2-40B4-BE49-F238E27FC236}">
                <a16:creationId xmlns:a16="http://schemas.microsoft.com/office/drawing/2014/main" id="{E7D6436C-14D6-48D7-A5E6-C56563FFC26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115" name="Rectangle: Rounded Corners 106">
            <a:extLst>
              <a:ext uri="{FF2B5EF4-FFF2-40B4-BE49-F238E27FC236}">
                <a16:creationId xmlns:a16="http://schemas.microsoft.com/office/drawing/2014/main" id="{0A6832B7-5DE1-41CA-A9CF-792249944CA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116" name="Rectangle: Rounded Corners 107">
            <a:extLst>
              <a:ext uri="{FF2B5EF4-FFF2-40B4-BE49-F238E27FC236}">
                <a16:creationId xmlns:a16="http://schemas.microsoft.com/office/drawing/2014/main" id="{9520D2E0-738F-4D09-91E2-6BFECF7D39B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117" name="Rectangle: Rounded Corners 108">
            <a:extLst>
              <a:ext uri="{FF2B5EF4-FFF2-40B4-BE49-F238E27FC236}">
                <a16:creationId xmlns:a16="http://schemas.microsoft.com/office/drawing/2014/main" id="{9854B76B-FE58-41E1-8FC8-EEC39A8425B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118" name="Rectangle: Rounded Corners 109">
            <a:extLst>
              <a:ext uri="{FF2B5EF4-FFF2-40B4-BE49-F238E27FC236}">
                <a16:creationId xmlns:a16="http://schemas.microsoft.com/office/drawing/2014/main" id="{6EF475BF-1F06-4F35-A10F-F23234CB897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119" name="Rectangle: Rounded Corners 110">
            <a:extLst>
              <a:ext uri="{FF2B5EF4-FFF2-40B4-BE49-F238E27FC236}">
                <a16:creationId xmlns:a16="http://schemas.microsoft.com/office/drawing/2014/main" id="{F38CAC2B-0FBD-49DA-9A8A-6031CA567B4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120" name="Rectangle: Rounded Corners 111">
            <a:extLst>
              <a:ext uri="{FF2B5EF4-FFF2-40B4-BE49-F238E27FC236}">
                <a16:creationId xmlns:a16="http://schemas.microsoft.com/office/drawing/2014/main" id="{7ABE033D-126B-41C1-B1E5-FE94F28DD93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121" name="Rectangle: Rounded Corners 112">
            <a:extLst>
              <a:ext uri="{FF2B5EF4-FFF2-40B4-BE49-F238E27FC236}">
                <a16:creationId xmlns:a16="http://schemas.microsoft.com/office/drawing/2014/main" id="{5AD3546E-39F9-4CCF-87BD-E03C83359FA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122" name="Rectangle: Rounded Corners 113">
            <a:extLst>
              <a:ext uri="{FF2B5EF4-FFF2-40B4-BE49-F238E27FC236}">
                <a16:creationId xmlns:a16="http://schemas.microsoft.com/office/drawing/2014/main" id="{E36FCB8F-D24C-4BE6-8BA0-7C2AB472C0E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123" name="Rectangle: Rounded Corners 114">
            <a:extLst>
              <a:ext uri="{FF2B5EF4-FFF2-40B4-BE49-F238E27FC236}">
                <a16:creationId xmlns:a16="http://schemas.microsoft.com/office/drawing/2014/main" id="{47850E9D-0D34-4F37-A117-24B164992AF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124" name="Rectangle: Rounded Corners 115">
            <a:extLst>
              <a:ext uri="{FF2B5EF4-FFF2-40B4-BE49-F238E27FC236}">
                <a16:creationId xmlns:a16="http://schemas.microsoft.com/office/drawing/2014/main" id="{0C839A7C-BFD7-48F1-9E84-D79F865810A8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125" name="Rectangle: Rounded Corners 116">
            <a:extLst>
              <a:ext uri="{FF2B5EF4-FFF2-40B4-BE49-F238E27FC236}">
                <a16:creationId xmlns:a16="http://schemas.microsoft.com/office/drawing/2014/main" id="{D09F946D-26C7-4C0C-A9EF-379011192D6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126" name="Rectangle: Rounded Corners 117">
            <a:extLst>
              <a:ext uri="{FF2B5EF4-FFF2-40B4-BE49-F238E27FC236}">
                <a16:creationId xmlns:a16="http://schemas.microsoft.com/office/drawing/2014/main" id="{D8B5A074-3E9E-413D-A5EE-4191B4AFCE19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127" name="Rectangle: Rounded Corners 118">
            <a:extLst>
              <a:ext uri="{FF2B5EF4-FFF2-40B4-BE49-F238E27FC236}">
                <a16:creationId xmlns:a16="http://schemas.microsoft.com/office/drawing/2014/main" id="{045F8BD9-09FC-4F31-8615-DF70AA70DEC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128" name="Rectangle: Rounded Corners 119">
            <a:extLst>
              <a:ext uri="{FF2B5EF4-FFF2-40B4-BE49-F238E27FC236}">
                <a16:creationId xmlns:a16="http://schemas.microsoft.com/office/drawing/2014/main" id="{6033B4AF-5A97-4354-A082-60906A7323AD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129" name="Rectangle: Rounded Corners 120">
            <a:extLst>
              <a:ext uri="{FF2B5EF4-FFF2-40B4-BE49-F238E27FC236}">
                <a16:creationId xmlns:a16="http://schemas.microsoft.com/office/drawing/2014/main" id="{0C47BE9A-3E31-44F9-B8E5-DD96F1D0C95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130" name="Rectangle: Rounded Corners 121">
            <a:extLst>
              <a:ext uri="{FF2B5EF4-FFF2-40B4-BE49-F238E27FC236}">
                <a16:creationId xmlns:a16="http://schemas.microsoft.com/office/drawing/2014/main" id="{59CF9923-AA2A-4FB9-BC25-3092A2789D2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131" name="Rectangle: Rounded Corners 122">
            <a:extLst>
              <a:ext uri="{FF2B5EF4-FFF2-40B4-BE49-F238E27FC236}">
                <a16:creationId xmlns:a16="http://schemas.microsoft.com/office/drawing/2014/main" id="{0BB7749A-F808-4666-89F0-2A87378E7FC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132" name="Rectangle: Rounded Corners 123">
            <a:extLst>
              <a:ext uri="{FF2B5EF4-FFF2-40B4-BE49-F238E27FC236}">
                <a16:creationId xmlns:a16="http://schemas.microsoft.com/office/drawing/2014/main" id="{C745544E-4F5B-4696-8760-C31F052B6CBD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133" name="Rectangle: Rounded Corners 124">
            <a:extLst>
              <a:ext uri="{FF2B5EF4-FFF2-40B4-BE49-F238E27FC236}">
                <a16:creationId xmlns:a16="http://schemas.microsoft.com/office/drawing/2014/main" id="{7CFD3903-C8DA-4B2F-8842-521D41CD86C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134" name="Rectangle: Rounded Corners 125">
            <a:extLst>
              <a:ext uri="{FF2B5EF4-FFF2-40B4-BE49-F238E27FC236}">
                <a16:creationId xmlns:a16="http://schemas.microsoft.com/office/drawing/2014/main" id="{9469AECA-7C3A-4DAA-A37F-BEC486AB3E10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135" name="Rectangle: Rounded Corners 126">
            <a:extLst>
              <a:ext uri="{FF2B5EF4-FFF2-40B4-BE49-F238E27FC236}">
                <a16:creationId xmlns:a16="http://schemas.microsoft.com/office/drawing/2014/main" id="{2AACBEEA-41FC-449B-9579-7BE8431678F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136" name="Rectangle: Rounded Corners 127">
            <a:extLst>
              <a:ext uri="{FF2B5EF4-FFF2-40B4-BE49-F238E27FC236}">
                <a16:creationId xmlns:a16="http://schemas.microsoft.com/office/drawing/2014/main" id="{1DA8B4BC-958C-4AC7-A069-A3A5AE75FE5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137" name="Rectangle: Rounded Corners 128">
            <a:extLst>
              <a:ext uri="{FF2B5EF4-FFF2-40B4-BE49-F238E27FC236}">
                <a16:creationId xmlns:a16="http://schemas.microsoft.com/office/drawing/2014/main" id="{C3435C5A-E89F-4488-8E44-EF960205E48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138" name="Rectangle: Rounded Corners 129">
            <a:extLst>
              <a:ext uri="{FF2B5EF4-FFF2-40B4-BE49-F238E27FC236}">
                <a16:creationId xmlns:a16="http://schemas.microsoft.com/office/drawing/2014/main" id="{C5B7E97D-343D-4290-B5BE-8C0E766B1D0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139" name="Rectangle: Rounded Corners 130">
            <a:extLst>
              <a:ext uri="{FF2B5EF4-FFF2-40B4-BE49-F238E27FC236}">
                <a16:creationId xmlns:a16="http://schemas.microsoft.com/office/drawing/2014/main" id="{489E9D00-8E24-486A-90EC-5B538BD38C8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140" name="Rectangle: Rounded Corners 131">
            <a:extLst>
              <a:ext uri="{FF2B5EF4-FFF2-40B4-BE49-F238E27FC236}">
                <a16:creationId xmlns:a16="http://schemas.microsoft.com/office/drawing/2014/main" id="{46A8485B-BB1A-46D4-84D0-8553E186C05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141" name="Rectangle: Rounded Corners 132">
            <a:extLst>
              <a:ext uri="{FF2B5EF4-FFF2-40B4-BE49-F238E27FC236}">
                <a16:creationId xmlns:a16="http://schemas.microsoft.com/office/drawing/2014/main" id="{BF2506A6-948A-4054-964F-CCECFC2BE50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142" name="Rectangle: Rounded Corners 133">
            <a:extLst>
              <a:ext uri="{FF2B5EF4-FFF2-40B4-BE49-F238E27FC236}">
                <a16:creationId xmlns:a16="http://schemas.microsoft.com/office/drawing/2014/main" id="{16E25A96-3EF2-4AB4-B74A-0E22026B494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143" name="Rectangle: Rounded Corners 134">
            <a:extLst>
              <a:ext uri="{FF2B5EF4-FFF2-40B4-BE49-F238E27FC236}">
                <a16:creationId xmlns:a16="http://schemas.microsoft.com/office/drawing/2014/main" id="{9A828F1B-0036-4D71-A052-121100917129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144" name="Rectangle: Rounded Corners 135">
            <a:extLst>
              <a:ext uri="{FF2B5EF4-FFF2-40B4-BE49-F238E27FC236}">
                <a16:creationId xmlns:a16="http://schemas.microsoft.com/office/drawing/2014/main" id="{5C86D274-946D-4BC5-8976-A391DED16B59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145" name="Rectangle: Rounded Corners 136">
            <a:extLst>
              <a:ext uri="{FF2B5EF4-FFF2-40B4-BE49-F238E27FC236}">
                <a16:creationId xmlns:a16="http://schemas.microsoft.com/office/drawing/2014/main" id="{2567616E-784E-4FCC-85C5-C49D60A2AF2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146" name="Rectangle: Rounded Corners 137">
            <a:extLst>
              <a:ext uri="{FF2B5EF4-FFF2-40B4-BE49-F238E27FC236}">
                <a16:creationId xmlns:a16="http://schemas.microsoft.com/office/drawing/2014/main" id="{830A6B62-21C5-4294-8EDA-7F5A374797A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147" name="Rectangle: Rounded Corners 138">
            <a:extLst>
              <a:ext uri="{FF2B5EF4-FFF2-40B4-BE49-F238E27FC236}">
                <a16:creationId xmlns:a16="http://schemas.microsoft.com/office/drawing/2014/main" id="{5ECB8C42-A78A-44EC-BAC8-FEC246B57FF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148" name="Rectangle: Rounded Corners 139">
            <a:extLst>
              <a:ext uri="{FF2B5EF4-FFF2-40B4-BE49-F238E27FC236}">
                <a16:creationId xmlns:a16="http://schemas.microsoft.com/office/drawing/2014/main" id="{7E9FEDD3-D963-4400-8591-5C849A3A78E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149" name="Rectangle: Rounded Corners 140">
            <a:extLst>
              <a:ext uri="{FF2B5EF4-FFF2-40B4-BE49-F238E27FC236}">
                <a16:creationId xmlns:a16="http://schemas.microsoft.com/office/drawing/2014/main" id="{2E0AE397-4337-4357-9CD2-3CF8B2A3950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150" name="Rectangle: Rounded Corners 141">
            <a:extLst>
              <a:ext uri="{FF2B5EF4-FFF2-40B4-BE49-F238E27FC236}">
                <a16:creationId xmlns:a16="http://schemas.microsoft.com/office/drawing/2014/main" id="{04DC9D4A-2A7F-4FF1-A964-1863D6F4274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51" name="Rectangle: Rounded Corners 142">
            <a:extLst>
              <a:ext uri="{FF2B5EF4-FFF2-40B4-BE49-F238E27FC236}">
                <a16:creationId xmlns:a16="http://schemas.microsoft.com/office/drawing/2014/main" id="{C62DE3EA-2071-4762-BCAA-11F2AE2A359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152" name="Rectangle: Rounded Corners 143">
            <a:extLst>
              <a:ext uri="{FF2B5EF4-FFF2-40B4-BE49-F238E27FC236}">
                <a16:creationId xmlns:a16="http://schemas.microsoft.com/office/drawing/2014/main" id="{FF98C424-72B7-4270-BE55-875C31C749E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153" name="Rectangle: Rounded Corners 144">
            <a:extLst>
              <a:ext uri="{FF2B5EF4-FFF2-40B4-BE49-F238E27FC236}">
                <a16:creationId xmlns:a16="http://schemas.microsoft.com/office/drawing/2014/main" id="{EC5557A4-DD93-4F65-903C-3F9FED8FFA69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154" name="Rectangle: Rounded Corners 145">
            <a:extLst>
              <a:ext uri="{FF2B5EF4-FFF2-40B4-BE49-F238E27FC236}">
                <a16:creationId xmlns:a16="http://schemas.microsoft.com/office/drawing/2014/main" id="{920A8483-E618-44CD-A323-AB00AB749BE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155" name="Rectangle: Rounded Corners 146">
            <a:extLst>
              <a:ext uri="{FF2B5EF4-FFF2-40B4-BE49-F238E27FC236}">
                <a16:creationId xmlns:a16="http://schemas.microsoft.com/office/drawing/2014/main" id="{5347BA59-A685-499B-A3A0-423A8A1FF14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156" name="Rectangle: Rounded Corners 147">
            <a:extLst>
              <a:ext uri="{FF2B5EF4-FFF2-40B4-BE49-F238E27FC236}">
                <a16:creationId xmlns:a16="http://schemas.microsoft.com/office/drawing/2014/main" id="{0D0F3284-250B-4DB0-BECE-07568308485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157" name="Rectangle: Rounded Corners 148">
            <a:extLst>
              <a:ext uri="{FF2B5EF4-FFF2-40B4-BE49-F238E27FC236}">
                <a16:creationId xmlns:a16="http://schemas.microsoft.com/office/drawing/2014/main" id="{7F7FEBF4-A581-42CC-BE08-C1F563FBCB0F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158" name="Rectangle: Rounded Corners 149">
            <a:extLst>
              <a:ext uri="{FF2B5EF4-FFF2-40B4-BE49-F238E27FC236}">
                <a16:creationId xmlns:a16="http://schemas.microsoft.com/office/drawing/2014/main" id="{D86169BE-2383-48F5-9C09-37D04D4731C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159" name="Rectangle: Rounded Corners 150">
            <a:extLst>
              <a:ext uri="{FF2B5EF4-FFF2-40B4-BE49-F238E27FC236}">
                <a16:creationId xmlns:a16="http://schemas.microsoft.com/office/drawing/2014/main" id="{BE771E9C-73F2-453E-A9EF-CDFF3076D17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160" name="Rectangle: Rounded Corners 151">
            <a:extLst>
              <a:ext uri="{FF2B5EF4-FFF2-40B4-BE49-F238E27FC236}">
                <a16:creationId xmlns:a16="http://schemas.microsoft.com/office/drawing/2014/main" id="{968C1B66-28C9-4070-B6AA-4715CBE06B7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61" name="Rectangle: Rounded Corners 152">
            <a:extLst>
              <a:ext uri="{FF2B5EF4-FFF2-40B4-BE49-F238E27FC236}">
                <a16:creationId xmlns:a16="http://schemas.microsoft.com/office/drawing/2014/main" id="{8A5001A9-7B40-4F56-959D-755EB293FA0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162" name="Rectangle: Rounded Corners 153">
            <a:extLst>
              <a:ext uri="{FF2B5EF4-FFF2-40B4-BE49-F238E27FC236}">
                <a16:creationId xmlns:a16="http://schemas.microsoft.com/office/drawing/2014/main" id="{814FDA04-0BB1-479F-BD6A-6A3C87494CD8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163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164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165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166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167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168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169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170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171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172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173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174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175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176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177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178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179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180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181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82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83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84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85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86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87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88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89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90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91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92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93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94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-39038" y="4916707"/>
            <a:ext cx="3055893" cy="1470537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7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4608294" y="69664"/>
            <a:ext cx="4398961" cy="66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2" b="1" dirty="0" err="1">
                <a:solidFill>
                  <a:srgbClr val="FF0000"/>
                </a:solidFill>
              </a:rPr>
              <a:t>Bài</a:t>
            </a:r>
            <a:r>
              <a:rPr lang="en-US" sz="3732" b="1" dirty="0">
                <a:solidFill>
                  <a:srgbClr val="FF0000"/>
                </a:solidFill>
              </a:rPr>
              <a:t> 3 (</a:t>
            </a:r>
            <a:r>
              <a:rPr lang="en-US" sz="3732" b="1" dirty="0" err="1">
                <a:solidFill>
                  <a:srgbClr val="FF0000"/>
                </a:solidFill>
              </a:rPr>
              <a:t>Bài</a:t>
            </a:r>
            <a:r>
              <a:rPr lang="en-US" sz="3732" b="1" dirty="0">
                <a:solidFill>
                  <a:srgbClr val="FF0000"/>
                </a:solidFill>
              </a:rPr>
              <a:t> 2-SGK/112)</a:t>
            </a:r>
          </a:p>
        </p:txBody>
      </p:sp>
    </p:spTree>
    <p:extLst>
      <p:ext uri="{BB962C8B-B14F-4D97-AF65-F5344CB8AC3E}">
        <p14:creationId xmlns:p14="http://schemas.microsoft.com/office/powerpoint/2010/main" val="36081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4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7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9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4" grpId="0" animBg="1"/>
      <p:bldP spid="75" grpId="0" animBg="1"/>
      <p:bldP spid="13" grpId="0"/>
      <p:bldP spid="7" grpId="0" animBg="1"/>
      <p:bldP spid="8" grpId="0" animBg="1"/>
      <p:bldP spid="9" grpId="0" animBg="1"/>
      <p:bldP spid="11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86"/>
          <p:cNvSpPr/>
          <p:nvPr/>
        </p:nvSpPr>
        <p:spPr>
          <a:xfrm>
            <a:off x="337137" y="837512"/>
            <a:ext cx="11852982" cy="5950825"/>
          </a:xfrm>
          <a:custGeom>
            <a:avLst/>
            <a:gdLst>
              <a:gd name="connsiteX0" fmla="*/ 0 w 1459144"/>
              <a:gd name="connsiteY0" fmla="*/ 176060 h 3099339"/>
              <a:gd name="connsiteX1" fmla="*/ 51567 w 1459144"/>
              <a:gd name="connsiteY1" fmla="*/ 51567 h 3099339"/>
              <a:gd name="connsiteX2" fmla="*/ 176060 w 1459144"/>
              <a:gd name="connsiteY2" fmla="*/ 0 h 3099339"/>
              <a:gd name="connsiteX3" fmla="*/ 1283084 w 1459144"/>
              <a:gd name="connsiteY3" fmla="*/ 0 h 3099339"/>
              <a:gd name="connsiteX4" fmla="*/ 1407577 w 1459144"/>
              <a:gd name="connsiteY4" fmla="*/ 51567 h 3099339"/>
              <a:gd name="connsiteX5" fmla="*/ 1459144 w 1459144"/>
              <a:gd name="connsiteY5" fmla="*/ 176060 h 3099339"/>
              <a:gd name="connsiteX6" fmla="*/ 1459144 w 1459144"/>
              <a:gd name="connsiteY6" fmla="*/ 2923279 h 3099339"/>
              <a:gd name="connsiteX7" fmla="*/ 1407577 w 1459144"/>
              <a:gd name="connsiteY7" fmla="*/ 3047772 h 3099339"/>
              <a:gd name="connsiteX8" fmla="*/ 1283084 w 1459144"/>
              <a:gd name="connsiteY8" fmla="*/ 3099339 h 3099339"/>
              <a:gd name="connsiteX9" fmla="*/ 176060 w 1459144"/>
              <a:gd name="connsiteY9" fmla="*/ 3099339 h 3099339"/>
              <a:gd name="connsiteX10" fmla="*/ 51567 w 1459144"/>
              <a:gd name="connsiteY10" fmla="*/ 3047772 h 3099339"/>
              <a:gd name="connsiteX11" fmla="*/ 0 w 1459144"/>
              <a:gd name="connsiteY11" fmla="*/ 2923279 h 3099339"/>
              <a:gd name="connsiteX12" fmla="*/ 0 w 1459144"/>
              <a:gd name="connsiteY12" fmla="*/ 176060 h 309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59144" h="3099339">
                <a:moveTo>
                  <a:pt x="0" y="176060"/>
                </a:moveTo>
                <a:cubicBezTo>
                  <a:pt x="0" y="129366"/>
                  <a:pt x="18549" y="84584"/>
                  <a:pt x="51567" y="51567"/>
                </a:cubicBezTo>
                <a:cubicBezTo>
                  <a:pt x="84585" y="18549"/>
                  <a:pt x="129366" y="0"/>
                  <a:pt x="176060" y="0"/>
                </a:cubicBezTo>
                <a:lnTo>
                  <a:pt x="1283084" y="0"/>
                </a:lnTo>
                <a:cubicBezTo>
                  <a:pt x="1329778" y="0"/>
                  <a:pt x="1374560" y="18549"/>
                  <a:pt x="1407577" y="51567"/>
                </a:cubicBezTo>
                <a:cubicBezTo>
                  <a:pt x="1440595" y="84585"/>
                  <a:pt x="1459144" y="129366"/>
                  <a:pt x="1459144" y="176060"/>
                </a:cubicBezTo>
                <a:lnTo>
                  <a:pt x="1459144" y="2923279"/>
                </a:lnTo>
                <a:cubicBezTo>
                  <a:pt x="1459144" y="2969973"/>
                  <a:pt x="1440595" y="3014755"/>
                  <a:pt x="1407577" y="3047772"/>
                </a:cubicBezTo>
                <a:cubicBezTo>
                  <a:pt x="1374559" y="3080790"/>
                  <a:pt x="1329778" y="3099339"/>
                  <a:pt x="1283084" y="3099339"/>
                </a:cubicBezTo>
                <a:lnTo>
                  <a:pt x="176060" y="3099339"/>
                </a:lnTo>
                <a:cubicBezTo>
                  <a:pt x="129366" y="3099339"/>
                  <a:pt x="84584" y="3080790"/>
                  <a:pt x="51567" y="3047772"/>
                </a:cubicBezTo>
                <a:cubicBezTo>
                  <a:pt x="18549" y="3014754"/>
                  <a:pt x="0" y="2969973"/>
                  <a:pt x="0" y="2923279"/>
                </a:cubicBezTo>
                <a:lnTo>
                  <a:pt x="0" y="17606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ffectLst>
            <a:outerShdw blurRad="177800" dist="889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99" dirty="0"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28152" y="27637"/>
            <a:ext cx="1661032" cy="66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804">
              <a:defRPr/>
            </a:pPr>
            <a:r>
              <a:rPr lang="en-US" sz="3732" b="1" dirty="0" err="1">
                <a:solidFill>
                  <a:srgbClr val="FF0000"/>
                </a:solidFill>
                <a:latin typeface="Times New Roman"/>
              </a:rPr>
              <a:t>Đáp</a:t>
            </a:r>
            <a:r>
              <a:rPr lang="en-US" sz="3732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732" b="1" dirty="0" err="1">
                <a:solidFill>
                  <a:srgbClr val="FF0000"/>
                </a:solidFill>
                <a:latin typeface="Times New Roman"/>
              </a:rPr>
              <a:t>án</a:t>
            </a:r>
            <a:endParaRPr lang="en-US" sz="3732" b="1" dirty="0">
              <a:solidFill>
                <a:srgbClr val="FF0000"/>
              </a:solidFill>
              <a:latin typeface="Times New Roman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053" y="1503263"/>
            <a:ext cx="3580973" cy="42772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0025" y="1503262"/>
            <a:ext cx="3692490" cy="427727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42514" y="1503259"/>
            <a:ext cx="3628194" cy="42772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732" y="1311019"/>
            <a:ext cx="4089612" cy="47030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97953" y="3055405"/>
            <a:ext cx="440540" cy="4414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51207" y="1309999"/>
            <a:ext cx="4050910" cy="464289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92770" y="3130728"/>
            <a:ext cx="334442" cy="335107"/>
          </a:xfrm>
          <a:prstGeom prst="rect">
            <a:avLst/>
          </a:prstGeom>
        </p:spPr>
      </p:pic>
      <p:sp>
        <p:nvSpPr>
          <p:cNvPr id="13" name="Pentagon 12">
            <a:hlinkClick r:id="rId10" action="ppaction://hlinksldjump"/>
          </p:cNvPr>
          <p:cNvSpPr/>
          <p:nvPr/>
        </p:nvSpPr>
        <p:spPr>
          <a:xfrm flipH="1">
            <a:off x="10242442" y="6193155"/>
            <a:ext cx="1947678" cy="652803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103">
              <a:defRPr/>
            </a:pPr>
            <a:r>
              <a:rPr lang="en-US" sz="2399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400936" y="1309999"/>
            <a:ext cx="3079749" cy="3901125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8119902" y="1325970"/>
            <a:ext cx="3424772" cy="396907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loud Callout 19"/>
          <p:cNvSpPr/>
          <p:nvPr/>
        </p:nvSpPr>
        <p:spPr>
          <a:xfrm>
            <a:off x="8224668" y="5059593"/>
            <a:ext cx="3194982" cy="1180468"/>
          </a:xfrm>
          <a:prstGeom prst="cloudCallout">
            <a:avLst>
              <a:gd name="adj1" fmla="val 26950"/>
              <a:gd name="adj2" fmla="val -6904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399" b="1" dirty="0" err="1">
                <a:solidFill>
                  <a:schemeClr val="tx1"/>
                </a:solidFill>
              </a:rPr>
              <a:t>Không</a:t>
            </a:r>
            <a:r>
              <a:rPr lang="en-US" sz="2399" b="1" dirty="0">
                <a:solidFill>
                  <a:schemeClr val="tx1"/>
                </a:solidFill>
              </a:rPr>
              <a:t> </a:t>
            </a:r>
            <a:r>
              <a:rPr lang="en-US" sz="2399" b="1" dirty="0" err="1">
                <a:solidFill>
                  <a:schemeClr val="tx1"/>
                </a:solidFill>
              </a:rPr>
              <a:t>có</a:t>
            </a:r>
            <a:r>
              <a:rPr lang="en-US" sz="2399" b="1" dirty="0">
                <a:solidFill>
                  <a:schemeClr val="tx1"/>
                </a:solidFill>
              </a:rPr>
              <a:t> </a:t>
            </a:r>
          </a:p>
          <a:p>
            <a:r>
              <a:rPr lang="en-US" sz="2399" b="1" dirty="0" err="1">
                <a:solidFill>
                  <a:schemeClr val="tx1"/>
                </a:solidFill>
              </a:rPr>
              <a:t>tâm</a:t>
            </a:r>
            <a:r>
              <a:rPr lang="en-US" sz="2399" b="1" dirty="0">
                <a:solidFill>
                  <a:schemeClr val="tx1"/>
                </a:solidFill>
              </a:rPr>
              <a:t> </a:t>
            </a:r>
            <a:r>
              <a:rPr lang="en-US" sz="2399" b="1" dirty="0" err="1">
                <a:solidFill>
                  <a:schemeClr val="tx1"/>
                </a:solidFill>
              </a:rPr>
              <a:t>đối</a:t>
            </a:r>
            <a:r>
              <a:rPr lang="en-US" sz="2399" b="1" dirty="0">
                <a:solidFill>
                  <a:schemeClr val="tx1"/>
                </a:solidFill>
              </a:rPr>
              <a:t> </a:t>
            </a:r>
            <a:r>
              <a:rPr lang="en-US" sz="2399" b="1" dirty="0" err="1">
                <a:solidFill>
                  <a:schemeClr val="tx1"/>
                </a:solidFill>
              </a:rPr>
              <a:t>xứng</a:t>
            </a:r>
            <a:endParaRPr lang="en-US" sz="2399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542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Freeform 86"/>
          <p:cNvSpPr/>
          <p:nvPr/>
        </p:nvSpPr>
        <p:spPr>
          <a:xfrm>
            <a:off x="140382" y="849242"/>
            <a:ext cx="3714677" cy="4747849"/>
          </a:xfrm>
          <a:custGeom>
            <a:avLst/>
            <a:gdLst>
              <a:gd name="connsiteX0" fmla="*/ 0 w 1459144"/>
              <a:gd name="connsiteY0" fmla="*/ 176060 h 3099339"/>
              <a:gd name="connsiteX1" fmla="*/ 51567 w 1459144"/>
              <a:gd name="connsiteY1" fmla="*/ 51567 h 3099339"/>
              <a:gd name="connsiteX2" fmla="*/ 176060 w 1459144"/>
              <a:gd name="connsiteY2" fmla="*/ 0 h 3099339"/>
              <a:gd name="connsiteX3" fmla="*/ 1283084 w 1459144"/>
              <a:gd name="connsiteY3" fmla="*/ 0 h 3099339"/>
              <a:gd name="connsiteX4" fmla="*/ 1407577 w 1459144"/>
              <a:gd name="connsiteY4" fmla="*/ 51567 h 3099339"/>
              <a:gd name="connsiteX5" fmla="*/ 1459144 w 1459144"/>
              <a:gd name="connsiteY5" fmla="*/ 176060 h 3099339"/>
              <a:gd name="connsiteX6" fmla="*/ 1459144 w 1459144"/>
              <a:gd name="connsiteY6" fmla="*/ 2923279 h 3099339"/>
              <a:gd name="connsiteX7" fmla="*/ 1407577 w 1459144"/>
              <a:gd name="connsiteY7" fmla="*/ 3047772 h 3099339"/>
              <a:gd name="connsiteX8" fmla="*/ 1283084 w 1459144"/>
              <a:gd name="connsiteY8" fmla="*/ 3099339 h 3099339"/>
              <a:gd name="connsiteX9" fmla="*/ 176060 w 1459144"/>
              <a:gd name="connsiteY9" fmla="*/ 3099339 h 3099339"/>
              <a:gd name="connsiteX10" fmla="*/ 51567 w 1459144"/>
              <a:gd name="connsiteY10" fmla="*/ 3047772 h 3099339"/>
              <a:gd name="connsiteX11" fmla="*/ 0 w 1459144"/>
              <a:gd name="connsiteY11" fmla="*/ 2923279 h 3099339"/>
              <a:gd name="connsiteX12" fmla="*/ 0 w 1459144"/>
              <a:gd name="connsiteY12" fmla="*/ 176060 h 309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59144" h="3099339">
                <a:moveTo>
                  <a:pt x="0" y="176060"/>
                </a:moveTo>
                <a:cubicBezTo>
                  <a:pt x="0" y="129366"/>
                  <a:pt x="18549" y="84584"/>
                  <a:pt x="51567" y="51567"/>
                </a:cubicBezTo>
                <a:cubicBezTo>
                  <a:pt x="84585" y="18549"/>
                  <a:pt x="129366" y="0"/>
                  <a:pt x="176060" y="0"/>
                </a:cubicBezTo>
                <a:lnTo>
                  <a:pt x="1283084" y="0"/>
                </a:lnTo>
                <a:cubicBezTo>
                  <a:pt x="1329778" y="0"/>
                  <a:pt x="1374560" y="18549"/>
                  <a:pt x="1407577" y="51567"/>
                </a:cubicBezTo>
                <a:cubicBezTo>
                  <a:pt x="1440595" y="84585"/>
                  <a:pt x="1459144" y="129366"/>
                  <a:pt x="1459144" y="176060"/>
                </a:cubicBezTo>
                <a:lnTo>
                  <a:pt x="1459144" y="2923279"/>
                </a:lnTo>
                <a:cubicBezTo>
                  <a:pt x="1459144" y="2969973"/>
                  <a:pt x="1440595" y="3014755"/>
                  <a:pt x="1407577" y="3047772"/>
                </a:cubicBezTo>
                <a:cubicBezTo>
                  <a:pt x="1374559" y="3080790"/>
                  <a:pt x="1329778" y="3099339"/>
                  <a:pt x="1283084" y="3099339"/>
                </a:cubicBezTo>
                <a:lnTo>
                  <a:pt x="176060" y="3099339"/>
                </a:lnTo>
                <a:cubicBezTo>
                  <a:pt x="129366" y="3099339"/>
                  <a:pt x="84584" y="3080790"/>
                  <a:pt x="51567" y="3047772"/>
                </a:cubicBezTo>
                <a:cubicBezTo>
                  <a:pt x="18549" y="3014754"/>
                  <a:pt x="0" y="2969973"/>
                  <a:pt x="0" y="2923279"/>
                </a:cubicBezTo>
                <a:lnTo>
                  <a:pt x="0" y="17606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77800" dist="889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en-US" sz="1999" dirty="0">
              <a:solidFill>
                <a:prstClr val="white"/>
              </a:solidFill>
              <a:latin typeface="Arial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147" y="879306"/>
            <a:ext cx="3565913" cy="4686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8804">
              <a:defRPr/>
            </a:pPr>
            <a:r>
              <a:rPr lang="en-US" sz="3732" dirty="0">
                <a:solidFill>
                  <a:schemeClr val="bg1"/>
                </a:solidFill>
                <a:latin typeface="Times New Roman"/>
              </a:rPr>
              <a:t>-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Trong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bảng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chữ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cái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in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hoa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,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em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hãy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tìm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các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chữ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có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tâm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đối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xứng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. -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Tìm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một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số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hình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khác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có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tâm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đối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xứng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trong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thực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3732" dirty="0" err="1">
                <a:solidFill>
                  <a:schemeClr val="bg1"/>
                </a:solidFill>
                <a:latin typeface="Times New Roman"/>
              </a:rPr>
              <a:t>tiễn</a:t>
            </a:r>
            <a:r>
              <a:rPr lang="en-US" sz="3732" dirty="0">
                <a:solidFill>
                  <a:schemeClr val="bg1"/>
                </a:solidFill>
                <a:latin typeface="Times New Roman"/>
              </a:rPr>
              <a:t>.</a:t>
            </a:r>
          </a:p>
        </p:txBody>
      </p:sp>
      <p:pic>
        <p:nvPicPr>
          <p:cNvPr id="1028" name="Picture 4" descr="Hình ảnh bảng chữ cái Tiếng Anh - Phụ Kiện MacBook Chính Hã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062" y="893962"/>
            <a:ext cx="8239754" cy="5714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3855062" y="879307"/>
            <a:ext cx="8239753" cy="57148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7" name="Right Arrow 6"/>
          <p:cNvSpPr/>
          <p:nvPr/>
        </p:nvSpPr>
        <p:spPr>
          <a:xfrm>
            <a:off x="1881" y="6312079"/>
            <a:ext cx="931251" cy="59344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33" dirty="0" err="1">
                <a:solidFill>
                  <a:srgbClr val="FFFF00"/>
                </a:solidFill>
              </a:rPr>
              <a:t>Đáp</a:t>
            </a:r>
            <a:r>
              <a:rPr lang="en-US" sz="1333" dirty="0">
                <a:solidFill>
                  <a:srgbClr val="FFFF00"/>
                </a:solidFill>
              </a:rPr>
              <a:t> </a:t>
            </a:r>
            <a:r>
              <a:rPr lang="en-US" sz="1333" dirty="0" err="1">
                <a:solidFill>
                  <a:srgbClr val="FFFF00"/>
                </a:solidFill>
              </a:rPr>
              <a:t>án</a:t>
            </a:r>
            <a:endParaRPr lang="en-US" sz="1333" dirty="0">
              <a:solidFill>
                <a:srgbClr val="FFFF00"/>
              </a:solidFill>
            </a:endParaRPr>
          </a:p>
        </p:txBody>
      </p:sp>
      <p:sp>
        <p:nvSpPr>
          <p:cNvPr id="9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2" b="1"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0" name="Rectangle: Rounded Corners 4">
            <a:extLst>
              <a:ext uri="{FF2B5EF4-FFF2-40B4-BE49-F238E27FC236}">
                <a16:creationId xmlns:a16="http://schemas.microsoft.com/office/drawing/2014/main" id="{E79F4EBB-0073-4010-B3C4-119E813FE84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3 : 00</a:t>
            </a:r>
          </a:p>
        </p:txBody>
      </p:sp>
      <p:sp>
        <p:nvSpPr>
          <p:cNvPr id="11" name="Rectangle: Rounded Corners 5">
            <a:extLst>
              <a:ext uri="{FF2B5EF4-FFF2-40B4-BE49-F238E27FC236}">
                <a16:creationId xmlns:a16="http://schemas.microsoft.com/office/drawing/2014/main" id="{A1079E4D-0C54-4CD5-BDFD-51133071ECD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9</a:t>
            </a:r>
          </a:p>
        </p:txBody>
      </p:sp>
      <p:sp>
        <p:nvSpPr>
          <p:cNvPr id="12" name="Rectangle: Rounded Corners 6">
            <a:extLst>
              <a:ext uri="{FF2B5EF4-FFF2-40B4-BE49-F238E27FC236}">
                <a16:creationId xmlns:a16="http://schemas.microsoft.com/office/drawing/2014/main" id="{84CEB1CA-51DF-430A-B071-3D3A40A3A768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8</a:t>
            </a:r>
          </a:p>
        </p:txBody>
      </p:sp>
      <p:sp>
        <p:nvSpPr>
          <p:cNvPr id="14" name="Rectangle: Rounded Corners 7">
            <a:extLst>
              <a:ext uri="{FF2B5EF4-FFF2-40B4-BE49-F238E27FC236}">
                <a16:creationId xmlns:a16="http://schemas.microsoft.com/office/drawing/2014/main" id="{7839CB1A-6491-470B-A66F-824A62FC628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7</a:t>
            </a:r>
          </a:p>
        </p:txBody>
      </p:sp>
      <p:sp>
        <p:nvSpPr>
          <p:cNvPr id="15" name="Rectangle: Rounded Corners 8">
            <a:extLst>
              <a:ext uri="{FF2B5EF4-FFF2-40B4-BE49-F238E27FC236}">
                <a16:creationId xmlns:a16="http://schemas.microsoft.com/office/drawing/2014/main" id="{04DA1610-745E-438A-B4A8-7F07298AA4B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6</a:t>
            </a:r>
          </a:p>
        </p:txBody>
      </p:sp>
      <p:sp>
        <p:nvSpPr>
          <p:cNvPr id="16" name="Rectangle: Rounded Corners 9">
            <a:extLst>
              <a:ext uri="{FF2B5EF4-FFF2-40B4-BE49-F238E27FC236}">
                <a16:creationId xmlns:a16="http://schemas.microsoft.com/office/drawing/2014/main" id="{8003A147-A1F1-4192-A52C-FC4E45734A9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5</a:t>
            </a:r>
          </a:p>
        </p:txBody>
      </p:sp>
      <p:sp>
        <p:nvSpPr>
          <p:cNvPr id="17" name="Rectangle: Rounded Corners 10">
            <a:extLst>
              <a:ext uri="{FF2B5EF4-FFF2-40B4-BE49-F238E27FC236}">
                <a16:creationId xmlns:a16="http://schemas.microsoft.com/office/drawing/2014/main" id="{3377B584-E84F-4BAF-A318-7CCA72C1F3B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4</a:t>
            </a:r>
          </a:p>
        </p:txBody>
      </p:sp>
      <p:sp>
        <p:nvSpPr>
          <p:cNvPr id="18" name="Rectangle: Rounded Corners 11">
            <a:extLst>
              <a:ext uri="{FF2B5EF4-FFF2-40B4-BE49-F238E27FC236}">
                <a16:creationId xmlns:a16="http://schemas.microsoft.com/office/drawing/2014/main" id="{130A73BE-A3B2-4033-92BB-14E5241D6D9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3</a:t>
            </a:r>
          </a:p>
        </p:txBody>
      </p:sp>
      <p:sp>
        <p:nvSpPr>
          <p:cNvPr id="19" name="Rectangle: Rounded Corners 12">
            <a:extLst>
              <a:ext uri="{FF2B5EF4-FFF2-40B4-BE49-F238E27FC236}">
                <a16:creationId xmlns:a16="http://schemas.microsoft.com/office/drawing/2014/main" id="{9D68A425-5A38-4265-A37E-525D18C4796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2</a:t>
            </a:r>
          </a:p>
        </p:txBody>
      </p:sp>
      <p:sp>
        <p:nvSpPr>
          <p:cNvPr id="20" name="Rectangle: Rounded Corners 13">
            <a:extLst>
              <a:ext uri="{FF2B5EF4-FFF2-40B4-BE49-F238E27FC236}">
                <a16:creationId xmlns:a16="http://schemas.microsoft.com/office/drawing/2014/main" id="{118BC643-AC02-4FC3-8AFC-7AD08089A13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1</a:t>
            </a:r>
          </a:p>
        </p:txBody>
      </p:sp>
      <p:sp>
        <p:nvSpPr>
          <p:cNvPr id="21" name="Rectangle: Rounded Corners 14">
            <a:extLst>
              <a:ext uri="{FF2B5EF4-FFF2-40B4-BE49-F238E27FC236}">
                <a16:creationId xmlns:a16="http://schemas.microsoft.com/office/drawing/2014/main" id="{E0376578-7023-480B-AA1A-CA7A3C0A580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50</a:t>
            </a:r>
          </a:p>
        </p:txBody>
      </p:sp>
      <p:sp>
        <p:nvSpPr>
          <p:cNvPr id="22" name="Rectangle: Rounded Corners 15">
            <a:extLst>
              <a:ext uri="{FF2B5EF4-FFF2-40B4-BE49-F238E27FC236}">
                <a16:creationId xmlns:a16="http://schemas.microsoft.com/office/drawing/2014/main" id="{5C6BCC16-F474-4382-8093-BD9673D5A9B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9</a:t>
            </a:r>
          </a:p>
        </p:txBody>
      </p:sp>
      <p:sp>
        <p:nvSpPr>
          <p:cNvPr id="23" name="Rectangle: Rounded Corners 16">
            <a:extLst>
              <a:ext uri="{FF2B5EF4-FFF2-40B4-BE49-F238E27FC236}">
                <a16:creationId xmlns:a16="http://schemas.microsoft.com/office/drawing/2014/main" id="{B1639DDC-E393-420C-83DC-65E86EE2593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8</a:t>
            </a:r>
          </a:p>
        </p:txBody>
      </p:sp>
      <p:sp>
        <p:nvSpPr>
          <p:cNvPr id="24" name="Rectangle: Rounded Corners 17">
            <a:extLst>
              <a:ext uri="{FF2B5EF4-FFF2-40B4-BE49-F238E27FC236}">
                <a16:creationId xmlns:a16="http://schemas.microsoft.com/office/drawing/2014/main" id="{23F5F057-567B-4CE7-9431-5FDE6B1857E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7</a:t>
            </a:r>
          </a:p>
        </p:txBody>
      </p:sp>
      <p:sp>
        <p:nvSpPr>
          <p:cNvPr id="25" name="Rectangle: Rounded Corners 18">
            <a:extLst>
              <a:ext uri="{FF2B5EF4-FFF2-40B4-BE49-F238E27FC236}">
                <a16:creationId xmlns:a16="http://schemas.microsoft.com/office/drawing/2014/main" id="{81995952-35BB-4C59-B33E-9C9EC3CBD84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6</a:t>
            </a:r>
          </a:p>
        </p:txBody>
      </p:sp>
      <p:sp>
        <p:nvSpPr>
          <p:cNvPr id="26" name="Rectangle: Rounded Corners 19">
            <a:extLst>
              <a:ext uri="{FF2B5EF4-FFF2-40B4-BE49-F238E27FC236}">
                <a16:creationId xmlns:a16="http://schemas.microsoft.com/office/drawing/2014/main" id="{D1672D6D-FA6A-46F6-8F37-D8A8CB276FF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5</a:t>
            </a:r>
          </a:p>
        </p:txBody>
      </p:sp>
      <p:sp>
        <p:nvSpPr>
          <p:cNvPr id="27" name="Rectangle: Rounded Corners 20">
            <a:extLst>
              <a:ext uri="{FF2B5EF4-FFF2-40B4-BE49-F238E27FC236}">
                <a16:creationId xmlns:a16="http://schemas.microsoft.com/office/drawing/2014/main" id="{6F945539-E4C5-4587-9DAE-DEFCD68E267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4</a:t>
            </a:r>
          </a:p>
        </p:txBody>
      </p:sp>
      <p:sp>
        <p:nvSpPr>
          <p:cNvPr id="28" name="Rectangle: Rounded Corners 21">
            <a:extLst>
              <a:ext uri="{FF2B5EF4-FFF2-40B4-BE49-F238E27FC236}">
                <a16:creationId xmlns:a16="http://schemas.microsoft.com/office/drawing/2014/main" id="{73E6785C-BFB2-47FA-876F-21C270B291D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3</a:t>
            </a:r>
          </a:p>
        </p:txBody>
      </p:sp>
      <p:sp>
        <p:nvSpPr>
          <p:cNvPr id="29" name="Rectangle: Rounded Corners 22">
            <a:extLst>
              <a:ext uri="{FF2B5EF4-FFF2-40B4-BE49-F238E27FC236}">
                <a16:creationId xmlns:a16="http://schemas.microsoft.com/office/drawing/2014/main" id="{4B6AAD2B-5ABF-40B5-8B7C-38A0E5A45CF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2</a:t>
            </a:r>
          </a:p>
        </p:txBody>
      </p:sp>
      <p:sp>
        <p:nvSpPr>
          <p:cNvPr id="30" name="Rectangle: Rounded Corners 23">
            <a:extLst>
              <a:ext uri="{FF2B5EF4-FFF2-40B4-BE49-F238E27FC236}">
                <a16:creationId xmlns:a16="http://schemas.microsoft.com/office/drawing/2014/main" id="{3FB03384-0C0C-4766-B715-FEECE35AB48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1</a:t>
            </a:r>
          </a:p>
        </p:txBody>
      </p:sp>
      <p:sp>
        <p:nvSpPr>
          <p:cNvPr id="31" name="Rectangle: Rounded Corners 24">
            <a:extLst>
              <a:ext uri="{FF2B5EF4-FFF2-40B4-BE49-F238E27FC236}">
                <a16:creationId xmlns:a16="http://schemas.microsoft.com/office/drawing/2014/main" id="{FE5755F3-12E4-4B24-B6F1-2F224732298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0</a:t>
            </a:r>
          </a:p>
        </p:txBody>
      </p:sp>
      <p:sp>
        <p:nvSpPr>
          <p:cNvPr id="32" name="Rectangle: Rounded Corners 25">
            <a:extLst>
              <a:ext uri="{FF2B5EF4-FFF2-40B4-BE49-F238E27FC236}">
                <a16:creationId xmlns:a16="http://schemas.microsoft.com/office/drawing/2014/main" id="{F21D6146-CE51-4E66-9EC9-C6A5BCA73FD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9</a:t>
            </a:r>
          </a:p>
        </p:txBody>
      </p:sp>
      <p:sp>
        <p:nvSpPr>
          <p:cNvPr id="33" name="Rectangle: Rounded Corners 26">
            <a:extLst>
              <a:ext uri="{FF2B5EF4-FFF2-40B4-BE49-F238E27FC236}">
                <a16:creationId xmlns:a16="http://schemas.microsoft.com/office/drawing/2014/main" id="{BC607689-1E2F-42AB-8999-6AE59E26275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8</a:t>
            </a:r>
          </a:p>
        </p:txBody>
      </p:sp>
      <p:sp>
        <p:nvSpPr>
          <p:cNvPr id="34" name="Rectangle: Rounded Corners 27">
            <a:extLst>
              <a:ext uri="{FF2B5EF4-FFF2-40B4-BE49-F238E27FC236}">
                <a16:creationId xmlns:a16="http://schemas.microsoft.com/office/drawing/2014/main" id="{1D1A52C2-882F-496D-B055-518B1F94D93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7</a:t>
            </a:r>
          </a:p>
        </p:txBody>
      </p:sp>
      <p:sp>
        <p:nvSpPr>
          <p:cNvPr id="35" name="Rectangle: Rounded Corners 28">
            <a:extLst>
              <a:ext uri="{FF2B5EF4-FFF2-40B4-BE49-F238E27FC236}">
                <a16:creationId xmlns:a16="http://schemas.microsoft.com/office/drawing/2014/main" id="{C5E81D2A-4E23-466E-8962-FDDDEFBAF6A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6</a:t>
            </a:r>
          </a:p>
        </p:txBody>
      </p:sp>
      <p:sp>
        <p:nvSpPr>
          <p:cNvPr id="36" name="Rectangle: Rounded Corners 29">
            <a:extLst>
              <a:ext uri="{FF2B5EF4-FFF2-40B4-BE49-F238E27FC236}">
                <a16:creationId xmlns:a16="http://schemas.microsoft.com/office/drawing/2014/main" id="{4FF7426F-B567-4F5A-8A1C-BE35901DC4C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5</a:t>
            </a:r>
          </a:p>
        </p:txBody>
      </p:sp>
      <p:sp>
        <p:nvSpPr>
          <p:cNvPr id="37" name="Rectangle: Rounded Corners 30">
            <a:extLst>
              <a:ext uri="{FF2B5EF4-FFF2-40B4-BE49-F238E27FC236}">
                <a16:creationId xmlns:a16="http://schemas.microsoft.com/office/drawing/2014/main" id="{4ACE2B46-860A-4AFC-B6C7-C1D8B417B84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4</a:t>
            </a:r>
          </a:p>
        </p:txBody>
      </p:sp>
      <p:sp>
        <p:nvSpPr>
          <p:cNvPr id="38" name="Rectangle: Rounded Corners 31">
            <a:extLst>
              <a:ext uri="{FF2B5EF4-FFF2-40B4-BE49-F238E27FC236}">
                <a16:creationId xmlns:a16="http://schemas.microsoft.com/office/drawing/2014/main" id="{B3F29373-C379-4789-87A1-C700F1D94AF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43</a:t>
            </a:r>
          </a:p>
        </p:txBody>
      </p:sp>
      <p:sp>
        <p:nvSpPr>
          <p:cNvPr id="39" name="Rectangle: Rounded Corners 32">
            <a:extLst>
              <a:ext uri="{FF2B5EF4-FFF2-40B4-BE49-F238E27FC236}">
                <a16:creationId xmlns:a16="http://schemas.microsoft.com/office/drawing/2014/main" id="{93DF765C-11E0-45C9-84AA-1FB3BDC35E1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2</a:t>
            </a:r>
          </a:p>
        </p:txBody>
      </p:sp>
      <p:sp>
        <p:nvSpPr>
          <p:cNvPr id="40" name="Rectangle: Rounded Corners 33">
            <a:extLst>
              <a:ext uri="{FF2B5EF4-FFF2-40B4-BE49-F238E27FC236}">
                <a16:creationId xmlns:a16="http://schemas.microsoft.com/office/drawing/2014/main" id="{C56F2A80-FC7E-48C6-A6DD-A158DB92ECB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1</a:t>
            </a:r>
          </a:p>
        </p:txBody>
      </p:sp>
      <p:sp>
        <p:nvSpPr>
          <p:cNvPr id="41" name="Rectangle: Rounded Corners 34">
            <a:extLst>
              <a:ext uri="{FF2B5EF4-FFF2-40B4-BE49-F238E27FC236}">
                <a16:creationId xmlns:a16="http://schemas.microsoft.com/office/drawing/2014/main" id="{0154261C-3B76-409C-ACBB-0611C8A8B6B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30</a:t>
            </a:r>
          </a:p>
        </p:txBody>
      </p:sp>
      <p:sp>
        <p:nvSpPr>
          <p:cNvPr id="42" name="Rectangle: Rounded Corners 35">
            <a:extLst>
              <a:ext uri="{FF2B5EF4-FFF2-40B4-BE49-F238E27FC236}">
                <a16:creationId xmlns:a16="http://schemas.microsoft.com/office/drawing/2014/main" id="{C952DA2C-09E8-476C-B99F-E8168004D9C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9</a:t>
            </a:r>
          </a:p>
        </p:txBody>
      </p:sp>
      <p:sp>
        <p:nvSpPr>
          <p:cNvPr id="43" name="Rectangle: Rounded Corners 36">
            <a:extLst>
              <a:ext uri="{FF2B5EF4-FFF2-40B4-BE49-F238E27FC236}">
                <a16:creationId xmlns:a16="http://schemas.microsoft.com/office/drawing/2014/main" id="{3DA37226-FD0D-47D7-BA75-A812A80A54C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8</a:t>
            </a:r>
          </a:p>
        </p:txBody>
      </p:sp>
      <p:sp>
        <p:nvSpPr>
          <p:cNvPr id="44" name="Rectangle: Rounded Corners 37">
            <a:extLst>
              <a:ext uri="{FF2B5EF4-FFF2-40B4-BE49-F238E27FC236}">
                <a16:creationId xmlns:a16="http://schemas.microsoft.com/office/drawing/2014/main" id="{A01B6D1C-6C94-4EBB-BC2F-F97ECD48DF4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7</a:t>
            </a:r>
          </a:p>
        </p:txBody>
      </p:sp>
      <p:sp>
        <p:nvSpPr>
          <p:cNvPr id="45" name="Rectangle: Rounded Corners 38">
            <a:extLst>
              <a:ext uri="{FF2B5EF4-FFF2-40B4-BE49-F238E27FC236}">
                <a16:creationId xmlns:a16="http://schemas.microsoft.com/office/drawing/2014/main" id="{F163AEE1-A868-4384-B315-17A00ED92BE8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6</a:t>
            </a:r>
          </a:p>
        </p:txBody>
      </p:sp>
      <p:sp>
        <p:nvSpPr>
          <p:cNvPr id="46" name="Rectangle: Rounded Corners 39">
            <a:extLst>
              <a:ext uri="{FF2B5EF4-FFF2-40B4-BE49-F238E27FC236}">
                <a16:creationId xmlns:a16="http://schemas.microsoft.com/office/drawing/2014/main" id="{674A5960-4145-4D29-B3BE-FD8A89F25F4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5</a:t>
            </a:r>
          </a:p>
        </p:txBody>
      </p:sp>
      <p:sp>
        <p:nvSpPr>
          <p:cNvPr id="47" name="Rectangle: Rounded Corners 40">
            <a:extLst>
              <a:ext uri="{FF2B5EF4-FFF2-40B4-BE49-F238E27FC236}">
                <a16:creationId xmlns:a16="http://schemas.microsoft.com/office/drawing/2014/main" id="{174495D0-884A-4B06-BB3A-8301A59B082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4</a:t>
            </a:r>
          </a:p>
        </p:txBody>
      </p:sp>
      <p:sp>
        <p:nvSpPr>
          <p:cNvPr id="48" name="Rectangle: Rounded Corners 41">
            <a:extLst>
              <a:ext uri="{FF2B5EF4-FFF2-40B4-BE49-F238E27FC236}">
                <a16:creationId xmlns:a16="http://schemas.microsoft.com/office/drawing/2014/main" id="{9D910EF1-0E6D-46DB-B80A-C401846842F8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3</a:t>
            </a:r>
          </a:p>
        </p:txBody>
      </p:sp>
      <p:sp>
        <p:nvSpPr>
          <p:cNvPr id="49" name="Rectangle: Rounded Corners 42">
            <a:extLst>
              <a:ext uri="{FF2B5EF4-FFF2-40B4-BE49-F238E27FC236}">
                <a16:creationId xmlns:a16="http://schemas.microsoft.com/office/drawing/2014/main" id="{9EDE2903-DD65-4AF0-850A-06250385EC18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2</a:t>
            </a:r>
          </a:p>
        </p:txBody>
      </p:sp>
      <p:sp>
        <p:nvSpPr>
          <p:cNvPr id="50" name="Rectangle: Rounded Corners 43">
            <a:extLst>
              <a:ext uri="{FF2B5EF4-FFF2-40B4-BE49-F238E27FC236}">
                <a16:creationId xmlns:a16="http://schemas.microsoft.com/office/drawing/2014/main" id="{C5715AA8-76FA-4021-ADB9-CBF2AAB0637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1</a:t>
            </a:r>
          </a:p>
        </p:txBody>
      </p:sp>
      <p:sp>
        <p:nvSpPr>
          <p:cNvPr id="51" name="Rectangle: Rounded Corners 44">
            <a:extLst>
              <a:ext uri="{FF2B5EF4-FFF2-40B4-BE49-F238E27FC236}">
                <a16:creationId xmlns:a16="http://schemas.microsoft.com/office/drawing/2014/main" id="{911945F6-A9A0-434B-813E-62D3BA2139F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20</a:t>
            </a:r>
          </a:p>
        </p:txBody>
      </p:sp>
      <p:sp>
        <p:nvSpPr>
          <p:cNvPr id="52" name="Rectangle: Rounded Corners 45">
            <a:extLst>
              <a:ext uri="{FF2B5EF4-FFF2-40B4-BE49-F238E27FC236}">
                <a16:creationId xmlns:a16="http://schemas.microsoft.com/office/drawing/2014/main" id="{91866033-ED23-4E8C-A601-E9EBFD4E505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9</a:t>
            </a:r>
          </a:p>
        </p:txBody>
      </p:sp>
      <p:sp>
        <p:nvSpPr>
          <p:cNvPr id="53" name="Rectangle: Rounded Corners 46">
            <a:extLst>
              <a:ext uri="{FF2B5EF4-FFF2-40B4-BE49-F238E27FC236}">
                <a16:creationId xmlns:a16="http://schemas.microsoft.com/office/drawing/2014/main" id="{593555A8-2E8A-4554-B1C7-1779D9F6874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8</a:t>
            </a:r>
          </a:p>
        </p:txBody>
      </p:sp>
      <p:sp>
        <p:nvSpPr>
          <p:cNvPr id="54" name="Rectangle: Rounded Corners 47">
            <a:extLst>
              <a:ext uri="{FF2B5EF4-FFF2-40B4-BE49-F238E27FC236}">
                <a16:creationId xmlns:a16="http://schemas.microsoft.com/office/drawing/2014/main" id="{84022D71-505D-4FA7-8185-7EDCFB7FCAE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7</a:t>
            </a:r>
          </a:p>
        </p:txBody>
      </p:sp>
      <p:sp>
        <p:nvSpPr>
          <p:cNvPr id="55" name="Rectangle: Rounded Corners 48">
            <a:extLst>
              <a:ext uri="{FF2B5EF4-FFF2-40B4-BE49-F238E27FC236}">
                <a16:creationId xmlns:a16="http://schemas.microsoft.com/office/drawing/2014/main" id="{EA4ADCA6-2A0F-47FE-84B4-8CCCE3B5FA2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6</a:t>
            </a:r>
          </a:p>
        </p:txBody>
      </p:sp>
      <p:sp>
        <p:nvSpPr>
          <p:cNvPr id="56" name="Rectangle: Rounded Corners 49">
            <a:extLst>
              <a:ext uri="{FF2B5EF4-FFF2-40B4-BE49-F238E27FC236}">
                <a16:creationId xmlns:a16="http://schemas.microsoft.com/office/drawing/2014/main" id="{193134E0-A875-49D1-9F3B-02CF9056EAF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5</a:t>
            </a:r>
          </a:p>
        </p:txBody>
      </p:sp>
      <p:sp>
        <p:nvSpPr>
          <p:cNvPr id="57" name="Rectangle: Rounded Corners 50">
            <a:extLst>
              <a:ext uri="{FF2B5EF4-FFF2-40B4-BE49-F238E27FC236}">
                <a16:creationId xmlns:a16="http://schemas.microsoft.com/office/drawing/2014/main" id="{E3A04A43-518D-42B5-834D-766DB3ABFC4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4</a:t>
            </a:r>
          </a:p>
        </p:txBody>
      </p:sp>
      <p:sp>
        <p:nvSpPr>
          <p:cNvPr id="58" name="Rectangle: Rounded Corners 51">
            <a:extLst>
              <a:ext uri="{FF2B5EF4-FFF2-40B4-BE49-F238E27FC236}">
                <a16:creationId xmlns:a16="http://schemas.microsoft.com/office/drawing/2014/main" id="{90AABA55-84D8-42C0-9A81-E85564EDFCC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3</a:t>
            </a:r>
          </a:p>
        </p:txBody>
      </p:sp>
      <p:sp>
        <p:nvSpPr>
          <p:cNvPr id="59" name="Rectangle: Rounded Corners 52">
            <a:extLst>
              <a:ext uri="{FF2B5EF4-FFF2-40B4-BE49-F238E27FC236}">
                <a16:creationId xmlns:a16="http://schemas.microsoft.com/office/drawing/2014/main" id="{0E08BD61-7D06-4AE1-B10B-30FB2AE46CD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2</a:t>
            </a:r>
          </a:p>
        </p:txBody>
      </p:sp>
      <p:sp>
        <p:nvSpPr>
          <p:cNvPr id="60" name="Rectangle: Rounded Corners 53">
            <a:extLst>
              <a:ext uri="{FF2B5EF4-FFF2-40B4-BE49-F238E27FC236}">
                <a16:creationId xmlns:a16="http://schemas.microsoft.com/office/drawing/2014/main" id="{E063C502-CA0A-470F-A073-1EBD53ACAE3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1</a:t>
            </a:r>
          </a:p>
        </p:txBody>
      </p:sp>
      <p:sp>
        <p:nvSpPr>
          <p:cNvPr id="61" name="Rectangle: Rounded Corners 54">
            <a:extLst>
              <a:ext uri="{FF2B5EF4-FFF2-40B4-BE49-F238E27FC236}">
                <a16:creationId xmlns:a16="http://schemas.microsoft.com/office/drawing/2014/main" id="{E21F0227-42DA-4B70-801F-87615814AA3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10</a:t>
            </a:r>
          </a:p>
        </p:txBody>
      </p:sp>
      <p:sp>
        <p:nvSpPr>
          <p:cNvPr id="62" name="Rectangle: Rounded Corners 55">
            <a:extLst>
              <a:ext uri="{FF2B5EF4-FFF2-40B4-BE49-F238E27FC236}">
                <a16:creationId xmlns:a16="http://schemas.microsoft.com/office/drawing/2014/main" id="{25F14F28-4843-4D7D-95EA-F5EE5686EE0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9</a:t>
            </a:r>
          </a:p>
        </p:txBody>
      </p:sp>
      <p:sp>
        <p:nvSpPr>
          <p:cNvPr id="63" name="Rectangle: Rounded Corners 56">
            <a:extLst>
              <a:ext uri="{FF2B5EF4-FFF2-40B4-BE49-F238E27FC236}">
                <a16:creationId xmlns:a16="http://schemas.microsoft.com/office/drawing/2014/main" id="{E1F8214C-7426-4AD6-919E-532283B1018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8</a:t>
            </a:r>
          </a:p>
        </p:txBody>
      </p:sp>
      <p:sp>
        <p:nvSpPr>
          <p:cNvPr id="64" name="Rectangle: Rounded Corners 57">
            <a:extLst>
              <a:ext uri="{FF2B5EF4-FFF2-40B4-BE49-F238E27FC236}">
                <a16:creationId xmlns:a16="http://schemas.microsoft.com/office/drawing/2014/main" id="{A24AF0D4-7F74-479B-93FD-11C020926659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7</a:t>
            </a:r>
          </a:p>
        </p:txBody>
      </p:sp>
      <p:sp>
        <p:nvSpPr>
          <p:cNvPr id="65" name="Rectangle: Rounded Corners 58">
            <a:extLst>
              <a:ext uri="{FF2B5EF4-FFF2-40B4-BE49-F238E27FC236}">
                <a16:creationId xmlns:a16="http://schemas.microsoft.com/office/drawing/2014/main" id="{8F4CA04D-F046-4366-B5C6-C1C25208482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6</a:t>
            </a:r>
          </a:p>
        </p:txBody>
      </p:sp>
      <p:sp>
        <p:nvSpPr>
          <p:cNvPr id="66" name="Rectangle: Rounded Corners 59">
            <a:extLst>
              <a:ext uri="{FF2B5EF4-FFF2-40B4-BE49-F238E27FC236}">
                <a16:creationId xmlns:a16="http://schemas.microsoft.com/office/drawing/2014/main" id="{801948C3-720A-4236-A493-C8453FA4417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5</a:t>
            </a:r>
          </a:p>
        </p:txBody>
      </p:sp>
      <p:sp>
        <p:nvSpPr>
          <p:cNvPr id="67" name="Rectangle: Rounded Corners 60">
            <a:extLst>
              <a:ext uri="{FF2B5EF4-FFF2-40B4-BE49-F238E27FC236}">
                <a16:creationId xmlns:a16="http://schemas.microsoft.com/office/drawing/2014/main" id="{E0409599-545F-45D9-8161-6BBC4CA03D4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4</a:t>
            </a:r>
          </a:p>
        </p:txBody>
      </p:sp>
      <p:sp>
        <p:nvSpPr>
          <p:cNvPr id="68" name="Rectangle: Rounded Corners 61">
            <a:extLst>
              <a:ext uri="{FF2B5EF4-FFF2-40B4-BE49-F238E27FC236}">
                <a16:creationId xmlns:a16="http://schemas.microsoft.com/office/drawing/2014/main" id="{32074099-AD00-4B66-A0D5-F019C1AF5D80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3</a:t>
            </a:r>
          </a:p>
        </p:txBody>
      </p:sp>
      <p:sp>
        <p:nvSpPr>
          <p:cNvPr id="69" name="Rectangle: Rounded Corners 62">
            <a:extLst>
              <a:ext uri="{FF2B5EF4-FFF2-40B4-BE49-F238E27FC236}">
                <a16:creationId xmlns:a16="http://schemas.microsoft.com/office/drawing/2014/main" id="{F0D54F0D-1F1E-4EE1-A1B8-03A7994BA73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2</a:t>
            </a:r>
          </a:p>
        </p:txBody>
      </p:sp>
      <p:sp>
        <p:nvSpPr>
          <p:cNvPr id="70" name="Rectangle: Rounded Corners 63">
            <a:extLst>
              <a:ext uri="{FF2B5EF4-FFF2-40B4-BE49-F238E27FC236}">
                <a16:creationId xmlns:a16="http://schemas.microsoft.com/office/drawing/2014/main" id="{84284F80-CE4A-4377-9690-51F37C3BD4E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1</a:t>
            </a:r>
          </a:p>
        </p:txBody>
      </p:sp>
      <p:sp>
        <p:nvSpPr>
          <p:cNvPr id="71" name="Rectangle: Rounded Corners 64">
            <a:extLst>
              <a:ext uri="{FF2B5EF4-FFF2-40B4-BE49-F238E27FC236}">
                <a16:creationId xmlns:a16="http://schemas.microsoft.com/office/drawing/2014/main" id="{7A5B0E33-3262-4457-AA6D-BF58D4E5BC3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72" name="Rectangle: Rounded Corners 65">
            <a:extLst>
              <a:ext uri="{FF2B5EF4-FFF2-40B4-BE49-F238E27FC236}">
                <a16:creationId xmlns:a16="http://schemas.microsoft.com/office/drawing/2014/main" id="{2714492A-1420-4772-A683-7D92EBD9669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73" name="Rectangle: Rounded Corners 66">
            <a:extLst>
              <a:ext uri="{FF2B5EF4-FFF2-40B4-BE49-F238E27FC236}">
                <a16:creationId xmlns:a16="http://schemas.microsoft.com/office/drawing/2014/main" id="{340B2935-9CE3-49E3-BFDA-0C250EE081F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74" name="Rectangle: Rounded Corners 67">
            <a:extLst>
              <a:ext uri="{FF2B5EF4-FFF2-40B4-BE49-F238E27FC236}">
                <a16:creationId xmlns:a16="http://schemas.microsoft.com/office/drawing/2014/main" id="{1FCE88C4-E661-48BB-BAE3-469B0922E6F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76" name="Rectangle: Rounded Corners 68">
            <a:extLst>
              <a:ext uri="{FF2B5EF4-FFF2-40B4-BE49-F238E27FC236}">
                <a16:creationId xmlns:a16="http://schemas.microsoft.com/office/drawing/2014/main" id="{720AE6EC-FEF0-4B42-897D-D7FCA6EDE0C9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77" name="Rectangle: Rounded Corners 69">
            <a:extLst>
              <a:ext uri="{FF2B5EF4-FFF2-40B4-BE49-F238E27FC236}">
                <a16:creationId xmlns:a16="http://schemas.microsoft.com/office/drawing/2014/main" id="{19428F19-7DEA-4B42-813A-48B6DAC0D8E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78" name="Rectangle: Rounded Corners 70">
            <a:extLst>
              <a:ext uri="{FF2B5EF4-FFF2-40B4-BE49-F238E27FC236}">
                <a16:creationId xmlns:a16="http://schemas.microsoft.com/office/drawing/2014/main" id="{275AC1DB-1F5C-4F5C-9F66-E5A0A602F81D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79" name="Rectangle: Rounded Corners 71">
            <a:extLst>
              <a:ext uri="{FF2B5EF4-FFF2-40B4-BE49-F238E27FC236}">
                <a16:creationId xmlns:a16="http://schemas.microsoft.com/office/drawing/2014/main" id="{DDD7923C-F91D-4B7D-9BFE-C9F38264739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80" name="Rectangle: Rounded Corners 72">
            <a:extLst>
              <a:ext uri="{FF2B5EF4-FFF2-40B4-BE49-F238E27FC236}">
                <a16:creationId xmlns:a16="http://schemas.microsoft.com/office/drawing/2014/main" id="{5291E4A7-3B12-4B5F-B8F4-2B01C4F449A9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81" name="Rectangle: Rounded Corners 73">
            <a:extLst>
              <a:ext uri="{FF2B5EF4-FFF2-40B4-BE49-F238E27FC236}">
                <a16:creationId xmlns:a16="http://schemas.microsoft.com/office/drawing/2014/main" id="{0DD2865F-99BC-4A41-AC04-0EB534084D0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82" name="Rectangle: Rounded Corners 74">
            <a:extLst>
              <a:ext uri="{FF2B5EF4-FFF2-40B4-BE49-F238E27FC236}">
                <a16:creationId xmlns:a16="http://schemas.microsoft.com/office/drawing/2014/main" id="{F94F86B1-1ABD-446F-B4A2-FB34F803862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83" name="Rectangle: Rounded Corners 75">
            <a:extLst>
              <a:ext uri="{FF2B5EF4-FFF2-40B4-BE49-F238E27FC236}">
                <a16:creationId xmlns:a16="http://schemas.microsoft.com/office/drawing/2014/main" id="{E17E13E0-31FF-460A-80C1-88C95976B170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84" name="Rectangle: Rounded Corners 76">
            <a:extLst>
              <a:ext uri="{FF2B5EF4-FFF2-40B4-BE49-F238E27FC236}">
                <a16:creationId xmlns:a16="http://schemas.microsoft.com/office/drawing/2014/main" id="{0E8834AE-AB54-442E-B75A-649F89D6DBD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85" name="Rectangle: Rounded Corners 77">
            <a:extLst>
              <a:ext uri="{FF2B5EF4-FFF2-40B4-BE49-F238E27FC236}">
                <a16:creationId xmlns:a16="http://schemas.microsoft.com/office/drawing/2014/main" id="{EF961AA6-B693-4367-B2CB-C5A0E7DC0AE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86" name="Rectangle: Rounded Corners 78">
            <a:extLst>
              <a:ext uri="{FF2B5EF4-FFF2-40B4-BE49-F238E27FC236}">
                <a16:creationId xmlns:a16="http://schemas.microsoft.com/office/drawing/2014/main" id="{7F600EF4-4543-4C6C-8374-EE1F646BD33D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87" name="Rectangle: Rounded Corners 79">
            <a:extLst>
              <a:ext uri="{FF2B5EF4-FFF2-40B4-BE49-F238E27FC236}">
                <a16:creationId xmlns:a16="http://schemas.microsoft.com/office/drawing/2014/main" id="{AFCB6EC1-25F9-4A78-9639-2D746F1A1E70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88" name="Rectangle: Rounded Corners 80">
            <a:extLst>
              <a:ext uri="{FF2B5EF4-FFF2-40B4-BE49-F238E27FC236}">
                <a16:creationId xmlns:a16="http://schemas.microsoft.com/office/drawing/2014/main" id="{E39CD754-0F77-4266-90C5-DF5EB86620D0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89" name="Rectangle: Rounded Corners 81">
            <a:extLst>
              <a:ext uri="{FF2B5EF4-FFF2-40B4-BE49-F238E27FC236}">
                <a16:creationId xmlns:a16="http://schemas.microsoft.com/office/drawing/2014/main" id="{83B89D81-8EC1-4EFB-9A7F-93D0B9ECAF9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90" name="Rectangle: Rounded Corners 82">
            <a:extLst>
              <a:ext uri="{FF2B5EF4-FFF2-40B4-BE49-F238E27FC236}">
                <a16:creationId xmlns:a16="http://schemas.microsoft.com/office/drawing/2014/main" id="{98EE7F9B-4FA1-4FCC-8515-B8E1AF68FBB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91" name="Rectangle: Rounded Corners 83">
            <a:extLst>
              <a:ext uri="{FF2B5EF4-FFF2-40B4-BE49-F238E27FC236}">
                <a16:creationId xmlns:a16="http://schemas.microsoft.com/office/drawing/2014/main" id="{5A13486C-058F-4660-B696-6EA0B6E4C10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92" name="Rectangle: Rounded Corners 84">
            <a:extLst>
              <a:ext uri="{FF2B5EF4-FFF2-40B4-BE49-F238E27FC236}">
                <a16:creationId xmlns:a16="http://schemas.microsoft.com/office/drawing/2014/main" id="{A4C944CD-3A33-4CF6-813F-762A23F58C3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93" name="Rectangle: Rounded Corners 85">
            <a:extLst>
              <a:ext uri="{FF2B5EF4-FFF2-40B4-BE49-F238E27FC236}">
                <a16:creationId xmlns:a16="http://schemas.microsoft.com/office/drawing/2014/main" id="{16462FB6-4297-4F0B-985C-A20A20FFA6C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94" name="Rectangle: Rounded Corners 86">
            <a:extLst>
              <a:ext uri="{FF2B5EF4-FFF2-40B4-BE49-F238E27FC236}">
                <a16:creationId xmlns:a16="http://schemas.microsoft.com/office/drawing/2014/main" id="{2C5A4AE4-75DE-48F0-AEBA-00899F139D8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95" name="Rectangle: Rounded Corners 87">
            <a:extLst>
              <a:ext uri="{FF2B5EF4-FFF2-40B4-BE49-F238E27FC236}">
                <a16:creationId xmlns:a16="http://schemas.microsoft.com/office/drawing/2014/main" id="{0EEC99C7-F0C3-49F7-B147-E88E3ADBE6B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96" name="Rectangle: Rounded Corners 88">
            <a:extLst>
              <a:ext uri="{FF2B5EF4-FFF2-40B4-BE49-F238E27FC236}">
                <a16:creationId xmlns:a16="http://schemas.microsoft.com/office/drawing/2014/main" id="{CC742F3F-A637-46F7-8CFC-BB76860A34C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97" name="Rectangle: Rounded Corners 89">
            <a:extLst>
              <a:ext uri="{FF2B5EF4-FFF2-40B4-BE49-F238E27FC236}">
                <a16:creationId xmlns:a16="http://schemas.microsoft.com/office/drawing/2014/main" id="{C9D01B6E-0E1D-4B85-A587-CE51D6FB6D1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98" name="Rectangle: Rounded Corners 90">
            <a:extLst>
              <a:ext uri="{FF2B5EF4-FFF2-40B4-BE49-F238E27FC236}">
                <a16:creationId xmlns:a16="http://schemas.microsoft.com/office/drawing/2014/main" id="{EBF1371E-9F15-4FCB-9430-EE2AFA3C8D1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99" name="Rectangle: Rounded Corners 91">
            <a:extLst>
              <a:ext uri="{FF2B5EF4-FFF2-40B4-BE49-F238E27FC236}">
                <a16:creationId xmlns:a16="http://schemas.microsoft.com/office/drawing/2014/main" id="{1235F28E-1FE9-4609-9197-BDB44E34AA7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100" name="Rectangle: Rounded Corners 92">
            <a:extLst>
              <a:ext uri="{FF2B5EF4-FFF2-40B4-BE49-F238E27FC236}">
                <a16:creationId xmlns:a16="http://schemas.microsoft.com/office/drawing/2014/main" id="{7663402F-F095-4CB0-8E55-C8911D07D1E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101" name="Rectangle: Rounded Corners 93">
            <a:extLst>
              <a:ext uri="{FF2B5EF4-FFF2-40B4-BE49-F238E27FC236}">
                <a16:creationId xmlns:a16="http://schemas.microsoft.com/office/drawing/2014/main" id="{6AAAE16D-A965-46F2-9469-32FFD35CCC6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102" name="Rectangle: Rounded Corners 94">
            <a:extLst>
              <a:ext uri="{FF2B5EF4-FFF2-40B4-BE49-F238E27FC236}">
                <a16:creationId xmlns:a16="http://schemas.microsoft.com/office/drawing/2014/main" id="{56B66775-BAD0-4F02-8BF5-011B33BC01F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103" name="Rectangle: Rounded Corners 95">
            <a:extLst>
              <a:ext uri="{FF2B5EF4-FFF2-40B4-BE49-F238E27FC236}">
                <a16:creationId xmlns:a16="http://schemas.microsoft.com/office/drawing/2014/main" id="{2DD28BD2-70EF-4140-9EE0-7A88BAD177F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104" name="Rectangle: Rounded Corners 96">
            <a:extLst>
              <a:ext uri="{FF2B5EF4-FFF2-40B4-BE49-F238E27FC236}">
                <a16:creationId xmlns:a16="http://schemas.microsoft.com/office/drawing/2014/main" id="{4BCD449D-ADEC-46B7-A749-B10C07CB9C8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105" name="Rectangle: Rounded Corners 97">
            <a:extLst>
              <a:ext uri="{FF2B5EF4-FFF2-40B4-BE49-F238E27FC236}">
                <a16:creationId xmlns:a16="http://schemas.microsoft.com/office/drawing/2014/main" id="{8BFD0B61-3A69-4A69-B6A3-92533F7A5BC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106" name="Rectangle: Rounded Corners 98">
            <a:extLst>
              <a:ext uri="{FF2B5EF4-FFF2-40B4-BE49-F238E27FC236}">
                <a16:creationId xmlns:a16="http://schemas.microsoft.com/office/drawing/2014/main" id="{DADC6DA3-036B-42E4-B4DC-70BC0A5BBE9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107" name="Rectangle: Rounded Corners 99">
            <a:extLst>
              <a:ext uri="{FF2B5EF4-FFF2-40B4-BE49-F238E27FC236}">
                <a16:creationId xmlns:a16="http://schemas.microsoft.com/office/drawing/2014/main" id="{425B2372-7157-4333-B60D-07DED6F9C5C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108" name="Rectangle: Rounded Corners 100">
            <a:extLst>
              <a:ext uri="{FF2B5EF4-FFF2-40B4-BE49-F238E27FC236}">
                <a16:creationId xmlns:a16="http://schemas.microsoft.com/office/drawing/2014/main" id="{979AC170-B0A5-4475-961E-7F567EDF0FF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109" name="Rectangle: Rounded Corners 101">
            <a:extLst>
              <a:ext uri="{FF2B5EF4-FFF2-40B4-BE49-F238E27FC236}">
                <a16:creationId xmlns:a16="http://schemas.microsoft.com/office/drawing/2014/main" id="{B93A3DBD-A6B8-464F-8225-A5F69424D56D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110" name="Rectangle: Rounded Corners 102">
            <a:extLst>
              <a:ext uri="{FF2B5EF4-FFF2-40B4-BE49-F238E27FC236}">
                <a16:creationId xmlns:a16="http://schemas.microsoft.com/office/drawing/2014/main" id="{6DBBCA6F-8B92-47B1-A4EC-A73AC72249F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111" name="Rectangle: Rounded Corners 103">
            <a:extLst>
              <a:ext uri="{FF2B5EF4-FFF2-40B4-BE49-F238E27FC236}">
                <a16:creationId xmlns:a16="http://schemas.microsoft.com/office/drawing/2014/main" id="{6F16E111-ED6D-4B2C-804C-61091CB2B529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112" name="Rectangle: Rounded Corners 104">
            <a:extLst>
              <a:ext uri="{FF2B5EF4-FFF2-40B4-BE49-F238E27FC236}">
                <a16:creationId xmlns:a16="http://schemas.microsoft.com/office/drawing/2014/main" id="{581AFCFC-4478-46B5-8467-3239E5480F90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113" name="Rectangle: Rounded Corners 105">
            <a:extLst>
              <a:ext uri="{FF2B5EF4-FFF2-40B4-BE49-F238E27FC236}">
                <a16:creationId xmlns:a16="http://schemas.microsoft.com/office/drawing/2014/main" id="{E7D6436C-14D6-48D7-A5E6-C56563FFC26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114" name="Rectangle: Rounded Corners 106">
            <a:extLst>
              <a:ext uri="{FF2B5EF4-FFF2-40B4-BE49-F238E27FC236}">
                <a16:creationId xmlns:a16="http://schemas.microsoft.com/office/drawing/2014/main" id="{0A6832B7-5DE1-41CA-A9CF-792249944CA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115" name="Rectangle: Rounded Corners 107">
            <a:extLst>
              <a:ext uri="{FF2B5EF4-FFF2-40B4-BE49-F238E27FC236}">
                <a16:creationId xmlns:a16="http://schemas.microsoft.com/office/drawing/2014/main" id="{9520D2E0-738F-4D09-91E2-6BFECF7D39B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116" name="Rectangle: Rounded Corners 108">
            <a:extLst>
              <a:ext uri="{FF2B5EF4-FFF2-40B4-BE49-F238E27FC236}">
                <a16:creationId xmlns:a16="http://schemas.microsoft.com/office/drawing/2014/main" id="{9854B76B-FE58-41E1-8FC8-EEC39A8425B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117" name="Rectangle: Rounded Corners 109">
            <a:extLst>
              <a:ext uri="{FF2B5EF4-FFF2-40B4-BE49-F238E27FC236}">
                <a16:creationId xmlns:a16="http://schemas.microsoft.com/office/drawing/2014/main" id="{6EF475BF-1F06-4F35-A10F-F23234CB897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118" name="Rectangle: Rounded Corners 110">
            <a:extLst>
              <a:ext uri="{FF2B5EF4-FFF2-40B4-BE49-F238E27FC236}">
                <a16:creationId xmlns:a16="http://schemas.microsoft.com/office/drawing/2014/main" id="{F38CAC2B-0FBD-49DA-9A8A-6031CA567B4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119" name="Rectangle: Rounded Corners 111">
            <a:extLst>
              <a:ext uri="{FF2B5EF4-FFF2-40B4-BE49-F238E27FC236}">
                <a16:creationId xmlns:a16="http://schemas.microsoft.com/office/drawing/2014/main" id="{7ABE033D-126B-41C1-B1E5-FE94F28DD93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120" name="Rectangle: Rounded Corners 112">
            <a:extLst>
              <a:ext uri="{FF2B5EF4-FFF2-40B4-BE49-F238E27FC236}">
                <a16:creationId xmlns:a16="http://schemas.microsoft.com/office/drawing/2014/main" id="{5AD3546E-39F9-4CCF-87BD-E03C83359FA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121" name="Rectangle: Rounded Corners 113">
            <a:extLst>
              <a:ext uri="{FF2B5EF4-FFF2-40B4-BE49-F238E27FC236}">
                <a16:creationId xmlns:a16="http://schemas.microsoft.com/office/drawing/2014/main" id="{E36FCB8F-D24C-4BE6-8BA0-7C2AB472C0E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122" name="Rectangle: Rounded Corners 114">
            <a:extLst>
              <a:ext uri="{FF2B5EF4-FFF2-40B4-BE49-F238E27FC236}">
                <a16:creationId xmlns:a16="http://schemas.microsoft.com/office/drawing/2014/main" id="{47850E9D-0D34-4F37-A117-24B164992AF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123" name="Rectangle: Rounded Corners 115">
            <a:extLst>
              <a:ext uri="{FF2B5EF4-FFF2-40B4-BE49-F238E27FC236}">
                <a16:creationId xmlns:a16="http://schemas.microsoft.com/office/drawing/2014/main" id="{0C839A7C-BFD7-48F1-9E84-D79F865810A8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124" name="Rectangle: Rounded Corners 116">
            <a:extLst>
              <a:ext uri="{FF2B5EF4-FFF2-40B4-BE49-F238E27FC236}">
                <a16:creationId xmlns:a16="http://schemas.microsoft.com/office/drawing/2014/main" id="{D09F946D-26C7-4C0C-A9EF-379011192D6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125" name="Rectangle: Rounded Corners 117">
            <a:extLst>
              <a:ext uri="{FF2B5EF4-FFF2-40B4-BE49-F238E27FC236}">
                <a16:creationId xmlns:a16="http://schemas.microsoft.com/office/drawing/2014/main" id="{D8B5A074-3E9E-413D-A5EE-4191B4AFCE19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126" name="Rectangle: Rounded Corners 118">
            <a:extLst>
              <a:ext uri="{FF2B5EF4-FFF2-40B4-BE49-F238E27FC236}">
                <a16:creationId xmlns:a16="http://schemas.microsoft.com/office/drawing/2014/main" id="{045F8BD9-09FC-4F31-8615-DF70AA70DEC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127" name="Rectangle: Rounded Corners 119">
            <a:extLst>
              <a:ext uri="{FF2B5EF4-FFF2-40B4-BE49-F238E27FC236}">
                <a16:creationId xmlns:a16="http://schemas.microsoft.com/office/drawing/2014/main" id="{6033B4AF-5A97-4354-A082-60906A7323AD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128" name="Rectangle: Rounded Corners 120">
            <a:extLst>
              <a:ext uri="{FF2B5EF4-FFF2-40B4-BE49-F238E27FC236}">
                <a16:creationId xmlns:a16="http://schemas.microsoft.com/office/drawing/2014/main" id="{0C47BE9A-3E31-44F9-B8E5-DD96F1D0C95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129" name="Rectangle: Rounded Corners 121">
            <a:extLst>
              <a:ext uri="{FF2B5EF4-FFF2-40B4-BE49-F238E27FC236}">
                <a16:creationId xmlns:a16="http://schemas.microsoft.com/office/drawing/2014/main" id="{59CF9923-AA2A-4FB9-BC25-3092A2789D2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130" name="Rectangle: Rounded Corners 122">
            <a:extLst>
              <a:ext uri="{FF2B5EF4-FFF2-40B4-BE49-F238E27FC236}">
                <a16:creationId xmlns:a16="http://schemas.microsoft.com/office/drawing/2014/main" id="{0BB7749A-F808-4666-89F0-2A87378E7FC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131" name="Rectangle: Rounded Corners 123">
            <a:extLst>
              <a:ext uri="{FF2B5EF4-FFF2-40B4-BE49-F238E27FC236}">
                <a16:creationId xmlns:a16="http://schemas.microsoft.com/office/drawing/2014/main" id="{C745544E-4F5B-4696-8760-C31F052B6CBD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132" name="Rectangle: Rounded Corners 124">
            <a:extLst>
              <a:ext uri="{FF2B5EF4-FFF2-40B4-BE49-F238E27FC236}">
                <a16:creationId xmlns:a16="http://schemas.microsoft.com/office/drawing/2014/main" id="{7CFD3903-C8DA-4B2F-8842-521D41CD86C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133" name="Rectangle: Rounded Corners 125">
            <a:extLst>
              <a:ext uri="{FF2B5EF4-FFF2-40B4-BE49-F238E27FC236}">
                <a16:creationId xmlns:a16="http://schemas.microsoft.com/office/drawing/2014/main" id="{9469AECA-7C3A-4DAA-A37F-BEC486AB3E10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134" name="Rectangle: Rounded Corners 126">
            <a:extLst>
              <a:ext uri="{FF2B5EF4-FFF2-40B4-BE49-F238E27FC236}">
                <a16:creationId xmlns:a16="http://schemas.microsoft.com/office/drawing/2014/main" id="{2AACBEEA-41FC-449B-9579-7BE8431678F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135" name="Rectangle: Rounded Corners 127">
            <a:extLst>
              <a:ext uri="{FF2B5EF4-FFF2-40B4-BE49-F238E27FC236}">
                <a16:creationId xmlns:a16="http://schemas.microsoft.com/office/drawing/2014/main" id="{1DA8B4BC-958C-4AC7-A069-A3A5AE75FE5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136" name="Rectangle: Rounded Corners 128">
            <a:extLst>
              <a:ext uri="{FF2B5EF4-FFF2-40B4-BE49-F238E27FC236}">
                <a16:creationId xmlns:a16="http://schemas.microsoft.com/office/drawing/2014/main" id="{C3435C5A-E89F-4488-8E44-EF960205E48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137" name="Rectangle: Rounded Corners 129">
            <a:extLst>
              <a:ext uri="{FF2B5EF4-FFF2-40B4-BE49-F238E27FC236}">
                <a16:creationId xmlns:a16="http://schemas.microsoft.com/office/drawing/2014/main" id="{C5B7E97D-343D-4290-B5BE-8C0E766B1D0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138" name="Rectangle: Rounded Corners 130">
            <a:extLst>
              <a:ext uri="{FF2B5EF4-FFF2-40B4-BE49-F238E27FC236}">
                <a16:creationId xmlns:a16="http://schemas.microsoft.com/office/drawing/2014/main" id="{489E9D00-8E24-486A-90EC-5B538BD38C8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139" name="Rectangle: Rounded Corners 131">
            <a:extLst>
              <a:ext uri="{FF2B5EF4-FFF2-40B4-BE49-F238E27FC236}">
                <a16:creationId xmlns:a16="http://schemas.microsoft.com/office/drawing/2014/main" id="{46A8485B-BB1A-46D4-84D0-8553E186C05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140" name="Rectangle: Rounded Corners 132">
            <a:extLst>
              <a:ext uri="{FF2B5EF4-FFF2-40B4-BE49-F238E27FC236}">
                <a16:creationId xmlns:a16="http://schemas.microsoft.com/office/drawing/2014/main" id="{BF2506A6-948A-4054-964F-CCECFC2BE50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141" name="Rectangle: Rounded Corners 133">
            <a:extLst>
              <a:ext uri="{FF2B5EF4-FFF2-40B4-BE49-F238E27FC236}">
                <a16:creationId xmlns:a16="http://schemas.microsoft.com/office/drawing/2014/main" id="{16E25A96-3EF2-4AB4-B74A-0E22026B494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142" name="Rectangle: Rounded Corners 134">
            <a:extLst>
              <a:ext uri="{FF2B5EF4-FFF2-40B4-BE49-F238E27FC236}">
                <a16:creationId xmlns:a16="http://schemas.microsoft.com/office/drawing/2014/main" id="{9A828F1B-0036-4D71-A052-121100917129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143" name="Rectangle: Rounded Corners 135">
            <a:extLst>
              <a:ext uri="{FF2B5EF4-FFF2-40B4-BE49-F238E27FC236}">
                <a16:creationId xmlns:a16="http://schemas.microsoft.com/office/drawing/2014/main" id="{5C86D274-946D-4BC5-8976-A391DED16B59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144" name="Rectangle: Rounded Corners 136">
            <a:extLst>
              <a:ext uri="{FF2B5EF4-FFF2-40B4-BE49-F238E27FC236}">
                <a16:creationId xmlns:a16="http://schemas.microsoft.com/office/drawing/2014/main" id="{2567616E-784E-4FCC-85C5-C49D60A2AF2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145" name="Rectangle: Rounded Corners 137">
            <a:extLst>
              <a:ext uri="{FF2B5EF4-FFF2-40B4-BE49-F238E27FC236}">
                <a16:creationId xmlns:a16="http://schemas.microsoft.com/office/drawing/2014/main" id="{830A6B62-21C5-4294-8EDA-7F5A374797A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146" name="Rectangle: Rounded Corners 138">
            <a:extLst>
              <a:ext uri="{FF2B5EF4-FFF2-40B4-BE49-F238E27FC236}">
                <a16:creationId xmlns:a16="http://schemas.microsoft.com/office/drawing/2014/main" id="{5ECB8C42-A78A-44EC-BAC8-FEC246B57FF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147" name="Rectangle: Rounded Corners 139">
            <a:extLst>
              <a:ext uri="{FF2B5EF4-FFF2-40B4-BE49-F238E27FC236}">
                <a16:creationId xmlns:a16="http://schemas.microsoft.com/office/drawing/2014/main" id="{7E9FEDD3-D963-4400-8591-5C849A3A78E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148" name="Rectangle: Rounded Corners 140">
            <a:extLst>
              <a:ext uri="{FF2B5EF4-FFF2-40B4-BE49-F238E27FC236}">
                <a16:creationId xmlns:a16="http://schemas.microsoft.com/office/drawing/2014/main" id="{2E0AE397-4337-4357-9CD2-3CF8B2A3950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149" name="Rectangle: Rounded Corners 141">
            <a:extLst>
              <a:ext uri="{FF2B5EF4-FFF2-40B4-BE49-F238E27FC236}">
                <a16:creationId xmlns:a16="http://schemas.microsoft.com/office/drawing/2014/main" id="{04DC9D4A-2A7F-4FF1-A964-1863D6F4274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50" name="Rectangle: Rounded Corners 142">
            <a:extLst>
              <a:ext uri="{FF2B5EF4-FFF2-40B4-BE49-F238E27FC236}">
                <a16:creationId xmlns:a16="http://schemas.microsoft.com/office/drawing/2014/main" id="{C62DE3EA-2071-4762-BCAA-11F2AE2A359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151" name="Rectangle: Rounded Corners 143">
            <a:extLst>
              <a:ext uri="{FF2B5EF4-FFF2-40B4-BE49-F238E27FC236}">
                <a16:creationId xmlns:a16="http://schemas.microsoft.com/office/drawing/2014/main" id="{FF98C424-72B7-4270-BE55-875C31C749E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152" name="Rectangle: Rounded Corners 144">
            <a:extLst>
              <a:ext uri="{FF2B5EF4-FFF2-40B4-BE49-F238E27FC236}">
                <a16:creationId xmlns:a16="http://schemas.microsoft.com/office/drawing/2014/main" id="{EC5557A4-DD93-4F65-903C-3F9FED8FFA69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153" name="Rectangle: Rounded Corners 145">
            <a:extLst>
              <a:ext uri="{FF2B5EF4-FFF2-40B4-BE49-F238E27FC236}">
                <a16:creationId xmlns:a16="http://schemas.microsoft.com/office/drawing/2014/main" id="{920A8483-E618-44CD-A323-AB00AB749BE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154" name="Rectangle: Rounded Corners 146">
            <a:extLst>
              <a:ext uri="{FF2B5EF4-FFF2-40B4-BE49-F238E27FC236}">
                <a16:creationId xmlns:a16="http://schemas.microsoft.com/office/drawing/2014/main" id="{5347BA59-A685-499B-A3A0-423A8A1FF14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155" name="Rectangle: Rounded Corners 147">
            <a:extLst>
              <a:ext uri="{FF2B5EF4-FFF2-40B4-BE49-F238E27FC236}">
                <a16:creationId xmlns:a16="http://schemas.microsoft.com/office/drawing/2014/main" id="{0D0F3284-250B-4DB0-BECE-07568308485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156" name="Rectangle: Rounded Corners 148">
            <a:extLst>
              <a:ext uri="{FF2B5EF4-FFF2-40B4-BE49-F238E27FC236}">
                <a16:creationId xmlns:a16="http://schemas.microsoft.com/office/drawing/2014/main" id="{7F7FEBF4-A581-42CC-BE08-C1F563FBCB0F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157" name="Rectangle: Rounded Corners 149">
            <a:extLst>
              <a:ext uri="{FF2B5EF4-FFF2-40B4-BE49-F238E27FC236}">
                <a16:creationId xmlns:a16="http://schemas.microsoft.com/office/drawing/2014/main" id="{D86169BE-2383-48F5-9C09-37D04D4731C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158" name="Rectangle: Rounded Corners 150">
            <a:extLst>
              <a:ext uri="{FF2B5EF4-FFF2-40B4-BE49-F238E27FC236}">
                <a16:creationId xmlns:a16="http://schemas.microsoft.com/office/drawing/2014/main" id="{BE771E9C-73F2-453E-A9EF-CDFF3076D17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159" name="Rectangle: Rounded Corners 151">
            <a:extLst>
              <a:ext uri="{FF2B5EF4-FFF2-40B4-BE49-F238E27FC236}">
                <a16:creationId xmlns:a16="http://schemas.microsoft.com/office/drawing/2014/main" id="{968C1B66-28C9-4070-B6AA-4715CBE06B7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60" name="Rectangle: Rounded Corners 152">
            <a:extLst>
              <a:ext uri="{FF2B5EF4-FFF2-40B4-BE49-F238E27FC236}">
                <a16:creationId xmlns:a16="http://schemas.microsoft.com/office/drawing/2014/main" id="{8A5001A9-7B40-4F56-959D-755EB293FA0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161" name="Rectangle: Rounded Corners 153">
            <a:extLst>
              <a:ext uri="{FF2B5EF4-FFF2-40B4-BE49-F238E27FC236}">
                <a16:creationId xmlns:a16="http://schemas.microsoft.com/office/drawing/2014/main" id="{814FDA04-0BB1-479F-BD6A-6A3C87494CD8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162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163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164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165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166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167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168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169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170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171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172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173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174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175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176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177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178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179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180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81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82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83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84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85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86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87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88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89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90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91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92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1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93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785570" y="5627154"/>
            <a:ext cx="3055893" cy="109602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798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en-US" sz="4798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4032408" y="92376"/>
            <a:ext cx="4398961" cy="66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2" b="1" dirty="0" err="1">
                <a:solidFill>
                  <a:srgbClr val="FF0000"/>
                </a:solidFill>
              </a:rPr>
              <a:t>Bài</a:t>
            </a:r>
            <a:r>
              <a:rPr lang="en-US" sz="3732" b="1" dirty="0">
                <a:solidFill>
                  <a:srgbClr val="FF0000"/>
                </a:solidFill>
              </a:rPr>
              <a:t> 4 (</a:t>
            </a:r>
            <a:r>
              <a:rPr lang="en-US" sz="3732" b="1" dirty="0" err="1">
                <a:solidFill>
                  <a:srgbClr val="FF0000"/>
                </a:solidFill>
              </a:rPr>
              <a:t>Bài</a:t>
            </a:r>
            <a:r>
              <a:rPr lang="en-US" sz="3732" b="1" dirty="0">
                <a:solidFill>
                  <a:srgbClr val="FF0000"/>
                </a:solidFill>
              </a:rPr>
              <a:t> 3-SGK/112)</a:t>
            </a:r>
          </a:p>
        </p:txBody>
      </p:sp>
    </p:spTree>
    <p:extLst>
      <p:ext uri="{BB962C8B-B14F-4D97-AF65-F5344CB8AC3E}">
        <p14:creationId xmlns:p14="http://schemas.microsoft.com/office/powerpoint/2010/main" val="20459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4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7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9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75" grpId="0" animBg="1"/>
      <p:bldP spid="13" grpId="0"/>
      <p:bldP spid="8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Tuyết Mùa đông áp Phích Nền, Băng, áp Phích Mùa đông, Nền Tuyết Hình nền  Vector để tải xuống miễn phí">
            <a:extLst>
              <a:ext uri="{FF2B5EF4-FFF2-40B4-BE49-F238E27FC236}">
                <a16:creationId xmlns:a16="http://schemas.microsoft.com/office/drawing/2014/main" id="{54877783-0D66-4407-8EF3-A1FDEE230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965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4274690" y="5717851"/>
            <a:ext cx="588782" cy="555399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" name="Rectangle 2"/>
          <p:cNvSpPr/>
          <p:nvPr/>
        </p:nvSpPr>
        <p:spPr>
          <a:xfrm>
            <a:off x="734427" y="848910"/>
            <a:ext cx="10684954" cy="29701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pic>
        <p:nvPicPr>
          <p:cNvPr id="1027" name="Picture 3" descr="C:\Users\ADMIN\Desktop\Untitlead (7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22" y="3900727"/>
            <a:ext cx="1491710" cy="1513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Untitlead (3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43"/>
            <a:ext cx="1491710" cy="147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ADMIN\Desktop\Untitled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5725" y="5226705"/>
            <a:ext cx="1876275" cy="1564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4427" y="971251"/>
            <a:ext cx="10684954" cy="530323"/>
          </a:xfrm>
          <a:prstGeom prst="rect">
            <a:avLst/>
          </a:prstGeom>
          <a:noFill/>
        </p:spPr>
        <p:txBody>
          <a:bodyPr wrap="square" lIns="98474" tIns="49237" rIns="98474" bIns="49237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23087" y="1868847"/>
          <a:ext cx="686515" cy="14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3087" y="1868847"/>
                        <a:ext cx="686515" cy="14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86475" y="173075"/>
            <a:ext cx="7182437" cy="530323"/>
          </a:xfrm>
          <a:prstGeom prst="rect">
            <a:avLst/>
          </a:prstGeom>
          <a:noFill/>
        </p:spPr>
        <p:txBody>
          <a:bodyPr wrap="square" lIns="98474" tIns="49237" rIns="98474" bIns="49237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2618" y="4005797"/>
            <a:ext cx="3833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422620" y="4623846"/>
            <a:ext cx="4011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379712" y="5145288"/>
            <a:ext cx="3991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79008" y="5708613"/>
            <a:ext cx="320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c, d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81ECCB-F644-4100-8526-EBF7BE823CC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5163" t="31392" r="23098" b="48083"/>
          <a:stretch/>
        </p:blipFill>
        <p:spPr>
          <a:xfrm>
            <a:off x="1411433" y="1800673"/>
            <a:ext cx="8714930" cy="1943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65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</p:childTnLst>
        </p:cTn>
      </p:par>
    </p:tnLst>
    <p:bldLst>
      <p:bldP spid="11" grpId="0" animBg="1"/>
      <p:bldP spid="8" grpId="0"/>
      <p:bldP spid="20" grpId="0"/>
      <p:bldP spid="21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ảnh bảng chữ cái Tiếng Anh - Phụ Kiện MacBook Chính Hã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892" y="693540"/>
            <a:ext cx="8679381" cy="6019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08294" y="69664"/>
            <a:ext cx="1661032" cy="66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804">
              <a:defRPr/>
            </a:pPr>
            <a:r>
              <a:rPr lang="en-US" sz="3732" b="1" dirty="0" err="1">
                <a:solidFill>
                  <a:srgbClr val="FF0000"/>
                </a:solidFill>
                <a:latin typeface="Times New Roman"/>
              </a:rPr>
              <a:t>Đáp</a:t>
            </a:r>
            <a:r>
              <a:rPr lang="en-US" sz="3732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732" b="1" dirty="0" err="1">
                <a:solidFill>
                  <a:srgbClr val="FF0000"/>
                </a:solidFill>
                <a:latin typeface="Times New Roman"/>
              </a:rPr>
              <a:t>án</a:t>
            </a:r>
            <a:endParaRPr lang="en-US" sz="3732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32882" y="2229236"/>
            <a:ext cx="1295744" cy="143971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7" name="Rectangle 6"/>
          <p:cNvSpPr/>
          <p:nvPr/>
        </p:nvSpPr>
        <p:spPr>
          <a:xfrm>
            <a:off x="3120588" y="2229235"/>
            <a:ext cx="479905" cy="137972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8" name="Rectangle 7"/>
          <p:cNvSpPr/>
          <p:nvPr/>
        </p:nvSpPr>
        <p:spPr>
          <a:xfrm>
            <a:off x="7583706" y="3764934"/>
            <a:ext cx="1151773" cy="127481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9" name="Rectangle 8"/>
          <p:cNvSpPr/>
          <p:nvPr/>
        </p:nvSpPr>
        <p:spPr>
          <a:xfrm>
            <a:off x="8879450" y="2229234"/>
            <a:ext cx="1247754" cy="143971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10" name="Rectangle 9"/>
          <p:cNvSpPr/>
          <p:nvPr/>
        </p:nvSpPr>
        <p:spPr>
          <a:xfrm>
            <a:off x="6333020" y="5252640"/>
            <a:ext cx="1202695" cy="134373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11" name="Rectangle 10"/>
          <p:cNvSpPr/>
          <p:nvPr/>
        </p:nvSpPr>
        <p:spPr>
          <a:xfrm>
            <a:off x="8975431" y="5204647"/>
            <a:ext cx="1288841" cy="139172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14" name="Rectangle 13"/>
          <p:cNvSpPr/>
          <p:nvPr/>
        </p:nvSpPr>
        <p:spPr>
          <a:xfrm>
            <a:off x="1632881" y="3751402"/>
            <a:ext cx="1271749" cy="140525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15" name="Rectangle 14"/>
          <p:cNvSpPr/>
          <p:nvPr/>
        </p:nvSpPr>
        <p:spPr>
          <a:xfrm>
            <a:off x="1584893" y="715392"/>
            <a:ext cx="8727370" cy="59978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</p:spTree>
    <p:extLst>
      <p:ext uri="{BB962C8B-B14F-4D97-AF65-F5344CB8AC3E}">
        <p14:creationId xmlns:p14="http://schemas.microsoft.com/office/powerpoint/2010/main" val="58153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24" descr="100+ Hình nền Slide đẹp 2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8" y="796268"/>
            <a:ext cx="12130576" cy="6061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25175" y="117654"/>
            <a:ext cx="10025501" cy="6256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804">
              <a:defRPr/>
            </a:pP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Một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số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hình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ảnh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khác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có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tâm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đối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xứng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trong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thực</a:t>
            </a:r>
            <a:r>
              <a:rPr lang="en-US" sz="3466" b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3466" b="1" dirty="0" err="1">
                <a:solidFill>
                  <a:srgbClr val="FF0000"/>
                </a:solidFill>
                <a:latin typeface="Times New Roman"/>
              </a:rPr>
              <a:t>tế</a:t>
            </a:r>
            <a:endParaRPr lang="en-US" sz="3466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2" name="Pentagon 11">
            <a:hlinkClick r:id="rId4" action="ppaction://hlinksldjump"/>
          </p:cNvPr>
          <p:cNvSpPr/>
          <p:nvPr/>
        </p:nvSpPr>
        <p:spPr>
          <a:xfrm flipH="1">
            <a:off x="10242442" y="6193155"/>
            <a:ext cx="1947678" cy="652803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103">
              <a:defRPr/>
            </a:pPr>
            <a:r>
              <a:rPr lang="en-US" sz="2399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8034" y="1556328"/>
            <a:ext cx="8315933" cy="3745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580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六边形 12"/>
          <p:cNvSpPr/>
          <p:nvPr/>
        </p:nvSpPr>
        <p:spPr>
          <a:xfrm>
            <a:off x="6297521" y="5292572"/>
            <a:ext cx="667555" cy="667671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4" name="六边形 13"/>
          <p:cNvSpPr/>
          <p:nvPr/>
        </p:nvSpPr>
        <p:spPr>
          <a:xfrm>
            <a:off x="7819894" y="5591563"/>
            <a:ext cx="366192" cy="366256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六边形 14"/>
          <p:cNvSpPr/>
          <p:nvPr/>
        </p:nvSpPr>
        <p:spPr>
          <a:xfrm>
            <a:off x="3601773" y="5592041"/>
            <a:ext cx="366192" cy="366256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6" name="六边形 15"/>
          <p:cNvSpPr/>
          <p:nvPr/>
        </p:nvSpPr>
        <p:spPr>
          <a:xfrm>
            <a:off x="3206851" y="5749778"/>
            <a:ext cx="183097" cy="183129"/>
          </a:xfrm>
          <a:prstGeom prst="hexagon">
            <a:avLst/>
          </a:prstGeom>
          <a:solidFill>
            <a:schemeClr val="accent2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7" name="六边形 16"/>
          <p:cNvSpPr/>
          <p:nvPr/>
        </p:nvSpPr>
        <p:spPr>
          <a:xfrm>
            <a:off x="8430450" y="5598253"/>
            <a:ext cx="366192" cy="366256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8" name="六边形 17"/>
          <p:cNvSpPr/>
          <p:nvPr/>
        </p:nvSpPr>
        <p:spPr>
          <a:xfrm>
            <a:off x="4281419" y="5588249"/>
            <a:ext cx="183097" cy="18312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六边形 18"/>
          <p:cNvSpPr/>
          <p:nvPr/>
        </p:nvSpPr>
        <p:spPr>
          <a:xfrm>
            <a:off x="8933887" y="5763404"/>
            <a:ext cx="183097" cy="183129"/>
          </a:xfrm>
          <a:prstGeom prst="hexagon">
            <a:avLst/>
          </a:prstGeom>
          <a:solidFill>
            <a:schemeClr val="accent2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六边形 19"/>
          <p:cNvSpPr/>
          <p:nvPr/>
        </p:nvSpPr>
        <p:spPr>
          <a:xfrm>
            <a:off x="5331697" y="5634380"/>
            <a:ext cx="333778" cy="333836"/>
          </a:xfrm>
          <a:prstGeom prst="hexagon">
            <a:avLst/>
          </a:prstGeom>
          <a:solidFill>
            <a:schemeClr val="accent2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1" name="六边形 20"/>
          <p:cNvSpPr/>
          <p:nvPr/>
        </p:nvSpPr>
        <p:spPr>
          <a:xfrm>
            <a:off x="9165380" y="5589854"/>
            <a:ext cx="366192" cy="366256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2" name="六边形 21"/>
          <p:cNvSpPr/>
          <p:nvPr/>
        </p:nvSpPr>
        <p:spPr>
          <a:xfrm>
            <a:off x="5733135" y="5600591"/>
            <a:ext cx="366192" cy="366256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3" name="六边形 22"/>
          <p:cNvSpPr/>
          <p:nvPr/>
        </p:nvSpPr>
        <p:spPr>
          <a:xfrm>
            <a:off x="10008654" y="5666085"/>
            <a:ext cx="183097" cy="18312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4" name="六边形 23"/>
          <p:cNvSpPr/>
          <p:nvPr/>
        </p:nvSpPr>
        <p:spPr>
          <a:xfrm>
            <a:off x="8064257" y="5346590"/>
            <a:ext cx="366192" cy="366256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5" name="六边形 24"/>
          <p:cNvSpPr/>
          <p:nvPr/>
        </p:nvSpPr>
        <p:spPr>
          <a:xfrm>
            <a:off x="2959543" y="5763783"/>
            <a:ext cx="183097" cy="18312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6" name="六边形 25"/>
          <p:cNvSpPr/>
          <p:nvPr/>
        </p:nvSpPr>
        <p:spPr>
          <a:xfrm>
            <a:off x="6205972" y="5394706"/>
            <a:ext cx="183097" cy="183129"/>
          </a:xfrm>
          <a:prstGeom prst="hexagon">
            <a:avLst/>
          </a:prstGeom>
          <a:solidFill>
            <a:schemeClr val="accent2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7" name="六边形 26"/>
          <p:cNvSpPr/>
          <p:nvPr/>
        </p:nvSpPr>
        <p:spPr>
          <a:xfrm>
            <a:off x="4473043" y="5517131"/>
            <a:ext cx="429327" cy="429402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8" name="六边形 27"/>
          <p:cNvSpPr/>
          <p:nvPr/>
        </p:nvSpPr>
        <p:spPr>
          <a:xfrm>
            <a:off x="6965077" y="5587425"/>
            <a:ext cx="366192" cy="366256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9" name="六边形 28"/>
          <p:cNvSpPr/>
          <p:nvPr/>
        </p:nvSpPr>
        <p:spPr>
          <a:xfrm>
            <a:off x="1808776" y="5591868"/>
            <a:ext cx="366192" cy="366256"/>
          </a:xfrm>
          <a:prstGeom prst="hexagon">
            <a:avLst/>
          </a:prstGeom>
          <a:solidFill>
            <a:schemeClr val="accent2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0" name="六边形 29"/>
          <p:cNvSpPr/>
          <p:nvPr/>
        </p:nvSpPr>
        <p:spPr>
          <a:xfrm>
            <a:off x="1428680" y="5766790"/>
            <a:ext cx="183097" cy="18312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1" name="六边形 30"/>
          <p:cNvSpPr/>
          <p:nvPr/>
        </p:nvSpPr>
        <p:spPr>
          <a:xfrm>
            <a:off x="3895079" y="5347582"/>
            <a:ext cx="366192" cy="366256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2" name="六边形 31"/>
          <p:cNvSpPr/>
          <p:nvPr/>
        </p:nvSpPr>
        <p:spPr>
          <a:xfrm>
            <a:off x="2453501" y="5662597"/>
            <a:ext cx="183097" cy="18312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3" name="六边形 32"/>
          <p:cNvSpPr/>
          <p:nvPr/>
        </p:nvSpPr>
        <p:spPr>
          <a:xfrm>
            <a:off x="8454401" y="5404295"/>
            <a:ext cx="183097" cy="18312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4" name="六边形 33"/>
          <p:cNvSpPr/>
          <p:nvPr/>
        </p:nvSpPr>
        <p:spPr>
          <a:xfrm>
            <a:off x="10435316" y="5579480"/>
            <a:ext cx="366192" cy="366256"/>
          </a:xfrm>
          <a:prstGeom prst="hexagon">
            <a:avLst/>
          </a:prstGeom>
          <a:solidFill>
            <a:schemeClr val="accent2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endParaRPr lang="zh-CN" altLang="en-US" sz="2399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2" name="组合 35"/>
          <p:cNvGrpSpPr/>
          <p:nvPr/>
        </p:nvGrpSpPr>
        <p:grpSpPr>
          <a:xfrm>
            <a:off x="2456809" y="1557370"/>
            <a:ext cx="7764598" cy="4199280"/>
            <a:chOff x="1842084" y="1572178"/>
            <a:chExt cx="5826259" cy="3150432"/>
          </a:xfrm>
        </p:grpSpPr>
        <p:grpSp>
          <p:nvGrpSpPr>
            <p:cNvPr id="3" name="组合 36"/>
            <p:cNvGrpSpPr/>
            <p:nvPr/>
          </p:nvGrpSpPr>
          <p:grpSpPr>
            <a:xfrm>
              <a:off x="1842084" y="1572178"/>
              <a:ext cx="3034931" cy="965501"/>
              <a:chOff x="1842084" y="1572178"/>
              <a:chExt cx="3034931" cy="965501"/>
            </a:xfrm>
          </p:grpSpPr>
          <p:sp>
            <p:nvSpPr>
              <p:cNvPr id="53" name="Oval 12"/>
              <p:cNvSpPr/>
              <p:nvPr/>
            </p:nvSpPr>
            <p:spPr>
              <a:xfrm>
                <a:off x="2232141" y="1616224"/>
                <a:ext cx="72008" cy="72008"/>
              </a:xfrm>
              <a:prstGeom prst="ellipse">
                <a:avLst/>
              </a:prstGeom>
              <a:solidFill>
                <a:srgbClr val="3D3743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" lastClr="FFFFFF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  <p:sp>
            <p:nvSpPr>
              <p:cNvPr id="54" name="Arc 17"/>
              <p:cNvSpPr/>
              <p:nvPr/>
            </p:nvSpPr>
            <p:spPr>
              <a:xfrm rot="152113" flipH="1">
                <a:off x="1842084" y="1572178"/>
                <a:ext cx="3034931" cy="965501"/>
              </a:xfrm>
              <a:prstGeom prst="arc">
                <a:avLst>
                  <a:gd name="adj1" fmla="val 12596661"/>
                  <a:gd name="adj2" fmla="val 20481021"/>
                </a:avLst>
              </a:prstGeom>
              <a:noFill/>
              <a:ln w="12700" cap="flat" cmpd="sng" algn="ctr">
                <a:solidFill>
                  <a:srgbClr val="3D3743"/>
                </a:solidFill>
                <a:prstDash val="sysDot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Text" lastClr="000000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4" name="组合 37"/>
            <p:cNvGrpSpPr/>
            <p:nvPr/>
          </p:nvGrpSpPr>
          <p:grpSpPr>
            <a:xfrm>
              <a:off x="2196117" y="1762311"/>
              <a:ext cx="2362592" cy="1313096"/>
              <a:chOff x="2196117" y="1762311"/>
              <a:chExt cx="2362592" cy="1313096"/>
            </a:xfrm>
          </p:grpSpPr>
          <p:sp>
            <p:nvSpPr>
              <p:cNvPr id="51" name="Oval 70"/>
              <p:cNvSpPr/>
              <p:nvPr/>
            </p:nvSpPr>
            <p:spPr>
              <a:xfrm>
                <a:off x="2196117" y="2688302"/>
                <a:ext cx="72008" cy="72008"/>
              </a:xfrm>
              <a:prstGeom prst="ellipse">
                <a:avLst/>
              </a:prstGeom>
              <a:solidFill>
                <a:srgbClr val="3D3743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" lastClr="FFFFFF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  <p:sp>
            <p:nvSpPr>
              <p:cNvPr id="52" name="Arc 75"/>
              <p:cNvSpPr/>
              <p:nvPr/>
            </p:nvSpPr>
            <p:spPr>
              <a:xfrm rot="20899889" flipH="1">
                <a:off x="2199516" y="1762311"/>
                <a:ext cx="2359193" cy="1313096"/>
              </a:xfrm>
              <a:prstGeom prst="arc">
                <a:avLst>
                  <a:gd name="adj1" fmla="val 12596661"/>
                  <a:gd name="adj2" fmla="val 98176"/>
                </a:avLst>
              </a:prstGeom>
              <a:noFill/>
              <a:ln w="12700" cap="flat" cmpd="sng" algn="ctr">
                <a:solidFill>
                  <a:srgbClr val="3D3743"/>
                </a:solidFill>
                <a:prstDash val="sysDot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r>
                  <a:rPr lang="en-US" sz="2399" kern="0">
                    <a:solidFill>
                      <a:sysClr val="windowText" lastClr="000000"/>
                    </a:solidFill>
                    <a:latin typeface="Times New Roman"/>
                    <a:ea typeface="微软雅黑" panose="020B0503020204020204" pitchFamily="34" charset="-122"/>
                    <a:sym typeface="+mn-lt"/>
                  </a:rPr>
                  <a:t> </a:t>
                </a:r>
                <a:endParaRPr lang="bg-BG" sz="2399" kern="0" dirty="0">
                  <a:solidFill>
                    <a:sysClr val="windowText" lastClr="000000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5" name="组合 38"/>
            <p:cNvGrpSpPr/>
            <p:nvPr/>
          </p:nvGrpSpPr>
          <p:grpSpPr>
            <a:xfrm>
              <a:off x="3339422" y="1913167"/>
              <a:ext cx="1361353" cy="2515560"/>
              <a:chOff x="3339422" y="1913167"/>
              <a:chExt cx="1361353" cy="2515560"/>
            </a:xfrm>
          </p:grpSpPr>
          <p:sp>
            <p:nvSpPr>
              <p:cNvPr id="49" name="Oval 71"/>
              <p:cNvSpPr/>
              <p:nvPr/>
            </p:nvSpPr>
            <p:spPr>
              <a:xfrm>
                <a:off x="3347864" y="3444386"/>
                <a:ext cx="72008" cy="72008"/>
              </a:xfrm>
              <a:prstGeom prst="ellipse">
                <a:avLst/>
              </a:prstGeom>
              <a:solidFill>
                <a:srgbClr val="3D3743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" lastClr="FFFFFF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  <p:sp>
            <p:nvSpPr>
              <p:cNvPr id="50" name="Arc 76"/>
              <p:cNvSpPr/>
              <p:nvPr/>
            </p:nvSpPr>
            <p:spPr>
              <a:xfrm rot="20899889" flipH="1">
                <a:off x="3339422" y="1913167"/>
                <a:ext cx="1361353" cy="2515560"/>
              </a:xfrm>
              <a:prstGeom prst="arc">
                <a:avLst>
                  <a:gd name="adj1" fmla="val 13745913"/>
                  <a:gd name="adj2" fmla="val 525263"/>
                </a:avLst>
              </a:prstGeom>
              <a:noFill/>
              <a:ln w="12700" cap="flat" cmpd="sng" algn="ctr">
                <a:solidFill>
                  <a:srgbClr val="3D3743"/>
                </a:solidFill>
                <a:prstDash val="sysDot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Text" lastClr="000000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6" name="组合 39"/>
            <p:cNvGrpSpPr/>
            <p:nvPr/>
          </p:nvGrpSpPr>
          <p:grpSpPr>
            <a:xfrm>
              <a:off x="4621504" y="1616224"/>
              <a:ext cx="3046839" cy="942037"/>
              <a:chOff x="4621504" y="1616224"/>
              <a:chExt cx="3046839" cy="942037"/>
            </a:xfrm>
          </p:grpSpPr>
          <p:sp>
            <p:nvSpPr>
              <p:cNvPr id="47" name="Oval 74"/>
              <p:cNvSpPr/>
              <p:nvPr/>
            </p:nvSpPr>
            <p:spPr>
              <a:xfrm>
                <a:off x="6806016" y="1631321"/>
                <a:ext cx="72008" cy="72008"/>
              </a:xfrm>
              <a:prstGeom prst="ellipse">
                <a:avLst/>
              </a:prstGeom>
              <a:solidFill>
                <a:srgbClr val="3D3743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" lastClr="FFFFFF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  <p:sp>
            <p:nvSpPr>
              <p:cNvPr id="48" name="Arc 80"/>
              <p:cNvSpPr/>
              <p:nvPr/>
            </p:nvSpPr>
            <p:spPr>
              <a:xfrm flipH="1">
                <a:off x="4621504" y="1616224"/>
                <a:ext cx="3046839" cy="942037"/>
              </a:xfrm>
              <a:prstGeom prst="arc">
                <a:avLst>
                  <a:gd name="adj1" fmla="val 12596661"/>
                  <a:gd name="adj2" fmla="val 20457581"/>
                </a:avLst>
              </a:prstGeom>
              <a:noFill/>
              <a:ln w="12700" cap="flat" cmpd="sng" algn="ctr">
                <a:solidFill>
                  <a:srgbClr val="3D3743"/>
                </a:solidFill>
                <a:prstDash val="sysDot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Text" lastClr="000000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>
              <a:off x="4436758" y="1786506"/>
              <a:ext cx="2728776" cy="2105268"/>
              <a:chOff x="4436758" y="1786506"/>
              <a:chExt cx="2728776" cy="2105268"/>
            </a:xfrm>
          </p:grpSpPr>
          <p:sp>
            <p:nvSpPr>
              <p:cNvPr id="45" name="Oval 73"/>
              <p:cNvSpPr/>
              <p:nvPr/>
            </p:nvSpPr>
            <p:spPr>
              <a:xfrm>
                <a:off x="7093526" y="2976334"/>
                <a:ext cx="72008" cy="72008"/>
              </a:xfrm>
              <a:prstGeom prst="ellipse">
                <a:avLst/>
              </a:prstGeom>
              <a:solidFill>
                <a:srgbClr val="3D3743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" lastClr="FFFFFF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  <p:sp>
            <p:nvSpPr>
              <p:cNvPr id="46" name="Arc 81"/>
              <p:cNvSpPr/>
              <p:nvPr/>
            </p:nvSpPr>
            <p:spPr>
              <a:xfrm rot="700111">
                <a:off x="4436758" y="1786506"/>
                <a:ext cx="2679451" cy="2105268"/>
              </a:xfrm>
              <a:prstGeom prst="arc">
                <a:avLst>
                  <a:gd name="adj1" fmla="val 12596661"/>
                  <a:gd name="adj2" fmla="val 21233115"/>
                </a:avLst>
              </a:prstGeom>
              <a:noFill/>
              <a:ln w="12700" cap="flat" cmpd="sng" algn="ctr">
                <a:solidFill>
                  <a:srgbClr val="3D3743"/>
                </a:solidFill>
                <a:prstDash val="sysDot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r>
                  <a:rPr lang="en-US" sz="2399" kern="0">
                    <a:solidFill>
                      <a:sysClr val="windowText" lastClr="000000"/>
                    </a:solidFill>
                    <a:latin typeface="Times New Roman"/>
                    <a:ea typeface="微软雅黑" panose="020B0503020204020204" pitchFamily="34" charset="-122"/>
                    <a:sym typeface="+mn-lt"/>
                  </a:rPr>
                  <a:t> </a:t>
                </a:r>
                <a:endParaRPr lang="bg-BG" sz="2399" kern="0" dirty="0">
                  <a:solidFill>
                    <a:sysClr val="windowText" lastClr="000000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8" name="组合 41"/>
            <p:cNvGrpSpPr/>
            <p:nvPr/>
          </p:nvGrpSpPr>
          <p:grpSpPr>
            <a:xfrm>
              <a:off x="4346585" y="1862608"/>
              <a:ext cx="1695341" cy="2860002"/>
              <a:chOff x="4346585" y="1862608"/>
              <a:chExt cx="1695341" cy="2860002"/>
            </a:xfrm>
          </p:grpSpPr>
          <p:sp>
            <p:nvSpPr>
              <p:cNvPr id="43" name="Oval 72"/>
              <p:cNvSpPr/>
              <p:nvPr/>
            </p:nvSpPr>
            <p:spPr>
              <a:xfrm>
                <a:off x="5941184" y="3552398"/>
                <a:ext cx="72008" cy="72008"/>
              </a:xfrm>
              <a:prstGeom prst="ellipse">
                <a:avLst/>
              </a:prstGeom>
              <a:solidFill>
                <a:srgbClr val="3D3743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" lastClr="FFFFFF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  <p:sp>
            <p:nvSpPr>
              <p:cNvPr id="44" name="Arc 82"/>
              <p:cNvSpPr/>
              <p:nvPr/>
            </p:nvSpPr>
            <p:spPr>
              <a:xfrm rot="700111">
                <a:off x="4346585" y="1862608"/>
                <a:ext cx="1695341" cy="2860002"/>
              </a:xfrm>
              <a:prstGeom prst="arc">
                <a:avLst>
                  <a:gd name="adj1" fmla="val 13745913"/>
                  <a:gd name="adj2" fmla="val 525263"/>
                </a:avLst>
              </a:prstGeom>
              <a:noFill/>
              <a:ln w="12700" cap="flat" cmpd="sng" algn="ctr">
                <a:solidFill>
                  <a:srgbClr val="3D3743"/>
                </a:solidFill>
                <a:prstDash val="sysDot"/>
              </a:ln>
              <a:effectLst/>
            </p:spPr>
            <p:txBody>
              <a:bodyPr rtlCol="0" anchor="ctr"/>
              <a:lstStyle/>
              <a:p>
                <a:pPr algn="ctr" defTabSz="1218804">
                  <a:defRPr/>
                </a:pPr>
                <a:endParaRPr lang="bg-BG" sz="2399" kern="0" dirty="0">
                  <a:solidFill>
                    <a:sysClr val="windowText" lastClr="000000"/>
                  </a:solidFill>
                  <a:latin typeface="Times New Roman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</p:grpSp>
      <p:sp>
        <p:nvSpPr>
          <p:cNvPr id="55" name="Isosceles Triangle 5"/>
          <p:cNvSpPr/>
          <p:nvPr/>
        </p:nvSpPr>
        <p:spPr>
          <a:xfrm rot="10800000">
            <a:off x="5872847" y="1611520"/>
            <a:ext cx="527804" cy="393992"/>
          </a:xfrm>
          <a:prstGeom prst="triangl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1218804">
              <a:defRPr/>
            </a:pPr>
            <a:r>
              <a:rPr lang="en-US" sz="2399" kern="0">
                <a:solidFill>
                  <a:srgbClr val="F2F2F2"/>
                </a:solidFill>
                <a:latin typeface="Times New Roman"/>
                <a:ea typeface="微软雅黑" panose="020B0503020204020204" pitchFamily="34" charset="-122"/>
                <a:sym typeface="+mn-lt"/>
              </a:rPr>
              <a:t> </a:t>
            </a:r>
            <a:endParaRPr lang="bg-BG" sz="2399" kern="0" dirty="0">
              <a:solidFill>
                <a:srgbClr val="F2F2F2"/>
              </a:solidFill>
              <a:latin typeface="Times New Roman"/>
              <a:ea typeface="微软雅黑" panose="020B0503020204020204" pitchFamily="34" charset="-122"/>
              <a:sym typeface="+mn-lt"/>
            </a:endParaRPr>
          </a:p>
        </p:txBody>
      </p:sp>
      <p:grpSp>
        <p:nvGrpSpPr>
          <p:cNvPr id="9" name="组合 55"/>
          <p:cNvGrpSpPr/>
          <p:nvPr/>
        </p:nvGrpSpPr>
        <p:grpSpPr>
          <a:xfrm>
            <a:off x="162105" y="749205"/>
            <a:ext cx="2799671" cy="2258139"/>
            <a:chOff x="304800" y="673100"/>
            <a:chExt cx="4000500" cy="4000500"/>
          </a:xfrm>
          <a:solidFill>
            <a:srgbClr val="00B0F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7" name="同心圆 56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58" name="椭圆 57"/>
            <p:cNvSpPr/>
            <p:nvPr/>
          </p:nvSpPr>
          <p:spPr>
            <a:xfrm>
              <a:off x="392112" y="760412"/>
              <a:ext cx="3825874" cy="3825874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" name="组合 58"/>
          <p:cNvGrpSpPr/>
          <p:nvPr/>
        </p:nvGrpSpPr>
        <p:grpSpPr>
          <a:xfrm>
            <a:off x="345166" y="3079664"/>
            <a:ext cx="3035363" cy="2379668"/>
            <a:chOff x="304800" y="673100"/>
            <a:chExt cx="4000500" cy="4000500"/>
          </a:xfrm>
          <a:solidFill>
            <a:srgbClr val="00206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0" name="同心圆 59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61" name="椭圆 60"/>
            <p:cNvSpPr/>
            <p:nvPr/>
          </p:nvSpPr>
          <p:spPr>
            <a:xfrm>
              <a:off x="392112" y="760412"/>
              <a:ext cx="3825874" cy="3825874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1" name="组合 61"/>
          <p:cNvGrpSpPr/>
          <p:nvPr/>
        </p:nvGrpSpPr>
        <p:grpSpPr>
          <a:xfrm>
            <a:off x="3011571" y="4206837"/>
            <a:ext cx="3194401" cy="263882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3" name="同心圆 62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64" name="椭圆 63"/>
            <p:cNvSpPr/>
            <p:nvPr/>
          </p:nvSpPr>
          <p:spPr>
            <a:xfrm>
              <a:off x="392112" y="760412"/>
              <a:ext cx="3825874" cy="3825874"/>
            </a:xfrm>
            <a:prstGeom prst="hexagon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2" name="组合 64"/>
          <p:cNvGrpSpPr/>
          <p:nvPr/>
        </p:nvGrpSpPr>
        <p:grpSpPr>
          <a:xfrm>
            <a:off x="9105942" y="811947"/>
            <a:ext cx="3084179" cy="2325577"/>
            <a:chOff x="304800" y="673100"/>
            <a:chExt cx="4000500" cy="4000500"/>
          </a:xfrm>
          <a:solidFill>
            <a:srgbClr val="92D05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6" name="同心圆 65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67" name="椭圆 66"/>
            <p:cNvSpPr/>
            <p:nvPr/>
          </p:nvSpPr>
          <p:spPr>
            <a:xfrm>
              <a:off x="392112" y="760412"/>
              <a:ext cx="3825874" cy="3825874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36" name="组合 67"/>
          <p:cNvGrpSpPr/>
          <p:nvPr/>
        </p:nvGrpSpPr>
        <p:grpSpPr>
          <a:xfrm>
            <a:off x="9055539" y="3324976"/>
            <a:ext cx="3067265" cy="2502326"/>
            <a:chOff x="304800" y="673100"/>
            <a:chExt cx="4000500" cy="4000500"/>
          </a:xfrm>
          <a:solidFill>
            <a:srgbClr val="FF000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9" name="同心圆 68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70" name="椭圆 69"/>
            <p:cNvSpPr/>
            <p:nvPr/>
          </p:nvSpPr>
          <p:spPr>
            <a:xfrm>
              <a:off x="392112" y="760412"/>
              <a:ext cx="3825874" cy="3825874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37" name="组合 70"/>
          <p:cNvGrpSpPr/>
          <p:nvPr/>
        </p:nvGrpSpPr>
        <p:grpSpPr>
          <a:xfrm>
            <a:off x="6220979" y="4387242"/>
            <a:ext cx="3268159" cy="2392807"/>
            <a:chOff x="304800" y="673100"/>
            <a:chExt cx="4000500" cy="4000500"/>
          </a:xfrm>
          <a:solidFill>
            <a:srgbClr val="7030A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2" name="同心圆 71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392112" y="760412"/>
              <a:ext cx="3825874" cy="3825874"/>
            </a:xfrm>
            <a:prstGeom prst="hexagon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8804">
                <a:defRPr/>
              </a:pPr>
              <a:endParaRPr lang="zh-CN" altLang="en-US" sz="2399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168849" y="40462"/>
            <a:ext cx="5905051" cy="666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804">
              <a:defRPr/>
            </a:pPr>
            <a:r>
              <a:rPr lang="en-US" sz="3732" b="1" dirty="0">
                <a:solidFill>
                  <a:srgbClr val="FF0000"/>
                </a:solidFill>
                <a:latin typeface="Times New Roman"/>
              </a:rPr>
              <a:t>CÓ THỂ EM CHƯA BIẾT</a:t>
            </a:r>
          </a:p>
        </p:txBody>
      </p:sp>
      <p:sp>
        <p:nvSpPr>
          <p:cNvPr id="56" name="Rectangle 55"/>
          <p:cNvSpPr/>
          <p:nvPr/>
        </p:nvSpPr>
        <p:spPr>
          <a:xfrm>
            <a:off x="5042610" y="2247687"/>
            <a:ext cx="2147088" cy="16272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>
              <a:defRPr/>
            </a:pPr>
            <a:r>
              <a:rPr lang="en-US" sz="3466" dirty="0">
                <a:solidFill>
                  <a:prstClr val="white"/>
                </a:solidFill>
                <a:latin typeface="Times New Roman"/>
              </a:rPr>
              <a:t>HÌNH CÓ TÂM ĐỐI XỨNG</a:t>
            </a:r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747" y="862703"/>
            <a:ext cx="1773307" cy="1993141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0317" y="3166961"/>
            <a:ext cx="1919208" cy="2160874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5011" y="4439466"/>
            <a:ext cx="2020878" cy="2345216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2465" y="1096114"/>
            <a:ext cx="2111130" cy="1709010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41063" y="3508914"/>
            <a:ext cx="1875537" cy="2058219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9878" y="4642018"/>
            <a:ext cx="2272894" cy="1829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14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400"/>
                            </p:stCondLst>
                            <p:childTnLst>
                              <p:par>
                                <p:cTn id="12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2" dur="11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50"/>
                            </p:stCondLst>
                            <p:childTnLst>
                              <p:par>
                                <p:cTn id="1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50"/>
                            </p:stCondLst>
                            <p:childTnLst>
                              <p:par>
                                <p:cTn id="128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50"/>
                            </p:stCondLst>
                            <p:childTnLst>
                              <p:par>
                                <p:cTn id="1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52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450"/>
                            </p:stCondLst>
                            <p:childTnLst>
                              <p:par>
                                <p:cTn id="1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3" presetClass="entr" presetSubtype="52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250"/>
                            </p:stCondLst>
                            <p:childTnLst>
                              <p:par>
                                <p:cTn id="1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8250"/>
                            </p:stCondLst>
                            <p:childTnLst>
                              <p:par>
                                <p:cTn id="1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3" presetClass="entr" presetSubtype="52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9750"/>
                            </p:stCondLst>
                            <p:childTnLst>
                              <p:par>
                                <p:cTn id="1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3" presetClass="entr" presetSubtype="52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1550"/>
                            </p:stCondLst>
                            <p:childTnLst>
                              <p:par>
                                <p:cTn id="1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55" grpId="0" animBg="1"/>
      <p:bldP spid="4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397A2A5-D9D3-4860-8560-62AAA37D3E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136" y="0"/>
            <a:ext cx="12192001" cy="6858000"/>
          </a:xfrm>
          <a:prstGeom prst="rect">
            <a:avLst/>
          </a:prstGeom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24D56E61-E13E-4428-AE72-E2839EFDB3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79"/>
          <a:stretch/>
        </p:blipFill>
        <p:spPr bwMode="auto">
          <a:xfrm rot="20121759">
            <a:off x="5361462" y="2164316"/>
            <a:ext cx="2182937" cy="1172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0BC8F02E-E1B4-4EAC-A8E9-9E68C4189719}"/>
              </a:ext>
            </a:extLst>
          </p:cNvPr>
          <p:cNvGrpSpPr/>
          <p:nvPr/>
        </p:nvGrpSpPr>
        <p:grpSpPr>
          <a:xfrm>
            <a:off x="1221421" y="171271"/>
            <a:ext cx="6284086" cy="2065239"/>
            <a:chOff x="-1437582" y="-520790"/>
            <a:chExt cx="5834531" cy="2753651"/>
          </a:xfrm>
        </p:grpSpPr>
        <p:pic>
          <p:nvPicPr>
            <p:cNvPr id="13" name="Picture 8">
              <a:extLst>
                <a:ext uri="{FF2B5EF4-FFF2-40B4-BE49-F238E27FC236}">
                  <a16:creationId xmlns:a16="http://schemas.microsoft.com/office/drawing/2014/main" id="{B63FEB6C-0574-41C8-AD73-A6A1177E91F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597" r="-1"/>
            <a:stretch/>
          </p:blipFill>
          <p:spPr bwMode="auto">
            <a:xfrm rot="8573637">
              <a:off x="-1437582" y="1072535"/>
              <a:ext cx="1741301" cy="11603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5AB5DBE4-9DE7-4E99-871A-EFCAE34D8A20}"/>
                </a:ext>
              </a:extLst>
            </p:cNvPr>
            <p:cNvSpPr/>
            <p:nvPr/>
          </p:nvSpPr>
          <p:spPr>
            <a:xfrm>
              <a:off x="149286" y="-520790"/>
              <a:ext cx="4247663" cy="1593473"/>
            </a:xfrm>
            <a:prstGeom prst="roundRect">
              <a:avLst/>
            </a:prstGeom>
            <a:solidFill>
              <a:srgbClr val="863A81">
                <a:alpha val="4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 có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ứng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òn gọi là hình đối xứng tâm</a:t>
              </a:r>
              <a:endParaRPr lang="en-US" sz="2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EBBA750-5BCC-493E-829E-CBE2F4852087}"/>
              </a:ext>
            </a:extLst>
          </p:cNvPr>
          <p:cNvGrpSpPr/>
          <p:nvPr/>
        </p:nvGrpSpPr>
        <p:grpSpPr>
          <a:xfrm>
            <a:off x="-174260" y="1976546"/>
            <a:ext cx="2800465" cy="1233488"/>
            <a:chOff x="3408721" y="1275630"/>
            <a:chExt cx="2976991" cy="1644651"/>
          </a:xfrm>
        </p:grpSpPr>
        <p:pic>
          <p:nvPicPr>
            <p:cNvPr id="16" name="Picture 4">
              <a:extLst>
                <a:ext uri="{FF2B5EF4-FFF2-40B4-BE49-F238E27FC236}">
                  <a16:creationId xmlns:a16="http://schemas.microsoft.com/office/drawing/2014/main" id="{D4398942-411B-4C04-962F-A09383DC982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330"/>
            <a:stretch/>
          </p:blipFill>
          <p:spPr bwMode="auto">
            <a:xfrm>
              <a:off x="3408721" y="1330798"/>
              <a:ext cx="419678" cy="1230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4F7AABE-226E-41A6-B867-9C692BDC2428}"/>
                </a:ext>
              </a:extLst>
            </p:cNvPr>
            <p:cNvSpPr/>
            <p:nvPr/>
          </p:nvSpPr>
          <p:spPr>
            <a:xfrm>
              <a:off x="3828399" y="1275630"/>
              <a:ext cx="2557313" cy="1644651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CÓ TÂM ĐỐI XỨNG</a:t>
              </a:r>
            </a:p>
          </p:txBody>
        </p:sp>
      </p:grpSp>
      <p:pic>
        <p:nvPicPr>
          <p:cNvPr id="21" name="Picture 8">
            <a:extLst>
              <a:ext uri="{FF2B5EF4-FFF2-40B4-BE49-F238E27FC236}">
                <a16:creationId xmlns:a16="http://schemas.microsoft.com/office/drawing/2014/main" id="{B63FEB6C-0574-41C8-AD73-A6A1177E91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97" r="-1"/>
          <a:stretch/>
        </p:blipFill>
        <p:spPr bwMode="auto">
          <a:xfrm rot="12113846">
            <a:off x="1749753" y="3179500"/>
            <a:ext cx="2453116" cy="1138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: Rounded Corners 13">
            <a:extLst>
              <a:ext uri="{FF2B5EF4-FFF2-40B4-BE49-F238E27FC236}">
                <a16:creationId xmlns:a16="http://schemas.microsoft.com/office/drawing/2014/main" id="{5AB5DBE4-9DE7-4E99-871A-EFCAE34D8A20}"/>
              </a:ext>
            </a:extLst>
          </p:cNvPr>
          <p:cNvSpPr/>
          <p:nvPr/>
        </p:nvSpPr>
        <p:spPr>
          <a:xfrm>
            <a:off x="7425901" y="1420369"/>
            <a:ext cx="4574949" cy="1195105"/>
          </a:xfrm>
          <a:prstGeom prst="roundRect">
            <a:avLst/>
          </a:prstGeom>
          <a:solidFill>
            <a:srgbClr val="FFFF00">
              <a:alpha val="43000"/>
            </a:srgbClr>
          </a:solidFill>
          <a:ln>
            <a:solidFill>
              <a:srgbClr val="B30B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đoạn thẳng AB là trung điểm của đoạn thẳng đó</a:t>
            </a:r>
            <a:endParaRPr lang="en-US" sz="2800" dirty="0"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7">
            <a:extLst>
              <a:ext uri="{FF2B5EF4-FFF2-40B4-BE49-F238E27FC236}">
                <a16:creationId xmlns:a16="http://schemas.microsoft.com/office/drawing/2014/main" id="{24D56E61-E13E-4428-AE72-E2839EFDB3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79"/>
          <a:stretch/>
        </p:blipFill>
        <p:spPr bwMode="auto">
          <a:xfrm rot="670978">
            <a:off x="5584517" y="3310812"/>
            <a:ext cx="2020029" cy="1172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>
            <a:extLst>
              <a:ext uri="{FF2B5EF4-FFF2-40B4-BE49-F238E27FC236}">
                <a16:creationId xmlns:a16="http://schemas.microsoft.com/office/drawing/2014/main" id="{24D56E61-E13E-4428-AE72-E2839EFDB3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79"/>
          <a:stretch/>
        </p:blipFill>
        <p:spPr bwMode="auto">
          <a:xfrm rot="516881">
            <a:off x="5470015" y="3947597"/>
            <a:ext cx="2182937" cy="1172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42927" y="2714635"/>
            <a:ext cx="2219459" cy="2409574"/>
            <a:chOff x="3642927" y="2714635"/>
            <a:chExt cx="2219459" cy="2409574"/>
          </a:xfrm>
        </p:grpSpPr>
        <p:sp>
          <p:nvSpPr>
            <p:cNvPr id="2" name="TextBox 1"/>
            <p:cNvSpPr txBox="1"/>
            <p:nvPr/>
          </p:nvSpPr>
          <p:spPr>
            <a:xfrm>
              <a:off x="3642927" y="2714635"/>
              <a:ext cx="2219459" cy="240957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826166" y="3015150"/>
              <a:ext cx="190697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 đối xứng của một số hình</a:t>
              </a:r>
            </a:p>
          </p:txBody>
        </p:sp>
      </p:grpSp>
      <p:sp>
        <p:nvSpPr>
          <p:cNvPr id="26" name="Rectangle: Rounded Corners 13">
            <a:extLst>
              <a:ext uri="{FF2B5EF4-FFF2-40B4-BE49-F238E27FC236}">
                <a16:creationId xmlns:a16="http://schemas.microsoft.com/office/drawing/2014/main" id="{5AB5DBE4-9DE7-4E99-871A-EFCAE34D8A20}"/>
              </a:ext>
            </a:extLst>
          </p:cNvPr>
          <p:cNvSpPr/>
          <p:nvPr/>
        </p:nvSpPr>
        <p:spPr>
          <a:xfrm>
            <a:off x="7448861" y="3006744"/>
            <a:ext cx="4574949" cy="1195105"/>
          </a:xfrm>
          <a:prstGeom prst="roundRect">
            <a:avLst/>
          </a:prstGeom>
          <a:solidFill>
            <a:srgbClr val="FFFF00">
              <a:alpha val="43000"/>
            </a:srgbClr>
          </a:solidFill>
          <a:ln>
            <a:solidFill>
              <a:srgbClr val="B30B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đường tròn là tâm của đường tròn.</a:t>
            </a:r>
            <a:endParaRPr lang="en-US" sz="2800" dirty="0"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13">
            <a:extLst>
              <a:ext uri="{FF2B5EF4-FFF2-40B4-BE49-F238E27FC236}">
                <a16:creationId xmlns:a16="http://schemas.microsoft.com/office/drawing/2014/main" id="{5AB5DBE4-9DE7-4E99-871A-EFCAE34D8A20}"/>
              </a:ext>
            </a:extLst>
          </p:cNvPr>
          <p:cNvSpPr/>
          <p:nvPr/>
        </p:nvSpPr>
        <p:spPr>
          <a:xfrm>
            <a:off x="7562098" y="4402881"/>
            <a:ext cx="4574949" cy="1195105"/>
          </a:xfrm>
          <a:prstGeom prst="roundRect">
            <a:avLst/>
          </a:prstGeom>
          <a:solidFill>
            <a:srgbClr val="FFFF00">
              <a:alpha val="43000"/>
            </a:srgbClr>
          </a:solidFill>
          <a:ln>
            <a:solidFill>
              <a:srgbClr val="B30B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7">
            <a:extLst>
              <a:ext uri="{FF2B5EF4-FFF2-40B4-BE49-F238E27FC236}">
                <a16:creationId xmlns:a16="http://schemas.microsoft.com/office/drawing/2014/main" id="{24D56E61-E13E-4428-AE72-E2839EFDB3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79"/>
          <a:stretch/>
        </p:blipFill>
        <p:spPr bwMode="auto">
          <a:xfrm rot="2619737">
            <a:off x="5539655" y="4744379"/>
            <a:ext cx="2436840" cy="1172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: Rounded Corners 13">
            <a:extLst>
              <a:ext uri="{FF2B5EF4-FFF2-40B4-BE49-F238E27FC236}">
                <a16:creationId xmlns:a16="http://schemas.microsoft.com/office/drawing/2014/main" id="{5AB5DBE4-9DE7-4E99-871A-EFCAE34D8A20}"/>
              </a:ext>
            </a:extLst>
          </p:cNvPr>
          <p:cNvSpPr/>
          <p:nvPr/>
        </p:nvSpPr>
        <p:spPr>
          <a:xfrm>
            <a:off x="7494978" y="5777948"/>
            <a:ext cx="1548758" cy="410283"/>
          </a:xfrm>
          <a:prstGeom prst="roundRect">
            <a:avLst/>
          </a:prstGeom>
          <a:solidFill>
            <a:srgbClr val="FFFF00">
              <a:alpha val="43000"/>
            </a:srgbClr>
          </a:solidFill>
          <a:ln>
            <a:solidFill>
              <a:srgbClr val="B30B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sz="2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060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1" b="11947"/>
          <a:stretch/>
        </p:blipFill>
        <p:spPr>
          <a:xfrm>
            <a:off x="0" y="0"/>
            <a:ext cx="12192000" cy="726060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7D2748B-C1B9-4DF4-9670-58139201868E}"/>
              </a:ext>
            </a:extLst>
          </p:cNvPr>
          <p:cNvSpPr/>
          <p:nvPr/>
        </p:nvSpPr>
        <p:spPr>
          <a:xfrm>
            <a:off x="3022682" y="1625096"/>
            <a:ext cx="8932756" cy="3529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 2, 3 SGK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2.</a:t>
            </a:r>
            <a:endParaRPr lang="en-US" sz="2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034211E-1AC7-4B37-9241-F5B910433D5E}"/>
              </a:ext>
            </a:extLst>
          </p:cNvPr>
          <p:cNvSpPr/>
          <p:nvPr/>
        </p:nvSpPr>
        <p:spPr>
          <a:xfrm>
            <a:off x="3022682" y="575129"/>
            <a:ext cx="6318913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27438623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 descr="Tuyết Mùa đông áp Phích Nền, Băng, áp Phích Mùa đông, Nền Tuyết Hình nền  Vector để tải xuống miễn phí">
            <a:extLst>
              <a:ext uri="{FF2B5EF4-FFF2-40B4-BE49-F238E27FC236}">
                <a16:creationId xmlns:a16="http://schemas.microsoft.com/office/drawing/2014/main" id="{118F0D0C-0A2D-46B9-B80A-696DC2F4E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4668346" y="5280569"/>
            <a:ext cx="629306" cy="63176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" name="Rectangle 2"/>
          <p:cNvSpPr/>
          <p:nvPr/>
        </p:nvSpPr>
        <p:spPr>
          <a:xfrm>
            <a:off x="1549201" y="639151"/>
            <a:ext cx="10603213" cy="316315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 dirty="0"/>
          </a:p>
        </p:txBody>
      </p:sp>
      <p:pic>
        <p:nvPicPr>
          <p:cNvPr id="1027" name="Picture 3" descr="C:\Users\ADMIN\Desktop\Untitlead (7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36" y="3767982"/>
            <a:ext cx="1325985" cy="134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Untitlead (3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18" y="35317"/>
            <a:ext cx="1315821" cy="129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ADMIN\Desktop\Untitled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3979" y="5465482"/>
            <a:ext cx="1609546" cy="1342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0406" y="729266"/>
            <a:ext cx="10346683" cy="530323"/>
          </a:xfrm>
          <a:prstGeom prst="rect">
            <a:avLst/>
          </a:prstGeom>
          <a:noFill/>
        </p:spPr>
        <p:txBody>
          <a:bodyPr wrap="square" lIns="98474" tIns="49237" rIns="98474" bIns="49237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23087" y="1868847"/>
          <a:ext cx="686515" cy="14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3087" y="1868847"/>
                        <a:ext cx="686515" cy="14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848264" y="252413"/>
            <a:ext cx="7182437" cy="530323"/>
          </a:xfrm>
          <a:prstGeom prst="rect">
            <a:avLst/>
          </a:prstGeom>
          <a:noFill/>
        </p:spPr>
        <p:txBody>
          <a:bodyPr wrap="square" lIns="98474" tIns="49237" rIns="98474" bIns="49237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08710" y="5308844"/>
            <a:ext cx="3770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08710" y="5965615"/>
            <a:ext cx="320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05375" y="4130203"/>
            <a:ext cx="320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905375" y="4670059"/>
            <a:ext cx="320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      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9369D9B-8C00-480D-9527-FE55D6CCBF2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7067" t="64856" r="42011" b="19148"/>
          <a:stretch/>
        </p:blipFill>
        <p:spPr>
          <a:xfrm>
            <a:off x="2126927" y="1490786"/>
            <a:ext cx="3770076" cy="10964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E933AA2-E928-48C6-B079-551263E3DA12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30597" t="40620" r="56586" b="41994"/>
          <a:stretch/>
        </p:blipFill>
        <p:spPr>
          <a:xfrm>
            <a:off x="6567666" y="1312875"/>
            <a:ext cx="2025497" cy="154471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89DD78C-4A07-490F-8854-D97550588B12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6457" t="40620" r="41033" b="41994"/>
          <a:stretch/>
        </p:blipFill>
        <p:spPr>
          <a:xfrm>
            <a:off x="9349445" y="1266646"/>
            <a:ext cx="1976934" cy="154471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F1D48C0-315D-454F-A23E-DEDB176FB0CE}"/>
              </a:ext>
            </a:extLst>
          </p:cNvPr>
          <p:cNvSpPr txBox="1"/>
          <p:nvPr/>
        </p:nvSpPr>
        <p:spPr>
          <a:xfrm>
            <a:off x="2889595" y="2621896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D440367-AE5A-49E8-A796-9B62FA46303A}"/>
              </a:ext>
            </a:extLst>
          </p:cNvPr>
          <p:cNvSpPr txBox="1"/>
          <p:nvPr/>
        </p:nvSpPr>
        <p:spPr>
          <a:xfrm>
            <a:off x="5077079" y="263012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F17A1E9-5DB4-41CA-84D0-A4B6A0CE61BF}"/>
              </a:ext>
            </a:extLst>
          </p:cNvPr>
          <p:cNvSpPr txBox="1"/>
          <p:nvPr/>
        </p:nvSpPr>
        <p:spPr>
          <a:xfrm>
            <a:off x="7368657" y="2724179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F3DE345-38B6-453D-A746-66E740470124}"/>
              </a:ext>
            </a:extLst>
          </p:cNvPr>
          <p:cNvSpPr txBox="1"/>
          <p:nvPr/>
        </p:nvSpPr>
        <p:spPr>
          <a:xfrm>
            <a:off x="10012336" y="2757824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184073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Tuyết Mùa đông áp Phích Nền, Băng, áp Phích Mùa đông, Nền Tuyết Hình nền  Vector để tải xuống miễn phí">
            <a:extLst>
              <a:ext uri="{FF2B5EF4-FFF2-40B4-BE49-F238E27FC236}">
                <a16:creationId xmlns:a16="http://schemas.microsoft.com/office/drawing/2014/main" id="{AA003D2B-1510-487A-9690-6C44DDA3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95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4823085" y="4092055"/>
            <a:ext cx="629306" cy="600461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" name="Rectangle 2"/>
          <p:cNvSpPr/>
          <p:nvPr/>
        </p:nvSpPr>
        <p:spPr>
          <a:xfrm>
            <a:off x="712468" y="894914"/>
            <a:ext cx="10969859" cy="30452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2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7" name="Picture 3" descr="C:\Users\ADMIN\Desktop\Untitlead (7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1" y="3888733"/>
            <a:ext cx="1325985" cy="134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Untitlead (3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8" y="14957"/>
            <a:ext cx="1315821" cy="129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ADMIN\Desktop\Untitled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1418" y="5440244"/>
            <a:ext cx="1609546" cy="1342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63774" y="993738"/>
            <a:ext cx="6922361" cy="530323"/>
          </a:xfrm>
          <a:prstGeom prst="rect">
            <a:avLst/>
          </a:prstGeom>
          <a:noFill/>
        </p:spPr>
        <p:txBody>
          <a:bodyPr wrap="square" lIns="98474" tIns="49237" rIns="98474" bIns="49237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23087" y="1868847"/>
          <a:ext cx="686515" cy="14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3087" y="1868847"/>
                        <a:ext cx="686515" cy="14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740758" y="116930"/>
            <a:ext cx="7182437" cy="530323"/>
          </a:xfrm>
          <a:prstGeom prst="rect">
            <a:avLst/>
          </a:prstGeom>
          <a:noFill/>
        </p:spPr>
        <p:txBody>
          <a:bodyPr wrap="square" lIns="98474" tIns="49237" rIns="98474" bIns="49237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55650" y="5498654"/>
            <a:ext cx="3770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55650" y="6125839"/>
            <a:ext cx="320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     Hình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55650" y="4061910"/>
            <a:ext cx="320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    Hình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23085" y="4754910"/>
            <a:ext cx="320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     Hình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95BF85-D871-4194-A393-C32315E4366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7826" t="35935" r="27717" b="42783"/>
          <a:stretch/>
        </p:blipFill>
        <p:spPr>
          <a:xfrm>
            <a:off x="2870892" y="1738063"/>
            <a:ext cx="7227264" cy="1945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99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 descr="Tuyết Mùa đông áp Phích Nền, Băng, áp Phích Mùa đông, Nền Tuyết Hình nền  Vector để tải xuống miễn phí">
            <a:extLst>
              <a:ext uri="{FF2B5EF4-FFF2-40B4-BE49-F238E27FC236}">
                <a16:creationId xmlns:a16="http://schemas.microsoft.com/office/drawing/2014/main" id="{716E540A-DD6F-43AA-86F1-3D3615417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351490" y="71007"/>
            <a:ext cx="10255726" cy="487598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pic>
        <p:nvPicPr>
          <p:cNvPr id="1028" name="Picture 4" descr="C:\Users\ADMIN\Desktop\Untitlead (3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4" y="0"/>
            <a:ext cx="1315821" cy="129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ADMIN\Desktop\Untitled1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2454" y="5350709"/>
            <a:ext cx="1609546" cy="1342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09939" y="225722"/>
            <a:ext cx="9814123" cy="530323"/>
          </a:xfrm>
          <a:prstGeom prst="rect">
            <a:avLst/>
          </a:prstGeom>
          <a:noFill/>
        </p:spPr>
        <p:txBody>
          <a:bodyPr wrap="square" lIns="98474" tIns="49237" rIns="98474" bIns="49237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Qua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ạng hình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23087" y="1868847"/>
          <a:ext cx="686515" cy="14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3087" y="1868847"/>
                        <a:ext cx="686515" cy="14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 descr="99+ Mẫu gạch bông Prime lát nền, ốp tường trang trí Giá Rẻ">
            <a:extLst>
              <a:ext uri="{FF2B5EF4-FFF2-40B4-BE49-F238E27FC236}">
                <a16:creationId xmlns:a16="http://schemas.microsoft.com/office/drawing/2014/main" id="{A6EF7EF2-4234-4EC4-B6EC-ED0064534EC1}"/>
              </a:ext>
            </a:extLst>
          </p:cNvPr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09939" y="1567510"/>
            <a:ext cx="2095818" cy="17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 descr="Hình đối xứng - Hànộimới">
            <a:extLst>
              <a:ext uri="{FF2B5EF4-FFF2-40B4-BE49-F238E27FC236}">
                <a16:creationId xmlns:a16="http://schemas.microsoft.com/office/drawing/2014/main" id="{C5514D91-90C6-4688-86DC-9D5FE6AC2857}"/>
              </a:ext>
            </a:extLst>
          </p:cNvPr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224986" y="1453315"/>
            <a:ext cx="1928355" cy="1729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Image1">
            <a:extLst>
              <a:ext uri="{FF2B5EF4-FFF2-40B4-BE49-F238E27FC236}">
                <a16:creationId xmlns:a16="http://schemas.microsoft.com/office/drawing/2014/main" id="{DB7FA6B0-5DD2-4354-AF72-2CCBA37F3232}"/>
              </a:ext>
            </a:extLst>
          </p:cNvPr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91104" y="1361287"/>
            <a:ext cx="1928355" cy="1938504"/>
          </a:xfrm>
          <a:prstGeom prst="rect">
            <a:avLst/>
          </a:prstGeom>
        </p:spPr>
      </p:pic>
      <p:pic>
        <p:nvPicPr>
          <p:cNvPr id="29" name="Image1">
            <a:extLst>
              <a:ext uri="{FF2B5EF4-FFF2-40B4-BE49-F238E27FC236}">
                <a16:creationId xmlns:a16="http://schemas.microsoft.com/office/drawing/2014/main" id="{E7989879-FCD0-4B74-9E21-DEDA365463C9}"/>
              </a:ext>
            </a:extLst>
          </p:cNvPr>
          <p:cNvPicPr/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38688" y="1507291"/>
            <a:ext cx="2038911" cy="167539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97F4DE1-44E5-45A2-ADF0-97EC0156F5CB}"/>
              </a:ext>
            </a:extLst>
          </p:cNvPr>
          <p:cNvSpPr txBox="1"/>
          <p:nvPr/>
        </p:nvSpPr>
        <p:spPr>
          <a:xfrm>
            <a:off x="2287480" y="3559890"/>
            <a:ext cx="115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C7E78E2-9EE5-418C-8037-649F6FC891B6}"/>
              </a:ext>
            </a:extLst>
          </p:cNvPr>
          <p:cNvSpPr txBox="1"/>
          <p:nvPr/>
        </p:nvSpPr>
        <p:spPr>
          <a:xfrm>
            <a:off x="4736600" y="3534285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DA8A600-6F2C-4F14-AB1F-0EB1C7862AB9}"/>
              </a:ext>
            </a:extLst>
          </p:cNvPr>
          <p:cNvSpPr txBox="1"/>
          <p:nvPr/>
        </p:nvSpPr>
        <p:spPr>
          <a:xfrm>
            <a:off x="7325537" y="3534284"/>
            <a:ext cx="115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9537F6E-1003-40B4-A7DF-78E8574B4F8E}"/>
              </a:ext>
            </a:extLst>
          </p:cNvPr>
          <p:cNvSpPr txBox="1"/>
          <p:nvPr/>
        </p:nvSpPr>
        <p:spPr>
          <a:xfrm>
            <a:off x="9751433" y="3579671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658637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A44888C-DACA-4518-8975-4B37C42BC4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26" t="28589" r="10652" b="34872"/>
          <a:stretch/>
        </p:blipFill>
        <p:spPr>
          <a:xfrm>
            <a:off x="1177026" y="76951"/>
            <a:ext cx="9836717" cy="2730014"/>
          </a:xfrm>
          <a:prstGeom prst="rect">
            <a:avLst/>
          </a:prstGeom>
        </p:spPr>
      </p:pic>
      <p:pic>
        <p:nvPicPr>
          <p:cNvPr id="3" name="Picture 2" descr="Giám đốc công ty TNHH hai thành viên trở lên có thể đồng thời là giám">
            <a:extLst>
              <a:ext uri="{FF2B5EF4-FFF2-40B4-BE49-F238E27FC236}">
                <a16:creationId xmlns:a16="http://schemas.microsoft.com/office/drawing/2014/main" id="{3A7736DE-08C9-4CC3-BDDD-BCB8CED4D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6122"/>
            <a:ext cx="1431546" cy="1412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99+ Mẫu gạch bông Prime lát nền, ốp tường trang trí Giá Rẻ">
            <a:extLst>
              <a:ext uri="{FF2B5EF4-FFF2-40B4-BE49-F238E27FC236}">
                <a16:creationId xmlns:a16="http://schemas.microsoft.com/office/drawing/2014/main" id="{E4F6C7E4-003F-4CD7-A2E7-145D7C565516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790" y="2865877"/>
            <a:ext cx="2626068" cy="1718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ình đối xứng - Hànộimới">
            <a:extLst>
              <a:ext uri="{FF2B5EF4-FFF2-40B4-BE49-F238E27FC236}">
                <a16:creationId xmlns:a16="http://schemas.microsoft.com/office/drawing/2014/main" id="{4709A749-4FEE-4A78-97D9-0038BB44D3B8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91875" y="2865877"/>
            <a:ext cx="2164326" cy="173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1">
            <a:extLst>
              <a:ext uri="{FF2B5EF4-FFF2-40B4-BE49-F238E27FC236}">
                <a16:creationId xmlns:a16="http://schemas.microsoft.com/office/drawing/2014/main" id="{B3D1C040-D875-4456-8CDB-DE0F70CB6AF9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53466" y="2722666"/>
            <a:ext cx="2456785" cy="2087245"/>
          </a:xfrm>
          <a:prstGeom prst="rect">
            <a:avLst/>
          </a:prstGeom>
        </p:spPr>
      </p:pic>
      <p:pic>
        <p:nvPicPr>
          <p:cNvPr id="7" name="Image1">
            <a:extLst>
              <a:ext uri="{FF2B5EF4-FFF2-40B4-BE49-F238E27FC236}">
                <a16:creationId xmlns:a16="http://schemas.microsoft.com/office/drawing/2014/main" id="{9189763D-FAAB-40FC-9790-F6A429E07937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7516" y="2936592"/>
            <a:ext cx="2615899" cy="165939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CED6B6-8E83-4C53-B171-4D37BF61CC5B}"/>
              </a:ext>
            </a:extLst>
          </p:cNvPr>
          <p:cNvSpPr txBox="1"/>
          <p:nvPr/>
        </p:nvSpPr>
        <p:spPr>
          <a:xfrm>
            <a:off x="1431546" y="4868823"/>
            <a:ext cx="100043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câ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2445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  <a:solidFill>
            <a:srgbClr val="33CCFF">
              <a:alpha val="64000"/>
            </a:srgbClr>
          </a:solidFill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33CCFF">
                <a:alpha val="32000"/>
              </a:srgbClr>
            </a:solidFill>
            <a:ln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0" y="0"/>
              <a:ext cx="9144000" cy="6858000"/>
            </a:xfrm>
            <a:prstGeom prst="rect">
              <a:avLst/>
            </a:prstGeom>
            <a:grpFill/>
            <a:ln>
              <a:solidFill>
                <a:srgbClr val="33CCFF"/>
              </a:solidFill>
            </a:ln>
          </p:spPr>
        </p:pic>
      </p:grpSp>
      <p:sp>
        <p:nvSpPr>
          <p:cNvPr id="4" name="TextBox 3"/>
          <p:cNvSpPr txBox="1"/>
          <p:nvPr/>
        </p:nvSpPr>
        <p:spPr>
          <a:xfrm>
            <a:off x="3638939" y="877079"/>
            <a:ext cx="7632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,16,17:</a:t>
            </a:r>
          </a:p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  <p:pic>
        <p:nvPicPr>
          <p:cNvPr id="6" name="Picture 5" descr="Hình đối xứng - Hànộimới">
            <a:extLst>
              <a:ext uri="{FF2B5EF4-FFF2-40B4-BE49-F238E27FC236}">
                <a16:creationId xmlns:a16="http://schemas.microsoft.com/office/drawing/2014/main" id="{4709A749-4FEE-4A78-97D9-0038BB44D3B8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55674" y="2082105"/>
            <a:ext cx="2288734" cy="204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38993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AFC242D-C22F-4FCD-B3E1-B7144A30BB28}"/>
              </a:ext>
            </a:extLst>
          </p:cNvPr>
          <p:cNvSpPr/>
          <p:nvPr/>
        </p:nvSpPr>
        <p:spPr>
          <a:xfrm>
            <a:off x="352633" y="992508"/>
            <a:ext cx="5158528" cy="50496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CÓ TÂM ĐỐI XỨ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AEF193-3F0D-4C10-AB6E-20926621AC5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235" t="35814" r="53840" b="60204"/>
          <a:stretch/>
        </p:blipFill>
        <p:spPr>
          <a:xfrm>
            <a:off x="-44855" y="1536352"/>
            <a:ext cx="1110929" cy="5049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A84C26-8DF5-4BF4-9947-41CC16B4585F}"/>
              </a:ext>
            </a:extLst>
          </p:cNvPr>
          <p:cNvSpPr txBox="1"/>
          <p:nvPr/>
        </p:nvSpPr>
        <p:spPr>
          <a:xfrm>
            <a:off x="352633" y="2019213"/>
            <a:ext cx="3592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96A006-C51E-45B1-B5AC-A32A3A7DCE5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43749" y="24901"/>
            <a:ext cx="1664454" cy="1664454"/>
          </a:xfrm>
          <a:prstGeom prst="rect">
            <a:avLst/>
          </a:prstGeom>
        </p:spPr>
      </p:pic>
      <p:pic>
        <p:nvPicPr>
          <p:cNvPr id="8" name="Picture 7" descr="Bài 6. Hình có tâm đối xứng - Hoc24">
            <a:extLst>
              <a:ext uri="{FF2B5EF4-FFF2-40B4-BE49-F238E27FC236}">
                <a16:creationId xmlns:a16="http://schemas.microsoft.com/office/drawing/2014/main" id="{36F2D594-FA1F-4336-9F52-4E9A194189D6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24741" y="1449801"/>
            <a:ext cx="3161983" cy="2879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Dấu Hỏi">
            <a:extLst>
              <a:ext uri="{FF2B5EF4-FFF2-40B4-BE49-F238E27FC236}">
                <a16:creationId xmlns:a16="http://schemas.microsoft.com/office/drawing/2014/main" id="{D1199BB0-D505-4496-B92F-F0C724416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48" y="3584924"/>
            <a:ext cx="647417" cy="647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B73904-B453-4904-A88A-1A0925FB7ACF}"/>
              </a:ext>
            </a:extLst>
          </p:cNvPr>
          <p:cNvSpPr txBox="1"/>
          <p:nvPr/>
        </p:nvSpPr>
        <p:spPr>
          <a:xfrm>
            <a:off x="295702" y="4364831"/>
            <a:ext cx="44738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79B611-99E7-4A08-B244-BD10CCD988BF}"/>
              </a:ext>
            </a:extLst>
          </p:cNvPr>
          <p:cNvSpPr txBox="1"/>
          <p:nvPr/>
        </p:nvSpPr>
        <p:spPr>
          <a:xfrm>
            <a:off x="6004499" y="4297299"/>
            <a:ext cx="59180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qua 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81CBD18-4201-41E6-930B-A8A65AEA8EC4}"/>
              </a:ext>
            </a:extLst>
          </p:cNvPr>
          <p:cNvCxnSpPr/>
          <p:nvPr/>
        </p:nvCxnSpPr>
        <p:spPr>
          <a:xfrm flipH="1">
            <a:off x="5335900" y="1990357"/>
            <a:ext cx="1771082" cy="184205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3757C61-0791-401F-800B-D95EFF1AE418}"/>
              </a:ext>
            </a:extLst>
          </p:cNvPr>
          <p:cNvSpPr txBox="1"/>
          <p:nvPr/>
        </p:nvSpPr>
        <p:spPr>
          <a:xfrm>
            <a:off x="5134135" y="3091463"/>
            <a:ext cx="3770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7AE07DD-11A6-4B02-B5FB-58D217DFBC7F}"/>
              </a:ext>
            </a:extLst>
          </p:cNvPr>
          <p:cNvSpPr txBox="1"/>
          <p:nvPr/>
        </p:nvSpPr>
        <p:spPr>
          <a:xfrm>
            <a:off x="7044152" y="1590246"/>
            <a:ext cx="3313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41FE68-D984-4FE6-958A-CB70C1BF92AF}"/>
              </a:ext>
            </a:extLst>
          </p:cNvPr>
          <p:cNvSpPr txBox="1"/>
          <p:nvPr/>
        </p:nvSpPr>
        <p:spPr>
          <a:xfrm>
            <a:off x="4968482" y="3802255"/>
            <a:ext cx="3313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C9B3D66-630B-4551-820B-77A19FD8AB2F}"/>
              </a:ext>
            </a:extLst>
          </p:cNvPr>
          <p:cNvSpPr txBox="1"/>
          <p:nvPr/>
        </p:nvSpPr>
        <p:spPr>
          <a:xfrm>
            <a:off x="6918469" y="1232220"/>
            <a:ext cx="3770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03992C9-D1C2-401B-B8C0-89D0BCC8C541}"/>
              </a:ext>
            </a:extLst>
          </p:cNvPr>
          <p:cNvSpPr txBox="1"/>
          <p:nvPr/>
        </p:nvSpPr>
        <p:spPr>
          <a:xfrm>
            <a:off x="126244" y="4415547"/>
            <a:ext cx="5005294" cy="1815882"/>
          </a:xfrm>
          <a:prstGeom prst="rect">
            <a:avLst/>
          </a:prstGeom>
          <a:solidFill>
            <a:srgbClr val="92D050">
              <a:alpha val="72000"/>
            </a:srgb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2CEF24-DAFB-4596-82C4-54FB489C58B1}"/>
              </a:ext>
            </a:extLst>
          </p:cNvPr>
          <p:cNvSpPr txBox="1"/>
          <p:nvPr/>
        </p:nvSpPr>
        <p:spPr>
          <a:xfrm>
            <a:off x="295702" y="3084537"/>
            <a:ext cx="1962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2" descr="Dấu Hỏi">
            <a:extLst>
              <a:ext uri="{FF2B5EF4-FFF2-40B4-BE49-F238E27FC236}">
                <a16:creationId xmlns:a16="http://schemas.microsoft.com/office/drawing/2014/main" id="{4D1D86A7-A34C-4836-95E3-23D9707A55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455" y="4049612"/>
            <a:ext cx="851428" cy="85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D01735AB-9C21-45E6-88F8-8E308FE784A0}"/>
              </a:ext>
            </a:extLst>
          </p:cNvPr>
          <p:cNvSpPr txBox="1"/>
          <p:nvPr/>
        </p:nvSpPr>
        <p:spPr>
          <a:xfrm>
            <a:off x="6004499" y="4460312"/>
            <a:ext cx="5918007" cy="1384995"/>
          </a:xfrm>
          <a:prstGeom prst="rect">
            <a:avLst/>
          </a:prstGeom>
          <a:solidFill>
            <a:srgbClr val="92D050">
              <a:alpha val="75000"/>
            </a:srgbClr>
          </a:solidFill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977386" y="56447"/>
            <a:ext cx="60410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Ó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32499721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6" grpId="0"/>
      <p:bldP spid="17" grpId="0"/>
      <p:bldP spid="20" grpId="0"/>
      <p:bldP spid="13" grpId="0"/>
      <p:bldP spid="32" grpId="0" animBg="1"/>
      <p:bldP spid="33" grpId="0"/>
      <p:bldP spid="3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</TotalTime>
  <Words>3286</Words>
  <Application>Microsoft Office PowerPoint</Application>
  <PresentationFormat>Widescreen</PresentationFormat>
  <Paragraphs>736</Paragraphs>
  <Slides>3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微软雅黑</vt:lpstr>
      <vt:lpstr>Arial</vt:lpstr>
      <vt:lpstr>Calibri</vt:lpstr>
      <vt:lpstr>Calibri Light</vt:lpstr>
      <vt:lpstr>Times New Roman</vt:lpstr>
      <vt:lpstr>UTM Showcar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oàng Thu Trang</cp:lastModifiedBy>
  <cp:revision>68</cp:revision>
  <dcterms:created xsi:type="dcterms:W3CDTF">2021-07-14T14:30:54Z</dcterms:created>
  <dcterms:modified xsi:type="dcterms:W3CDTF">2021-12-15T07:48:52Z</dcterms:modified>
</cp:coreProperties>
</file>